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9"/>
  </p:notesMasterIdLst>
  <p:handoutMasterIdLst>
    <p:handoutMasterId r:id="rId60"/>
  </p:handoutMasterIdLst>
  <p:sldIdLst>
    <p:sldId id="351" r:id="rId3"/>
    <p:sldId id="276" r:id="rId4"/>
    <p:sldId id="1125" r:id="rId5"/>
    <p:sldId id="379" r:id="rId6"/>
    <p:sldId id="380" r:id="rId7"/>
    <p:sldId id="381" r:id="rId8"/>
    <p:sldId id="382" r:id="rId9"/>
    <p:sldId id="383" r:id="rId10"/>
    <p:sldId id="273" r:id="rId11"/>
    <p:sldId id="272" r:id="rId12"/>
    <p:sldId id="336" r:id="rId13"/>
    <p:sldId id="386" r:id="rId14"/>
    <p:sldId id="785" r:id="rId15"/>
    <p:sldId id="486" r:id="rId16"/>
    <p:sldId id="387" r:id="rId17"/>
    <p:sldId id="853" r:id="rId18"/>
    <p:sldId id="1127" r:id="rId19"/>
    <p:sldId id="577" r:id="rId20"/>
    <p:sldId id="936" r:id="rId21"/>
    <p:sldId id="325" r:id="rId22"/>
    <p:sldId id="405" r:id="rId23"/>
    <p:sldId id="469" r:id="rId24"/>
    <p:sldId id="389" r:id="rId25"/>
    <p:sldId id="1110" r:id="rId26"/>
    <p:sldId id="1111" r:id="rId27"/>
    <p:sldId id="1112" r:id="rId28"/>
    <p:sldId id="1113" r:id="rId29"/>
    <p:sldId id="390" r:id="rId30"/>
    <p:sldId id="391" r:id="rId31"/>
    <p:sldId id="914" r:id="rId32"/>
    <p:sldId id="392" r:id="rId33"/>
    <p:sldId id="393" r:id="rId34"/>
    <p:sldId id="394" r:id="rId35"/>
    <p:sldId id="396" r:id="rId36"/>
    <p:sldId id="913" r:id="rId37"/>
    <p:sldId id="395" r:id="rId38"/>
    <p:sldId id="906" r:id="rId39"/>
    <p:sldId id="532" r:id="rId40"/>
    <p:sldId id="554" r:id="rId41"/>
    <p:sldId id="918" r:id="rId42"/>
    <p:sldId id="286" r:id="rId43"/>
    <p:sldId id="919" r:id="rId44"/>
    <p:sldId id="764" r:id="rId45"/>
    <p:sldId id="765" r:id="rId46"/>
    <p:sldId id="766" r:id="rId47"/>
    <p:sldId id="731" r:id="rId48"/>
    <p:sldId id="1122" r:id="rId49"/>
    <p:sldId id="1123" r:id="rId50"/>
    <p:sldId id="1124" r:id="rId51"/>
    <p:sldId id="398" r:id="rId52"/>
    <p:sldId id="399" r:id="rId53"/>
    <p:sldId id="312" r:id="rId54"/>
    <p:sldId id="1105" r:id="rId55"/>
    <p:sldId id="937" r:id="rId56"/>
    <p:sldId id="1126" r:id="rId57"/>
    <p:sldId id="357" r:id="rId5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48301FD7-8DA5-4589-BB6E-8FB23BB79E13}">
          <p14:sldIdLst>
            <p14:sldId id="351"/>
          </p14:sldIdLst>
        </p14:section>
        <p14:section name="Раздел без заголовка" id="{CE04A99B-FA50-4603-8356-457477A08E0B}">
          <p14:sldIdLst>
            <p14:sldId id="276"/>
            <p14:sldId id="1125"/>
            <p14:sldId id="379"/>
            <p14:sldId id="380"/>
            <p14:sldId id="381"/>
            <p14:sldId id="382"/>
            <p14:sldId id="383"/>
            <p14:sldId id="273"/>
            <p14:sldId id="272"/>
            <p14:sldId id="336"/>
            <p14:sldId id="386"/>
            <p14:sldId id="785"/>
            <p14:sldId id="486"/>
            <p14:sldId id="387"/>
            <p14:sldId id="853"/>
            <p14:sldId id="1127"/>
            <p14:sldId id="577"/>
            <p14:sldId id="936"/>
            <p14:sldId id="325"/>
            <p14:sldId id="405"/>
            <p14:sldId id="469"/>
            <p14:sldId id="389"/>
            <p14:sldId id="1110"/>
            <p14:sldId id="1111"/>
            <p14:sldId id="1112"/>
            <p14:sldId id="1113"/>
            <p14:sldId id="390"/>
            <p14:sldId id="391"/>
            <p14:sldId id="914"/>
            <p14:sldId id="392"/>
            <p14:sldId id="393"/>
            <p14:sldId id="394"/>
            <p14:sldId id="396"/>
            <p14:sldId id="913"/>
            <p14:sldId id="395"/>
            <p14:sldId id="906"/>
            <p14:sldId id="532"/>
            <p14:sldId id="554"/>
            <p14:sldId id="918"/>
            <p14:sldId id="286"/>
            <p14:sldId id="919"/>
            <p14:sldId id="764"/>
            <p14:sldId id="765"/>
            <p14:sldId id="766"/>
            <p14:sldId id="731"/>
            <p14:sldId id="1122"/>
            <p14:sldId id="1123"/>
            <p14:sldId id="1124"/>
            <p14:sldId id="398"/>
            <p14:sldId id="399"/>
            <p14:sldId id="312"/>
            <p14:sldId id="1105"/>
            <p14:sldId id="937"/>
            <p14:sldId id="1126"/>
            <p14:sldId id="3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79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FF5EF"/>
    <a:srgbClr val="48C09D"/>
    <a:srgbClr val="185CAC"/>
    <a:srgbClr val="FFFFFF"/>
    <a:srgbClr val="1D4459"/>
    <a:srgbClr val="A7EA52"/>
    <a:srgbClr val="C8DEF7"/>
    <a:srgbClr val="F2F2F2"/>
    <a:srgbClr val="46C896"/>
    <a:srgbClr val="FAF9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5" autoAdjust="0"/>
    <p:restoredTop sz="96357" autoAdjust="0"/>
  </p:normalViewPr>
  <p:slideViewPr>
    <p:cSldViewPr snapToGrid="0" showGuides="1">
      <p:cViewPr varScale="1">
        <p:scale>
          <a:sx n="85" d="100"/>
          <a:sy n="85" d="100"/>
        </p:scale>
        <p:origin x="499" y="48"/>
      </p:cViewPr>
      <p:guideLst>
        <p:guide orient="horz" pos="2160"/>
        <p:guide pos="3795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8" d="100"/>
          <a:sy n="88" d="100"/>
        </p:scale>
        <p:origin x="340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B:\Publications\DAN%202019\displ_y_v6.xlsx" TargetMode="External"/><Relationship Id="rId1" Type="http://schemas.openxmlformats.org/officeDocument/2006/relationships/image" Target="../media/image119.png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0839771707126473E-2"/>
          <c:y val="3.2246220081141525E-3"/>
          <c:w val="0.74461640977013988"/>
          <c:h val="0.83501049287177453"/>
        </c:manualLayout>
      </c:layout>
      <c:scatterChart>
        <c:scatterStyle val="smoothMarker"/>
        <c:varyColors val="0"/>
        <c:ser>
          <c:idx val="1"/>
          <c:order val="0"/>
          <c:tx>
            <c:strRef>
              <c:f>displ_y_o2!$E$1</c:f>
              <c:strCache>
                <c:ptCount val="1"/>
                <c:pt idx="0">
                  <c:v>Displacement_nl</c:v>
                </c:pt>
              </c:strCache>
            </c:strRef>
          </c:tx>
          <c:spPr>
            <a:ln w="2857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displ_y_o2!$A$2:$A$452</c:f>
              <c:numCache>
                <c:formatCode>General</c:formatCode>
                <c:ptCount val="451"/>
                <c:pt idx="0">
                  <c:v>-2.2499999999999999E-2</c:v>
                </c:pt>
                <c:pt idx="1">
                  <c:v>-2.24E-2</c:v>
                </c:pt>
                <c:pt idx="2">
                  <c:v>-2.23E-2</c:v>
                </c:pt>
                <c:pt idx="3">
                  <c:v>-2.2200000000000001E-2</c:v>
                </c:pt>
                <c:pt idx="4">
                  <c:v>-2.2100000000000002E-2</c:v>
                </c:pt>
                <c:pt idx="5">
                  <c:v>-2.1999999999999999E-2</c:v>
                </c:pt>
                <c:pt idx="6">
                  <c:v>-2.1899999999999999E-2</c:v>
                </c:pt>
                <c:pt idx="7">
                  <c:v>-2.18E-2</c:v>
                </c:pt>
                <c:pt idx="8">
                  <c:v>-2.1700000000000001E-2</c:v>
                </c:pt>
                <c:pt idx="9">
                  <c:v>-2.1600000000000001E-2</c:v>
                </c:pt>
                <c:pt idx="10">
                  <c:v>-2.1499999999999998E-2</c:v>
                </c:pt>
                <c:pt idx="11">
                  <c:v>-2.1399999999999999E-2</c:v>
                </c:pt>
                <c:pt idx="12">
                  <c:v>-2.1299999999999999E-2</c:v>
                </c:pt>
                <c:pt idx="13">
                  <c:v>-2.12E-2</c:v>
                </c:pt>
                <c:pt idx="14">
                  <c:v>-2.1100000000000001E-2</c:v>
                </c:pt>
                <c:pt idx="15">
                  <c:v>-2.1000000000000001E-2</c:v>
                </c:pt>
                <c:pt idx="16">
                  <c:v>-2.0899999999999998E-2</c:v>
                </c:pt>
                <c:pt idx="17">
                  <c:v>-2.0799999999999999E-2</c:v>
                </c:pt>
                <c:pt idx="18">
                  <c:v>-2.07E-2</c:v>
                </c:pt>
                <c:pt idx="19">
                  <c:v>-2.06E-2</c:v>
                </c:pt>
                <c:pt idx="20">
                  <c:v>-2.0500000000000001E-2</c:v>
                </c:pt>
                <c:pt idx="21">
                  <c:v>-2.0400000000000001E-2</c:v>
                </c:pt>
                <c:pt idx="22">
                  <c:v>-2.0299999999999999E-2</c:v>
                </c:pt>
                <c:pt idx="23">
                  <c:v>-2.0199999999999999E-2</c:v>
                </c:pt>
                <c:pt idx="24">
                  <c:v>-2.01E-2</c:v>
                </c:pt>
                <c:pt idx="25">
                  <c:v>-0.02</c:v>
                </c:pt>
                <c:pt idx="26">
                  <c:v>-1.9900000000000001E-2</c:v>
                </c:pt>
                <c:pt idx="27">
                  <c:v>-1.9800000000000002E-2</c:v>
                </c:pt>
                <c:pt idx="28">
                  <c:v>-1.9699999999999999E-2</c:v>
                </c:pt>
                <c:pt idx="29">
                  <c:v>-1.9599999999999999E-2</c:v>
                </c:pt>
                <c:pt idx="30">
                  <c:v>-1.95E-2</c:v>
                </c:pt>
                <c:pt idx="31">
                  <c:v>-1.9400000000000001E-2</c:v>
                </c:pt>
                <c:pt idx="32">
                  <c:v>-1.9300000000000001E-2</c:v>
                </c:pt>
                <c:pt idx="33">
                  <c:v>-1.9199999999999998E-2</c:v>
                </c:pt>
                <c:pt idx="34">
                  <c:v>-1.9099999999999999E-2</c:v>
                </c:pt>
                <c:pt idx="35">
                  <c:v>-1.9E-2</c:v>
                </c:pt>
                <c:pt idx="36">
                  <c:v>-1.89E-2</c:v>
                </c:pt>
                <c:pt idx="37">
                  <c:v>-1.8800000000000001E-2</c:v>
                </c:pt>
                <c:pt idx="38">
                  <c:v>-1.8700000000000001E-2</c:v>
                </c:pt>
                <c:pt idx="39">
                  <c:v>-1.8599999999999998E-2</c:v>
                </c:pt>
                <c:pt idx="40">
                  <c:v>-1.8499999999999999E-2</c:v>
                </c:pt>
                <c:pt idx="41">
                  <c:v>-1.84E-2</c:v>
                </c:pt>
                <c:pt idx="42">
                  <c:v>-1.83E-2</c:v>
                </c:pt>
                <c:pt idx="43">
                  <c:v>-1.8200000000000001E-2</c:v>
                </c:pt>
                <c:pt idx="44">
                  <c:v>-1.8100000000000002E-2</c:v>
                </c:pt>
                <c:pt idx="45">
                  <c:v>-1.7999999999999999E-2</c:v>
                </c:pt>
                <c:pt idx="46">
                  <c:v>-1.7899999999999999E-2</c:v>
                </c:pt>
                <c:pt idx="47">
                  <c:v>-1.78E-2</c:v>
                </c:pt>
                <c:pt idx="48">
                  <c:v>-1.77E-2</c:v>
                </c:pt>
                <c:pt idx="49">
                  <c:v>-1.7600000000000001E-2</c:v>
                </c:pt>
                <c:pt idx="50">
                  <c:v>-1.7500000000000002E-2</c:v>
                </c:pt>
                <c:pt idx="51">
                  <c:v>-1.7399999999999999E-2</c:v>
                </c:pt>
                <c:pt idx="52">
                  <c:v>-1.7299999999999999E-2</c:v>
                </c:pt>
                <c:pt idx="53">
                  <c:v>-1.72E-2</c:v>
                </c:pt>
                <c:pt idx="54">
                  <c:v>-1.7100000000000001E-2</c:v>
                </c:pt>
                <c:pt idx="55">
                  <c:v>-1.7000000000000001E-2</c:v>
                </c:pt>
                <c:pt idx="56">
                  <c:v>-1.6899999999999998E-2</c:v>
                </c:pt>
                <c:pt idx="57">
                  <c:v>-1.6799999999999999E-2</c:v>
                </c:pt>
                <c:pt idx="58">
                  <c:v>-1.67E-2</c:v>
                </c:pt>
                <c:pt idx="59">
                  <c:v>-1.66E-2</c:v>
                </c:pt>
                <c:pt idx="60">
                  <c:v>-1.6500000000000001E-2</c:v>
                </c:pt>
                <c:pt idx="61">
                  <c:v>-1.6400000000000001E-2</c:v>
                </c:pt>
                <c:pt idx="62">
                  <c:v>-1.6299999999999999E-2</c:v>
                </c:pt>
                <c:pt idx="63">
                  <c:v>-1.6199999999999999E-2</c:v>
                </c:pt>
                <c:pt idx="64">
                  <c:v>-1.61E-2</c:v>
                </c:pt>
                <c:pt idx="65">
                  <c:v>-1.6E-2</c:v>
                </c:pt>
                <c:pt idx="66">
                  <c:v>-1.5900000000000001E-2</c:v>
                </c:pt>
                <c:pt idx="67">
                  <c:v>-1.5800000000000002E-2</c:v>
                </c:pt>
                <c:pt idx="68">
                  <c:v>-1.5699999999999999E-2</c:v>
                </c:pt>
                <c:pt idx="69">
                  <c:v>-1.5599999999999999E-2</c:v>
                </c:pt>
                <c:pt idx="70">
                  <c:v>-1.55E-2</c:v>
                </c:pt>
                <c:pt idx="71">
                  <c:v>-1.54E-2</c:v>
                </c:pt>
                <c:pt idx="72">
                  <c:v>-1.5299999999999999E-2</c:v>
                </c:pt>
                <c:pt idx="73">
                  <c:v>-1.52E-2</c:v>
                </c:pt>
                <c:pt idx="74">
                  <c:v>-1.5100000000000001E-2</c:v>
                </c:pt>
                <c:pt idx="75">
                  <c:v>-1.4999999999999999E-2</c:v>
                </c:pt>
                <c:pt idx="76">
                  <c:v>-1.49E-2</c:v>
                </c:pt>
                <c:pt idx="77">
                  <c:v>-1.4800000000000001E-2</c:v>
                </c:pt>
                <c:pt idx="78">
                  <c:v>-1.47E-2</c:v>
                </c:pt>
                <c:pt idx="79">
                  <c:v>-1.46E-2</c:v>
                </c:pt>
                <c:pt idx="80">
                  <c:v>-1.4500000000000001E-2</c:v>
                </c:pt>
                <c:pt idx="81">
                  <c:v>-1.44E-2</c:v>
                </c:pt>
                <c:pt idx="82">
                  <c:v>-1.43E-2</c:v>
                </c:pt>
                <c:pt idx="83">
                  <c:v>-1.4200000000000001E-2</c:v>
                </c:pt>
                <c:pt idx="84">
                  <c:v>-1.41E-2</c:v>
                </c:pt>
                <c:pt idx="85">
                  <c:v>-1.4E-2</c:v>
                </c:pt>
                <c:pt idx="86">
                  <c:v>-1.3899999999999999E-2</c:v>
                </c:pt>
                <c:pt idx="87">
                  <c:v>-1.38E-2</c:v>
                </c:pt>
                <c:pt idx="88">
                  <c:v>-1.37E-2</c:v>
                </c:pt>
                <c:pt idx="89">
                  <c:v>-1.3599999999999999E-2</c:v>
                </c:pt>
                <c:pt idx="90">
                  <c:v>-1.35E-2</c:v>
                </c:pt>
                <c:pt idx="91">
                  <c:v>-1.34E-2</c:v>
                </c:pt>
                <c:pt idx="92">
                  <c:v>-1.3299999999999999E-2</c:v>
                </c:pt>
                <c:pt idx="93">
                  <c:v>-1.32E-2</c:v>
                </c:pt>
                <c:pt idx="94">
                  <c:v>-1.3100000000000001E-2</c:v>
                </c:pt>
                <c:pt idx="95">
                  <c:v>-1.2999999999999999E-2</c:v>
                </c:pt>
                <c:pt idx="96">
                  <c:v>-1.29E-2</c:v>
                </c:pt>
                <c:pt idx="97">
                  <c:v>-1.2800000000000001E-2</c:v>
                </c:pt>
                <c:pt idx="98">
                  <c:v>-1.2699999999999999E-2</c:v>
                </c:pt>
                <c:pt idx="99">
                  <c:v>-1.26E-2</c:v>
                </c:pt>
                <c:pt idx="100">
                  <c:v>-1.2500000000000001E-2</c:v>
                </c:pt>
                <c:pt idx="101">
                  <c:v>-1.24E-2</c:v>
                </c:pt>
                <c:pt idx="102">
                  <c:v>-1.23E-2</c:v>
                </c:pt>
                <c:pt idx="103">
                  <c:v>-1.2200000000000001E-2</c:v>
                </c:pt>
                <c:pt idx="104">
                  <c:v>-1.21E-2</c:v>
                </c:pt>
                <c:pt idx="105">
                  <c:v>-1.2E-2</c:v>
                </c:pt>
                <c:pt idx="106">
                  <c:v>-1.1900000000000001E-2</c:v>
                </c:pt>
                <c:pt idx="107">
                  <c:v>-1.18E-2</c:v>
                </c:pt>
                <c:pt idx="108">
                  <c:v>-1.17E-2</c:v>
                </c:pt>
                <c:pt idx="109">
                  <c:v>-1.1599999999999999E-2</c:v>
                </c:pt>
                <c:pt idx="110">
                  <c:v>-1.15E-2</c:v>
                </c:pt>
                <c:pt idx="111">
                  <c:v>-1.14E-2</c:v>
                </c:pt>
                <c:pt idx="112">
                  <c:v>-1.1299999999999999E-2</c:v>
                </c:pt>
                <c:pt idx="113">
                  <c:v>-1.12E-2</c:v>
                </c:pt>
                <c:pt idx="114">
                  <c:v>-1.11E-2</c:v>
                </c:pt>
                <c:pt idx="115">
                  <c:v>-1.0999999999999999E-2</c:v>
                </c:pt>
                <c:pt idx="116">
                  <c:v>-1.09E-2</c:v>
                </c:pt>
                <c:pt idx="117">
                  <c:v>-1.0800000000000001E-2</c:v>
                </c:pt>
                <c:pt idx="118">
                  <c:v>-1.0699999999999999E-2</c:v>
                </c:pt>
                <c:pt idx="119">
                  <c:v>-1.06E-2</c:v>
                </c:pt>
                <c:pt idx="120">
                  <c:v>-1.0500000000000001E-2</c:v>
                </c:pt>
                <c:pt idx="121">
                  <c:v>-1.04E-2</c:v>
                </c:pt>
                <c:pt idx="122">
                  <c:v>-1.03E-2</c:v>
                </c:pt>
                <c:pt idx="123">
                  <c:v>-1.0200000000000001E-2</c:v>
                </c:pt>
                <c:pt idx="124">
                  <c:v>-1.01E-2</c:v>
                </c:pt>
                <c:pt idx="125">
                  <c:v>-0.01</c:v>
                </c:pt>
                <c:pt idx="126">
                  <c:v>-9.9000000000000008E-3</c:v>
                </c:pt>
                <c:pt idx="127">
                  <c:v>-9.7999999999999997E-3</c:v>
                </c:pt>
                <c:pt idx="128">
                  <c:v>-9.7000000000000003E-3</c:v>
                </c:pt>
                <c:pt idx="129">
                  <c:v>-9.5999999999999992E-3</c:v>
                </c:pt>
                <c:pt idx="130">
                  <c:v>-9.4999999999999998E-3</c:v>
                </c:pt>
                <c:pt idx="131">
                  <c:v>-9.4000000000000004E-3</c:v>
                </c:pt>
                <c:pt idx="132">
                  <c:v>-9.2999999999999992E-3</c:v>
                </c:pt>
                <c:pt idx="133">
                  <c:v>-9.1999999999999998E-3</c:v>
                </c:pt>
                <c:pt idx="134">
                  <c:v>-9.1000000000000004E-3</c:v>
                </c:pt>
                <c:pt idx="135">
                  <c:v>-8.9999999999999993E-3</c:v>
                </c:pt>
                <c:pt idx="136">
                  <c:v>-8.8999999999999999E-3</c:v>
                </c:pt>
                <c:pt idx="137">
                  <c:v>-8.8000000000000005E-3</c:v>
                </c:pt>
                <c:pt idx="138">
                  <c:v>-8.6999999999999994E-3</c:v>
                </c:pt>
                <c:pt idx="139">
                  <c:v>-8.6E-3</c:v>
                </c:pt>
                <c:pt idx="140">
                  <c:v>-8.5000000000000006E-3</c:v>
                </c:pt>
                <c:pt idx="141">
                  <c:v>-8.3999999999999995E-3</c:v>
                </c:pt>
                <c:pt idx="142">
                  <c:v>-8.3000000000000001E-3</c:v>
                </c:pt>
                <c:pt idx="143">
                  <c:v>-8.2000000000000007E-3</c:v>
                </c:pt>
                <c:pt idx="144">
                  <c:v>-8.0999999999999996E-3</c:v>
                </c:pt>
                <c:pt idx="145">
                  <c:v>-8.0000000000000002E-3</c:v>
                </c:pt>
                <c:pt idx="146">
                  <c:v>-7.9000000000000008E-3</c:v>
                </c:pt>
                <c:pt idx="147">
                  <c:v>-7.7999999999999996E-3</c:v>
                </c:pt>
                <c:pt idx="148">
                  <c:v>-7.7000000000000002E-3</c:v>
                </c:pt>
                <c:pt idx="149">
                  <c:v>-7.6E-3</c:v>
                </c:pt>
                <c:pt idx="150">
                  <c:v>-7.4999999999999997E-3</c:v>
                </c:pt>
                <c:pt idx="151">
                  <c:v>-7.4000000000000003E-3</c:v>
                </c:pt>
                <c:pt idx="152">
                  <c:v>-7.3000000000000001E-3</c:v>
                </c:pt>
                <c:pt idx="153">
                  <c:v>-7.1999999999999998E-3</c:v>
                </c:pt>
                <c:pt idx="154">
                  <c:v>-7.1000000000000004E-3</c:v>
                </c:pt>
                <c:pt idx="155">
                  <c:v>-7.0000000000000001E-3</c:v>
                </c:pt>
                <c:pt idx="156">
                  <c:v>-6.8999999999999999E-3</c:v>
                </c:pt>
                <c:pt idx="157">
                  <c:v>-6.7999999999999996E-3</c:v>
                </c:pt>
                <c:pt idx="158">
                  <c:v>-6.7000000000000002E-3</c:v>
                </c:pt>
                <c:pt idx="159">
                  <c:v>-6.6E-3</c:v>
                </c:pt>
                <c:pt idx="160">
                  <c:v>-6.4999999999999997E-3</c:v>
                </c:pt>
                <c:pt idx="161">
                  <c:v>-6.4000000000000003E-3</c:v>
                </c:pt>
                <c:pt idx="162">
                  <c:v>-6.3E-3</c:v>
                </c:pt>
                <c:pt idx="163">
                  <c:v>-6.1999999999999998E-3</c:v>
                </c:pt>
                <c:pt idx="164">
                  <c:v>-6.1000000000000004E-3</c:v>
                </c:pt>
                <c:pt idx="165">
                  <c:v>-6.0000000000000001E-3</c:v>
                </c:pt>
                <c:pt idx="166">
                  <c:v>-5.8999999999999999E-3</c:v>
                </c:pt>
                <c:pt idx="167">
                  <c:v>-5.7999999999999996E-3</c:v>
                </c:pt>
                <c:pt idx="168">
                  <c:v>-5.7000000000000002E-3</c:v>
                </c:pt>
                <c:pt idx="169">
                  <c:v>-5.5999999999999999E-3</c:v>
                </c:pt>
                <c:pt idx="170">
                  <c:v>-5.4999999999999997E-3</c:v>
                </c:pt>
                <c:pt idx="171">
                  <c:v>-5.4000000000000003E-3</c:v>
                </c:pt>
                <c:pt idx="172">
                  <c:v>-5.3E-3</c:v>
                </c:pt>
                <c:pt idx="173">
                  <c:v>-5.1999999999999998E-3</c:v>
                </c:pt>
                <c:pt idx="174">
                  <c:v>-5.1000000000000004E-3</c:v>
                </c:pt>
                <c:pt idx="175">
                  <c:v>-5.0000000000000001E-3</c:v>
                </c:pt>
                <c:pt idx="176">
                  <c:v>-4.8999999999999998E-3</c:v>
                </c:pt>
                <c:pt idx="177">
                  <c:v>-4.7999999999999996E-3</c:v>
                </c:pt>
                <c:pt idx="178">
                  <c:v>-4.7000000000000002E-3</c:v>
                </c:pt>
                <c:pt idx="179">
                  <c:v>-4.5999999999999999E-3</c:v>
                </c:pt>
                <c:pt idx="180">
                  <c:v>-4.4999999999999997E-3</c:v>
                </c:pt>
                <c:pt idx="181">
                  <c:v>-4.4000000000000003E-3</c:v>
                </c:pt>
                <c:pt idx="182">
                  <c:v>-4.3E-3</c:v>
                </c:pt>
                <c:pt idx="183">
                  <c:v>-4.1999999999999997E-3</c:v>
                </c:pt>
                <c:pt idx="184">
                  <c:v>-4.1000000000000003E-3</c:v>
                </c:pt>
                <c:pt idx="185">
                  <c:v>-4.0000000000000001E-3</c:v>
                </c:pt>
                <c:pt idx="186">
                  <c:v>-3.8999999999999998E-3</c:v>
                </c:pt>
                <c:pt idx="187">
                  <c:v>-3.8E-3</c:v>
                </c:pt>
                <c:pt idx="188">
                  <c:v>-3.7000000000000002E-3</c:v>
                </c:pt>
                <c:pt idx="189">
                  <c:v>-3.5999999999999999E-3</c:v>
                </c:pt>
                <c:pt idx="190">
                  <c:v>-3.5000000000000001E-3</c:v>
                </c:pt>
                <c:pt idx="191">
                  <c:v>-3.3999999999999998E-3</c:v>
                </c:pt>
                <c:pt idx="192">
                  <c:v>-3.3E-3</c:v>
                </c:pt>
                <c:pt idx="193">
                  <c:v>-3.2000000000000002E-3</c:v>
                </c:pt>
                <c:pt idx="194">
                  <c:v>-3.0999999999999999E-3</c:v>
                </c:pt>
                <c:pt idx="195">
                  <c:v>-3.0000000000000001E-3</c:v>
                </c:pt>
                <c:pt idx="196">
                  <c:v>-2.8999999999999998E-3</c:v>
                </c:pt>
                <c:pt idx="197">
                  <c:v>-2.8E-3</c:v>
                </c:pt>
                <c:pt idx="198">
                  <c:v>-2.7000000000000001E-3</c:v>
                </c:pt>
                <c:pt idx="199">
                  <c:v>-2.5999999999999999E-3</c:v>
                </c:pt>
                <c:pt idx="200">
                  <c:v>-2.5000000000000001E-3</c:v>
                </c:pt>
                <c:pt idx="201">
                  <c:v>-2.3999999999999998E-3</c:v>
                </c:pt>
                <c:pt idx="202">
                  <c:v>-2.3E-3</c:v>
                </c:pt>
                <c:pt idx="203">
                  <c:v>-2.2000000000000001E-3</c:v>
                </c:pt>
                <c:pt idx="204">
                  <c:v>-2.0999999999999999E-3</c:v>
                </c:pt>
                <c:pt idx="205">
                  <c:v>-2E-3</c:v>
                </c:pt>
                <c:pt idx="206">
                  <c:v>-1.9E-3</c:v>
                </c:pt>
                <c:pt idx="207">
                  <c:v>-1.8E-3</c:v>
                </c:pt>
                <c:pt idx="208">
                  <c:v>-1.6999999999999999E-3</c:v>
                </c:pt>
                <c:pt idx="209">
                  <c:v>-1.6000000000000001E-3</c:v>
                </c:pt>
                <c:pt idx="210">
                  <c:v>-1.5E-3</c:v>
                </c:pt>
                <c:pt idx="211">
                  <c:v>-1.4E-3</c:v>
                </c:pt>
                <c:pt idx="212">
                  <c:v>-1.2999999999999999E-3</c:v>
                </c:pt>
                <c:pt idx="213">
                  <c:v>-1.1999999999999999E-3</c:v>
                </c:pt>
                <c:pt idx="214">
                  <c:v>-1.1000000000000001E-3</c:v>
                </c:pt>
                <c:pt idx="215">
                  <c:v>-1E-3</c:v>
                </c:pt>
                <c:pt idx="216">
                  <c:v>-8.9999999999999998E-4</c:v>
                </c:pt>
                <c:pt idx="217">
                  <c:v>-8.0000000000000004E-4</c:v>
                </c:pt>
                <c:pt idx="218">
                  <c:v>-6.9999999999999999E-4</c:v>
                </c:pt>
                <c:pt idx="219">
                  <c:v>-5.9999999999999995E-4</c:v>
                </c:pt>
                <c:pt idx="220">
                  <c:v>-5.0000000000000001E-4</c:v>
                </c:pt>
                <c:pt idx="221">
                  <c:v>-4.0000000000000002E-4</c:v>
                </c:pt>
                <c:pt idx="222">
                  <c:v>-2.9999999999999997E-4</c:v>
                </c:pt>
                <c:pt idx="223">
                  <c:v>-2.0000000000000001E-4</c:v>
                </c:pt>
                <c:pt idx="224">
                  <c:v>-1E-4</c:v>
                </c:pt>
                <c:pt idx="225">
                  <c:v>0</c:v>
                </c:pt>
                <c:pt idx="226">
                  <c:v>1E-4</c:v>
                </c:pt>
                <c:pt idx="227">
                  <c:v>2.0000000000000001E-4</c:v>
                </c:pt>
                <c:pt idx="228">
                  <c:v>2.9999999999999997E-4</c:v>
                </c:pt>
                <c:pt idx="229">
                  <c:v>4.0000000000000002E-4</c:v>
                </c:pt>
                <c:pt idx="230">
                  <c:v>5.0000000000000001E-4</c:v>
                </c:pt>
                <c:pt idx="231">
                  <c:v>5.9999999999999995E-4</c:v>
                </c:pt>
                <c:pt idx="232">
                  <c:v>6.9999999999999999E-4</c:v>
                </c:pt>
                <c:pt idx="233">
                  <c:v>8.0000000000000004E-4</c:v>
                </c:pt>
                <c:pt idx="234">
                  <c:v>8.9999999999999998E-4</c:v>
                </c:pt>
                <c:pt idx="235">
                  <c:v>1E-3</c:v>
                </c:pt>
                <c:pt idx="236">
                  <c:v>1.1000000000000001E-3</c:v>
                </c:pt>
                <c:pt idx="237">
                  <c:v>1.1999999999999999E-3</c:v>
                </c:pt>
                <c:pt idx="238">
                  <c:v>1.2999999999999999E-3</c:v>
                </c:pt>
                <c:pt idx="239">
                  <c:v>1.4E-3</c:v>
                </c:pt>
                <c:pt idx="240">
                  <c:v>1.5E-3</c:v>
                </c:pt>
                <c:pt idx="241">
                  <c:v>1.6000000000000001E-3</c:v>
                </c:pt>
                <c:pt idx="242">
                  <c:v>1.6999999999999999E-3</c:v>
                </c:pt>
                <c:pt idx="243">
                  <c:v>1.8E-3</c:v>
                </c:pt>
                <c:pt idx="244">
                  <c:v>1.9E-3</c:v>
                </c:pt>
                <c:pt idx="245">
                  <c:v>2E-3</c:v>
                </c:pt>
                <c:pt idx="246">
                  <c:v>2.0999999999999999E-3</c:v>
                </c:pt>
                <c:pt idx="247">
                  <c:v>2.2000000000000001E-3</c:v>
                </c:pt>
                <c:pt idx="248">
                  <c:v>2.3E-3</c:v>
                </c:pt>
                <c:pt idx="249">
                  <c:v>2.3999999999999998E-3</c:v>
                </c:pt>
                <c:pt idx="250">
                  <c:v>2.5000000000000001E-3</c:v>
                </c:pt>
                <c:pt idx="251">
                  <c:v>2.5999999999999999E-3</c:v>
                </c:pt>
                <c:pt idx="252">
                  <c:v>2.7000000000000001E-3</c:v>
                </c:pt>
                <c:pt idx="253">
                  <c:v>2.8E-3</c:v>
                </c:pt>
                <c:pt idx="254">
                  <c:v>2.8999999999999998E-3</c:v>
                </c:pt>
                <c:pt idx="255">
                  <c:v>3.0000000000000001E-3</c:v>
                </c:pt>
                <c:pt idx="256">
                  <c:v>3.0999999999999999E-3</c:v>
                </c:pt>
                <c:pt idx="257">
                  <c:v>3.2000000000000002E-3</c:v>
                </c:pt>
                <c:pt idx="258">
                  <c:v>3.3E-3</c:v>
                </c:pt>
                <c:pt idx="259">
                  <c:v>3.3999999999999998E-3</c:v>
                </c:pt>
                <c:pt idx="260">
                  <c:v>3.5000000000000001E-3</c:v>
                </c:pt>
                <c:pt idx="261">
                  <c:v>3.5999999999999999E-3</c:v>
                </c:pt>
                <c:pt idx="262">
                  <c:v>3.7000000000000002E-3</c:v>
                </c:pt>
                <c:pt idx="263">
                  <c:v>3.8E-3</c:v>
                </c:pt>
                <c:pt idx="264">
                  <c:v>3.8999999999999998E-3</c:v>
                </c:pt>
                <c:pt idx="265">
                  <c:v>4.0000000000000001E-3</c:v>
                </c:pt>
                <c:pt idx="266">
                  <c:v>4.1000000000000003E-3</c:v>
                </c:pt>
                <c:pt idx="267">
                  <c:v>4.1999999999999997E-3</c:v>
                </c:pt>
                <c:pt idx="268">
                  <c:v>4.3E-3</c:v>
                </c:pt>
                <c:pt idx="269">
                  <c:v>4.4000000000000003E-3</c:v>
                </c:pt>
                <c:pt idx="270">
                  <c:v>4.4999999999999997E-3</c:v>
                </c:pt>
                <c:pt idx="271">
                  <c:v>4.5999999999999999E-3</c:v>
                </c:pt>
                <c:pt idx="272">
                  <c:v>4.7000000000000002E-3</c:v>
                </c:pt>
                <c:pt idx="273">
                  <c:v>4.7999999999999996E-3</c:v>
                </c:pt>
                <c:pt idx="274">
                  <c:v>4.8999999999999998E-3</c:v>
                </c:pt>
                <c:pt idx="275">
                  <c:v>5.0000000000000001E-3</c:v>
                </c:pt>
                <c:pt idx="276">
                  <c:v>5.1000000000000004E-3</c:v>
                </c:pt>
                <c:pt idx="277">
                  <c:v>5.1999999999999998E-3</c:v>
                </c:pt>
                <c:pt idx="278">
                  <c:v>5.3E-3</c:v>
                </c:pt>
                <c:pt idx="279">
                  <c:v>5.4000000000000003E-3</c:v>
                </c:pt>
                <c:pt idx="280">
                  <c:v>5.4999999999999997E-3</c:v>
                </c:pt>
                <c:pt idx="281">
                  <c:v>5.5999999999999999E-3</c:v>
                </c:pt>
                <c:pt idx="282">
                  <c:v>5.7000000000000002E-3</c:v>
                </c:pt>
                <c:pt idx="283">
                  <c:v>5.7999999999999996E-3</c:v>
                </c:pt>
                <c:pt idx="284">
                  <c:v>5.8999999999999999E-3</c:v>
                </c:pt>
                <c:pt idx="285">
                  <c:v>6.0000000000000001E-3</c:v>
                </c:pt>
                <c:pt idx="286">
                  <c:v>6.1000000000000004E-3</c:v>
                </c:pt>
                <c:pt idx="287">
                  <c:v>6.1999999999999998E-3</c:v>
                </c:pt>
                <c:pt idx="288">
                  <c:v>6.3E-3</c:v>
                </c:pt>
                <c:pt idx="289">
                  <c:v>6.4000000000000003E-3</c:v>
                </c:pt>
                <c:pt idx="290">
                  <c:v>6.4999999999999997E-3</c:v>
                </c:pt>
                <c:pt idx="291">
                  <c:v>6.6E-3</c:v>
                </c:pt>
                <c:pt idx="292">
                  <c:v>6.7000000000000002E-3</c:v>
                </c:pt>
                <c:pt idx="293">
                  <c:v>6.7999999999999996E-3</c:v>
                </c:pt>
                <c:pt idx="294">
                  <c:v>6.8999999999999999E-3</c:v>
                </c:pt>
                <c:pt idx="295">
                  <c:v>7.0000000000000001E-3</c:v>
                </c:pt>
                <c:pt idx="296">
                  <c:v>7.1000000000000004E-3</c:v>
                </c:pt>
                <c:pt idx="297">
                  <c:v>7.1999999999999998E-3</c:v>
                </c:pt>
                <c:pt idx="298">
                  <c:v>7.3000000000000001E-3</c:v>
                </c:pt>
                <c:pt idx="299">
                  <c:v>7.4000000000000003E-3</c:v>
                </c:pt>
                <c:pt idx="300">
                  <c:v>7.4999999999999997E-3</c:v>
                </c:pt>
                <c:pt idx="301">
                  <c:v>7.6E-3</c:v>
                </c:pt>
                <c:pt idx="302">
                  <c:v>7.7000000000000002E-3</c:v>
                </c:pt>
                <c:pt idx="303">
                  <c:v>7.7999999999999996E-3</c:v>
                </c:pt>
                <c:pt idx="304">
                  <c:v>7.9000000000000008E-3</c:v>
                </c:pt>
                <c:pt idx="305">
                  <c:v>8.0000000000000002E-3</c:v>
                </c:pt>
                <c:pt idx="306">
                  <c:v>8.0999999999999996E-3</c:v>
                </c:pt>
                <c:pt idx="307">
                  <c:v>8.2000000000000007E-3</c:v>
                </c:pt>
                <c:pt idx="308">
                  <c:v>8.3000000000000001E-3</c:v>
                </c:pt>
                <c:pt idx="309">
                  <c:v>8.3999999999999995E-3</c:v>
                </c:pt>
                <c:pt idx="310">
                  <c:v>8.5000000000000006E-3</c:v>
                </c:pt>
                <c:pt idx="311">
                  <c:v>8.6E-3</c:v>
                </c:pt>
                <c:pt idx="312">
                  <c:v>8.6999999999999994E-3</c:v>
                </c:pt>
                <c:pt idx="313">
                  <c:v>8.8000000000000005E-3</c:v>
                </c:pt>
                <c:pt idx="314">
                  <c:v>8.8999999999999999E-3</c:v>
                </c:pt>
                <c:pt idx="315">
                  <c:v>8.9999999999999993E-3</c:v>
                </c:pt>
                <c:pt idx="316">
                  <c:v>9.1000000000000004E-3</c:v>
                </c:pt>
                <c:pt idx="317">
                  <c:v>9.1999999999999998E-3</c:v>
                </c:pt>
                <c:pt idx="318">
                  <c:v>9.2999999999999992E-3</c:v>
                </c:pt>
                <c:pt idx="319">
                  <c:v>9.4000000000000004E-3</c:v>
                </c:pt>
                <c:pt idx="320">
                  <c:v>9.4999999999999998E-3</c:v>
                </c:pt>
                <c:pt idx="321">
                  <c:v>9.5999999999999992E-3</c:v>
                </c:pt>
                <c:pt idx="322">
                  <c:v>9.7000000000000003E-3</c:v>
                </c:pt>
                <c:pt idx="323">
                  <c:v>9.7999999999999997E-3</c:v>
                </c:pt>
                <c:pt idx="324">
                  <c:v>9.9000000000000008E-3</c:v>
                </c:pt>
                <c:pt idx="325">
                  <c:v>0.01</c:v>
                </c:pt>
                <c:pt idx="326">
                  <c:v>1.01E-2</c:v>
                </c:pt>
                <c:pt idx="327">
                  <c:v>1.0200000000000001E-2</c:v>
                </c:pt>
                <c:pt idx="328">
                  <c:v>1.03E-2</c:v>
                </c:pt>
                <c:pt idx="329">
                  <c:v>1.04E-2</c:v>
                </c:pt>
                <c:pt idx="330">
                  <c:v>1.0500000000000001E-2</c:v>
                </c:pt>
                <c:pt idx="331">
                  <c:v>1.06E-2</c:v>
                </c:pt>
                <c:pt idx="332">
                  <c:v>1.0699999999999999E-2</c:v>
                </c:pt>
                <c:pt idx="333">
                  <c:v>1.0800000000000001E-2</c:v>
                </c:pt>
                <c:pt idx="334">
                  <c:v>1.09E-2</c:v>
                </c:pt>
                <c:pt idx="335">
                  <c:v>1.0999999999999999E-2</c:v>
                </c:pt>
                <c:pt idx="336">
                  <c:v>1.11E-2</c:v>
                </c:pt>
                <c:pt idx="337">
                  <c:v>1.12E-2</c:v>
                </c:pt>
                <c:pt idx="338">
                  <c:v>1.1299999999999999E-2</c:v>
                </c:pt>
                <c:pt idx="339">
                  <c:v>1.14E-2</c:v>
                </c:pt>
                <c:pt idx="340">
                  <c:v>1.15E-2</c:v>
                </c:pt>
                <c:pt idx="341">
                  <c:v>1.1599999999999999E-2</c:v>
                </c:pt>
                <c:pt idx="342">
                  <c:v>1.17E-2</c:v>
                </c:pt>
                <c:pt idx="343">
                  <c:v>1.18E-2</c:v>
                </c:pt>
                <c:pt idx="344">
                  <c:v>1.1900000000000001E-2</c:v>
                </c:pt>
                <c:pt idx="345">
                  <c:v>1.2E-2</c:v>
                </c:pt>
                <c:pt idx="346">
                  <c:v>1.21E-2</c:v>
                </c:pt>
                <c:pt idx="347">
                  <c:v>1.2200000000000001E-2</c:v>
                </c:pt>
                <c:pt idx="348">
                  <c:v>1.23E-2</c:v>
                </c:pt>
                <c:pt idx="349">
                  <c:v>1.24E-2</c:v>
                </c:pt>
                <c:pt idx="350">
                  <c:v>1.2500000000000001E-2</c:v>
                </c:pt>
                <c:pt idx="351">
                  <c:v>1.26E-2</c:v>
                </c:pt>
                <c:pt idx="352">
                  <c:v>1.2699999999999999E-2</c:v>
                </c:pt>
                <c:pt idx="353">
                  <c:v>1.2800000000000001E-2</c:v>
                </c:pt>
                <c:pt idx="354">
                  <c:v>1.29E-2</c:v>
                </c:pt>
                <c:pt idx="355">
                  <c:v>1.2999999999999999E-2</c:v>
                </c:pt>
                <c:pt idx="356">
                  <c:v>1.3100000000000001E-2</c:v>
                </c:pt>
                <c:pt idx="357">
                  <c:v>1.32E-2</c:v>
                </c:pt>
                <c:pt idx="358">
                  <c:v>1.3299999999999999E-2</c:v>
                </c:pt>
                <c:pt idx="359">
                  <c:v>1.34E-2</c:v>
                </c:pt>
                <c:pt idx="360">
                  <c:v>1.35E-2</c:v>
                </c:pt>
                <c:pt idx="361">
                  <c:v>1.3599999999999999E-2</c:v>
                </c:pt>
                <c:pt idx="362">
                  <c:v>1.37E-2</c:v>
                </c:pt>
                <c:pt idx="363">
                  <c:v>1.38E-2</c:v>
                </c:pt>
                <c:pt idx="364">
                  <c:v>1.3899999999999999E-2</c:v>
                </c:pt>
                <c:pt idx="365">
                  <c:v>1.4E-2</c:v>
                </c:pt>
                <c:pt idx="366">
                  <c:v>1.41E-2</c:v>
                </c:pt>
                <c:pt idx="367">
                  <c:v>1.4200000000000001E-2</c:v>
                </c:pt>
                <c:pt idx="368">
                  <c:v>1.43E-2</c:v>
                </c:pt>
                <c:pt idx="369">
                  <c:v>1.44E-2</c:v>
                </c:pt>
                <c:pt idx="370">
                  <c:v>1.4500000000000001E-2</c:v>
                </c:pt>
                <c:pt idx="371">
                  <c:v>1.46E-2</c:v>
                </c:pt>
                <c:pt idx="372">
                  <c:v>1.47E-2</c:v>
                </c:pt>
                <c:pt idx="373">
                  <c:v>1.4800000000000001E-2</c:v>
                </c:pt>
                <c:pt idx="374">
                  <c:v>1.49E-2</c:v>
                </c:pt>
                <c:pt idx="375">
                  <c:v>1.4999999999999999E-2</c:v>
                </c:pt>
                <c:pt idx="376">
                  <c:v>1.5100000000000001E-2</c:v>
                </c:pt>
                <c:pt idx="377">
                  <c:v>1.52E-2</c:v>
                </c:pt>
                <c:pt idx="378">
                  <c:v>1.5299999999999999E-2</c:v>
                </c:pt>
                <c:pt idx="379">
                  <c:v>1.54E-2</c:v>
                </c:pt>
                <c:pt idx="380">
                  <c:v>1.55E-2</c:v>
                </c:pt>
                <c:pt idx="381">
                  <c:v>1.5599999999999999E-2</c:v>
                </c:pt>
                <c:pt idx="382">
                  <c:v>1.5699999999999999E-2</c:v>
                </c:pt>
                <c:pt idx="383">
                  <c:v>1.5800000000000002E-2</c:v>
                </c:pt>
                <c:pt idx="384">
                  <c:v>1.5900000000000001E-2</c:v>
                </c:pt>
                <c:pt idx="385">
                  <c:v>1.6E-2</c:v>
                </c:pt>
                <c:pt idx="386">
                  <c:v>1.61E-2</c:v>
                </c:pt>
                <c:pt idx="387">
                  <c:v>1.6199999999999999E-2</c:v>
                </c:pt>
                <c:pt idx="388">
                  <c:v>1.6299999999999999E-2</c:v>
                </c:pt>
                <c:pt idx="389">
                  <c:v>1.6400000000000001E-2</c:v>
                </c:pt>
                <c:pt idx="390">
                  <c:v>1.6500000000000001E-2</c:v>
                </c:pt>
                <c:pt idx="391">
                  <c:v>1.66E-2</c:v>
                </c:pt>
                <c:pt idx="392">
                  <c:v>1.67E-2</c:v>
                </c:pt>
                <c:pt idx="393">
                  <c:v>1.6799999999999999E-2</c:v>
                </c:pt>
                <c:pt idx="394">
                  <c:v>1.6899999999999998E-2</c:v>
                </c:pt>
                <c:pt idx="395">
                  <c:v>1.7000000000000001E-2</c:v>
                </c:pt>
                <c:pt idx="396">
                  <c:v>1.7100000000000001E-2</c:v>
                </c:pt>
                <c:pt idx="397">
                  <c:v>1.72E-2</c:v>
                </c:pt>
                <c:pt idx="398">
                  <c:v>1.7299999999999999E-2</c:v>
                </c:pt>
                <c:pt idx="399">
                  <c:v>1.7399999999999999E-2</c:v>
                </c:pt>
                <c:pt idx="400">
                  <c:v>1.7500000000000002E-2</c:v>
                </c:pt>
                <c:pt idx="401">
                  <c:v>1.7600000000000001E-2</c:v>
                </c:pt>
                <c:pt idx="402">
                  <c:v>1.77E-2</c:v>
                </c:pt>
                <c:pt idx="403">
                  <c:v>1.78E-2</c:v>
                </c:pt>
                <c:pt idx="404">
                  <c:v>1.7899999999999999E-2</c:v>
                </c:pt>
                <c:pt idx="405">
                  <c:v>1.7999999999999999E-2</c:v>
                </c:pt>
                <c:pt idx="406">
                  <c:v>1.8100000000000002E-2</c:v>
                </c:pt>
                <c:pt idx="407">
                  <c:v>1.8200000000000001E-2</c:v>
                </c:pt>
                <c:pt idx="408">
                  <c:v>1.83E-2</c:v>
                </c:pt>
                <c:pt idx="409">
                  <c:v>1.84E-2</c:v>
                </c:pt>
                <c:pt idx="410">
                  <c:v>1.8499999999999999E-2</c:v>
                </c:pt>
                <c:pt idx="411">
                  <c:v>1.8599999999999998E-2</c:v>
                </c:pt>
                <c:pt idx="412">
                  <c:v>1.8700000000000001E-2</c:v>
                </c:pt>
                <c:pt idx="413">
                  <c:v>1.8800000000000001E-2</c:v>
                </c:pt>
                <c:pt idx="414">
                  <c:v>1.89E-2</c:v>
                </c:pt>
                <c:pt idx="415">
                  <c:v>1.9E-2</c:v>
                </c:pt>
                <c:pt idx="416">
                  <c:v>1.9099999999999999E-2</c:v>
                </c:pt>
                <c:pt idx="417">
                  <c:v>1.9199999999999998E-2</c:v>
                </c:pt>
                <c:pt idx="418">
                  <c:v>1.9300000000000001E-2</c:v>
                </c:pt>
                <c:pt idx="419">
                  <c:v>1.9400000000000001E-2</c:v>
                </c:pt>
                <c:pt idx="420">
                  <c:v>1.95E-2</c:v>
                </c:pt>
                <c:pt idx="421">
                  <c:v>1.9599999999999999E-2</c:v>
                </c:pt>
                <c:pt idx="422">
                  <c:v>1.9699999999999999E-2</c:v>
                </c:pt>
                <c:pt idx="423">
                  <c:v>1.9800000000000002E-2</c:v>
                </c:pt>
                <c:pt idx="424">
                  <c:v>1.9900000000000001E-2</c:v>
                </c:pt>
                <c:pt idx="425">
                  <c:v>0.02</c:v>
                </c:pt>
                <c:pt idx="426">
                  <c:v>2.01E-2</c:v>
                </c:pt>
                <c:pt idx="427">
                  <c:v>2.0199999999999999E-2</c:v>
                </c:pt>
                <c:pt idx="428">
                  <c:v>2.0299999999999999E-2</c:v>
                </c:pt>
                <c:pt idx="429">
                  <c:v>2.0400000000000001E-2</c:v>
                </c:pt>
                <c:pt idx="430">
                  <c:v>2.0500000000000001E-2</c:v>
                </c:pt>
                <c:pt idx="431">
                  <c:v>2.06E-2</c:v>
                </c:pt>
                <c:pt idx="432">
                  <c:v>2.07E-2</c:v>
                </c:pt>
                <c:pt idx="433">
                  <c:v>2.0799999999999999E-2</c:v>
                </c:pt>
                <c:pt idx="434">
                  <c:v>2.0899999999999998E-2</c:v>
                </c:pt>
                <c:pt idx="435">
                  <c:v>2.1000000000000001E-2</c:v>
                </c:pt>
                <c:pt idx="436">
                  <c:v>2.1100000000000001E-2</c:v>
                </c:pt>
                <c:pt idx="437">
                  <c:v>2.12E-2</c:v>
                </c:pt>
                <c:pt idx="438">
                  <c:v>2.1299999999999999E-2</c:v>
                </c:pt>
                <c:pt idx="439">
                  <c:v>2.1399999999999999E-2</c:v>
                </c:pt>
                <c:pt idx="440">
                  <c:v>2.1499999999999998E-2</c:v>
                </c:pt>
                <c:pt idx="441">
                  <c:v>2.1600000000000001E-2</c:v>
                </c:pt>
                <c:pt idx="442">
                  <c:v>2.1700000000000001E-2</c:v>
                </c:pt>
                <c:pt idx="443">
                  <c:v>2.18E-2</c:v>
                </c:pt>
                <c:pt idx="444">
                  <c:v>2.1899999999999999E-2</c:v>
                </c:pt>
                <c:pt idx="445">
                  <c:v>2.1999999999999999E-2</c:v>
                </c:pt>
                <c:pt idx="446">
                  <c:v>2.2100000000000002E-2</c:v>
                </c:pt>
                <c:pt idx="447">
                  <c:v>2.2200000000000001E-2</c:v>
                </c:pt>
                <c:pt idx="448">
                  <c:v>2.23E-2</c:v>
                </c:pt>
                <c:pt idx="449">
                  <c:v>2.24E-2</c:v>
                </c:pt>
                <c:pt idx="450">
                  <c:v>2.2499999999999999E-2</c:v>
                </c:pt>
              </c:numCache>
            </c:numRef>
          </c:xVal>
          <c:yVal>
            <c:numRef>
              <c:f>displ_y_o2!$E$2:$E$452</c:f>
              <c:numCache>
                <c:formatCode>General</c:formatCode>
                <c:ptCount val="451"/>
                <c:pt idx="0">
                  <c:v>0.38512299999999999</c:v>
                </c:pt>
                <c:pt idx="1">
                  <c:v>0.38183599999999995</c:v>
                </c:pt>
                <c:pt idx="2">
                  <c:v>0.37855499999999997</c:v>
                </c:pt>
                <c:pt idx="3">
                  <c:v>0.37528600000000001</c:v>
                </c:pt>
                <c:pt idx="4">
                  <c:v>0.372035</c:v>
                </c:pt>
                <c:pt idx="5">
                  <c:v>0.36880200000000002</c:v>
                </c:pt>
                <c:pt idx="6">
                  <c:v>0.36558400000000002</c:v>
                </c:pt>
                <c:pt idx="7">
                  <c:v>0.36238299999999996</c:v>
                </c:pt>
                <c:pt idx="8">
                  <c:v>0.35919400000000001</c:v>
                </c:pt>
                <c:pt idx="9">
                  <c:v>0.35601699999999997</c:v>
                </c:pt>
                <c:pt idx="10">
                  <c:v>0.35285100000000003</c:v>
                </c:pt>
                <c:pt idx="11">
                  <c:v>0.34968899999999997</c:v>
                </c:pt>
                <c:pt idx="12">
                  <c:v>0.34653299999999998</c:v>
                </c:pt>
                <c:pt idx="13">
                  <c:v>0.34337600000000001</c:v>
                </c:pt>
                <c:pt idx="14">
                  <c:v>0.34021799999999996</c:v>
                </c:pt>
                <c:pt idx="15">
                  <c:v>0.33705499999999999</c:v>
                </c:pt>
                <c:pt idx="16">
                  <c:v>0.33388500000000004</c:v>
                </c:pt>
                <c:pt idx="17">
                  <c:v>0.33070700000000003</c:v>
                </c:pt>
                <c:pt idx="18">
                  <c:v>0.32752100000000001</c:v>
                </c:pt>
                <c:pt idx="19">
                  <c:v>0.32432700000000003</c:v>
                </c:pt>
                <c:pt idx="20">
                  <c:v>0.321127</c:v>
                </c:pt>
                <c:pt idx="21">
                  <c:v>0.31792300000000001</c:v>
                </c:pt>
                <c:pt idx="22">
                  <c:v>0.314718</c:v>
                </c:pt>
                <c:pt idx="23">
                  <c:v>0.31151600000000002</c:v>
                </c:pt>
                <c:pt idx="24">
                  <c:v>0.30831800000000004</c:v>
                </c:pt>
                <c:pt idx="25">
                  <c:v>0.30512800000000001</c:v>
                </c:pt>
                <c:pt idx="26">
                  <c:v>0.30194899999999997</c:v>
                </c:pt>
                <c:pt idx="27">
                  <c:v>0.29878199999999999</c:v>
                </c:pt>
                <c:pt idx="28">
                  <c:v>0.295628</c:v>
                </c:pt>
                <c:pt idx="29">
                  <c:v>0.29248799999999997</c:v>
                </c:pt>
                <c:pt idx="30">
                  <c:v>0.28936200000000001</c:v>
                </c:pt>
                <c:pt idx="31">
                  <c:v>0.28625</c:v>
                </c:pt>
                <c:pt idx="32">
                  <c:v>0.28315099999999999</c:v>
                </c:pt>
                <c:pt idx="33">
                  <c:v>0.28006399999999998</c:v>
                </c:pt>
                <c:pt idx="34">
                  <c:v>0.27698800000000001</c:v>
                </c:pt>
                <c:pt idx="35">
                  <c:v>0.273922</c:v>
                </c:pt>
                <c:pt idx="36">
                  <c:v>0.27086500000000002</c:v>
                </c:pt>
                <c:pt idx="37">
                  <c:v>0.267818</c:v>
                </c:pt>
                <c:pt idx="38">
                  <c:v>0.26477899999999999</c:v>
                </c:pt>
                <c:pt idx="39">
                  <c:v>0.26175100000000001</c:v>
                </c:pt>
                <c:pt idx="40">
                  <c:v>0.25873299999999999</c:v>
                </c:pt>
                <c:pt idx="41">
                  <c:v>0.25572700000000004</c:v>
                </c:pt>
                <c:pt idx="42">
                  <c:v>0.25273199999999996</c:v>
                </c:pt>
                <c:pt idx="43">
                  <c:v>0.249751</c:v>
                </c:pt>
                <c:pt idx="44">
                  <c:v>0.246781</c:v>
                </c:pt>
                <c:pt idx="45">
                  <c:v>0.24382399999999999</c:v>
                </c:pt>
                <c:pt idx="46">
                  <c:v>0.24087899999999998</c:v>
                </c:pt>
                <c:pt idx="47">
                  <c:v>0.23794500000000002</c:v>
                </c:pt>
                <c:pt idx="48">
                  <c:v>0.23502000000000001</c:v>
                </c:pt>
                <c:pt idx="49">
                  <c:v>0.23210599999999998</c:v>
                </c:pt>
                <c:pt idx="50">
                  <c:v>0.22919999999999999</c:v>
                </c:pt>
                <c:pt idx="51">
                  <c:v>0.22630400000000001</c:v>
                </c:pt>
                <c:pt idx="52">
                  <c:v>0.223416</c:v>
                </c:pt>
                <c:pt idx="53">
                  <c:v>0.22053900000000001</c:v>
                </c:pt>
                <c:pt idx="54">
                  <c:v>0.217672</c:v>
                </c:pt>
                <c:pt idx="55">
                  <c:v>0.21481699999999998</c:v>
                </c:pt>
                <c:pt idx="56">
                  <c:v>0.211974</c:v>
                </c:pt>
                <c:pt idx="57">
                  <c:v>0.209145</c:v>
                </c:pt>
                <c:pt idx="58">
                  <c:v>0.20632899999999998</c:v>
                </c:pt>
                <c:pt idx="59">
                  <c:v>0.20352700000000001</c:v>
                </c:pt>
                <c:pt idx="60">
                  <c:v>0.200738</c:v>
                </c:pt>
                <c:pt idx="61">
                  <c:v>0.19796200000000003</c:v>
                </c:pt>
                <c:pt idx="62">
                  <c:v>0.19519900000000001</c:v>
                </c:pt>
                <c:pt idx="63">
                  <c:v>0.19244700000000001</c:v>
                </c:pt>
                <c:pt idx="64">
                  <c:v>0.18970599999999999</c:v>
                </c:pt>
                <c:pt idx="65">
                  <c:v>0.186976</c:v>
                </c:pt>
                <c:pt idx="66">
                  <c:v>0.184256</c:v>
                </c:pt>
                <c:pt idx="67">
                  <c:v>0.18154799999999999</c:v>
                </c:pt>
                <c:pt idx="68">
                  <c:v>0.17885100000000001</c:v>
                </c:pt>
                <c:pt idx="69">
                  <c:v>0.17616600000000002</c:v>
                </c:pt>
                <c:pt idx="70">
                  <c:v>0.17349600000000001</c:v>
                </c:pt>
                <c:pt idx="71">
                  <c:v>0.17084000000000002</c:v>
                </c:pt>
                <c:pt idx="72">
                  <c:v>0.16819900000000002</c:v>
                </c:pt>
                <c:pt idx="73">
                  <c:v>0.165574</c:v>
                </c:pt>
                <c:pt idx="74">
                  <c:v>0.162964</c:v>
                </c:pt>
                <c:pt idx="75">
                  <c:v>0.16036899999999998</c:v>
                </c:pt>
                <c:pt idx="76">
                  <c:v>0.15778999999999999</c:v>
                </c:pt>
                <c:pt idx="77">
                  <c:v>0.155224</c:v>
                </c:pt>
                <c:pt idx="78">
                  <c:v>0.152671</c:v>
                </c:pt>
                <c:pt idx="79">
                  <c:v>0.15013200000000002</c:v>
                </c:pt>
                <c:pt idx="80">
                  <c:v>0.14760399999999999</c:v>
                </c:pt>
                <c:pt idx="81">
                  <c:v>0.145089</c:v>
                </c:pt>
                <c:pt idx="82">
                  <c:v>0.14258599999999999</c:v>
                </c:pt>
                <c:pt idx="83">
                  <c:v>0.140097</c:v>
                </c:pt>
                <c:pt idx="84">
                  <c:v>0.13762199999999999</c:v>
                </c:pt>
                <c:pt idx="85">
                  <c:v>0.135162</c:v>
                </c:pt>
                <c:pt idx="86">
                  <c:v>0.132719</c:v>
                </c:pt>
                <c:pt idx="87">
                  <c:v>0.13029200000000002</c:v>
                </c:pt>
                <c:pt idx="88">
                  <c:v>0.127882</c:v>
                </c:pt>
                <c:pt idx="89">
                  <c:v>0.12548799999999999</c:v>
                </c:pt>
                <c:pt idx="90">
                  <c:v>0.12311200000000001</c:v>
                </c:pt>
                <c:pt idx="91">
                  <c:v>0.120752</c:v>
                </c:pt>
                <c:pt idx="92">
                  <c:v>0.11840600000000001</c:v>
                </c:pt>
                <c:pt idx="93">
                  <c:v>0.116075</c:v>
                </c:pt>
                <c:pt idx="94">
                  <c:v>0.113758</c:v>
                </c:pt>
                <c:pt idx="95">
                  <c:v>0.111455</c:v>
                </c:pt>
                <c:pt idx="96">
                  <c:v>0.109165</c:v>
                </c:pt>
                <c:pt idx="97">
                  <c:v>0.106888</c:v>
                </c:pt>
                <c:pt idx="98">
                  <c:v>0.104626</c:v>
                </c:pt>
                <c:pt idx="99">
                  <c:v>0.10238</c:v>
                </c:pt>
                <c:pt idx="100">
                  <c:v>0.10014999999999999</c:v>
                </c:pt>
                <c:pt idx="101">
                  <c:v>9.7900000000000001E-2</c:v>
                </c:pt>
                <c:pt idx="102">
                  <c:v>9.5699999999999993E-2</c:v>
                </c:pt>
                <c:pt idx="103">
                  <c:v>9.3600000000000003E-2</c:v>
                </c:pt>
                <c:pt idx="104">
                  <c:v>9.1399999999999995E-2</c:v>
                </c:pt>
                <c:pt idx="105">
                  <c:v>8.9300000000000004E-2</c:v>
                </c:pt>
                <c:pt idx="106">
                  <c:v>8.7099999999999997E-2</c:v>
                </c:pt>
                <c:pt idx="107">
                  <c:v>8.5000000000000006E-2</c:v>
                </c:pt>
                <c:pt idx="108">
                  <c:v>8.2900000000000001E-2</c:v>
                </c:pt>
                <c:pt idx="109">
                  <c:v>8.09E-2</c:v>
                </c:pt>
                <c:pt idx="110">
                  <c:v>7.8800000000000009E-2</c:v>
                </c:pt>
                <c:pt idx="111">
                  <c:v>7.669999999999999E-2</c:v>
                </c:pt>
                <c:pt idx="112">
                  <c:v>7.4700000000000003E-2</c:v>
                </c:pt>
                <c:pt idx="113">
                  <c:v>7.2700000000000001E-2</c:v>
                </c:pt>
                <c:pt idx="114">
                  <c:v>7.0699999999999999E-2</c:v>
                </c:pt>
                <c:pt idx="115">
                  <c:v>6.8699999999999997E-2</c:v>
                </c:pt>
                <c:pt idx="116">
                  <c:v>6.6699999999999995E-2</c:v>
                </c:pt>
                <c:pt idx="117">
                  <c:v>6.4799999999999996E-2</c:v>
                </c:pt>
                <c:pt idx="118">
                  <c:v>6.2799999999999995E-2</c:v>
                </c:pt>
                <c:pt idx="119">
                  <c:v>6.0900000000000003E-2</c:v>
                </c:pt>
                <c:pt idx="120">
                  <c:v>5.8999999999999997E-2</c:v>
                </c:pt>
                <c:pt idx="121">
                  <c:v>5.7200000000000001E-2</c:v>
                </c:pt>
                <c:pt idx="122">
                  <c:v>5.5300000000000002E-2</c:v>
                </c:pt>
                <c:pt idx="123">
                  <c:v>5.3399999999999996E-2</c:v>
                </c:pt>
                <c:pt idx="124">
                  <c:v>5.16E-2</c:v>
                </c:pt>
                <c:pt idx="125">
                  <c:v>4.9799999999999997E-2</c:v>
                </c:pt>
                <c:pt idx="126">
                  <c:v>4.8000000000000001E-2</c:v>
                </c:pt>
                <c:pt idx="127">
                  <c:v>4.6199999999999998E-2</c:v>
                </c:pt>
                <c:pt idx="128">
                  <c:v>4.4400000000000002E-2</c:v>
                </c:pt>
                <c:pt idx="129">
                  <c:v>4.2700000000000002E-2</c:v>
                </c:pt>
                <c:pt idx="130">
                  <c:v>4.1000000000000002E-2</c:v>
                </c:pt>
                <c:pt idx="131">
                  <c:v>3.9199999999999999E-2</c:v>
                </c:pt>
                <c:pt idx="132">
                  <c:v>3.7499999999999999E-2</c:v>
                </c:pt>
                <c:pt idx="133">
                  <c:v>3.5900000000000001E-2</c:v>
                </c:pt>
                <c:pt idx="134">
                  <c:v>3.4200000000000001E-2</c:v>
                </c:pt>
                <c:pt idx="135">
                  <c:v>3.2599999999999997E-2</c:v>
                </c:pt>
                <c:pt idx="136">
                  <c:v>3.09E-2</c:v>
                </c:pt>
                <c:pt idx="137">
                  <c:v>2.93E-2</c:v>
                </c:pt>
                <c:pt idx="138">
                  <c:v>2.7699999999999999E-2</c:v>
                </c:pt>
                <c:pt idx="139">
                  <c:v>2.6200000000000001E-2</c:v>
                </c:pt>
                <c:pt idx="140">
                  <c:v>2.46E-2</c:v>
                </c:pt>
                <c:pt idx="141">
                  <c:v>2.3099999999999999E-2</c:v>
                </c:pt>
                <c:pt idx="142">
                  <c:v>2.1500000000000002E-2</c:v>
                </c:pt>
                <c:pt idx="143">
                  <c:v>0.02</c:v>
                </c:pt>
                <c:pt idx="144">
                  <c:v>1.8499999999999999E-2</c:v>
                </c:pt>
                <c:pt idx="145">
                  <c:v>1.7000000000000001E-2</c:v>
                </c:pt>
                <c:pt idx="146">
                  <c:v>1.5599999999999999E-2</c:v>
                </c:pt>
                <c:pt idx="147">
                  <c:v>1.41E-2</c:v>
                </c:pt>
                <c:pt idx="148">
                  <c:v>1.2700000000000001E-2</c:v>
                </c:pt>
                <c:pt idx="149">
                  <c:v>1.1300000000000001E-2</c:v>
                </c:pt>
                <c:pt idx="150">
                  <c:v>9.9299999999999996E-3</c:v>
                </c:pt>
                <c:pt idx="151">
                  <c:v>8.5699999999999995E-3</c:v>
                </c:pt>
                <c:pt idx="152">
                  <c:v>7.2200000000000007E-3</c:v>
                </c:pt>
                <c:pt idx="153">
                  <c:v>5.8900000000000003E-3</c:v>
                </c:pt>
                <c:pt idx="154">
                  <c:v>4.5700000000000003E-3</c:v>
                </c:pt>
                <c:pt idx="155">
                  <c:v>3.2699999999999999E-3</c:v>
                </c:pt>
                <c:pt idx="156">
                  <c:v>1.99E-3</c:v>
                </c:pt>
                <c:pt idx="157">
                  <c:v>7.1600000000000006E-4</c:v>
                </c:pt>
                <c:pt idx="158">
                  <c:v>-5.3799999999999996E-4</c:v>
                </c:pt>
                <c:pt idx="159">
                  <c:v>-1.7700000000000001E-3</c:v>
                </c:pt>
                <c:pt idx="160">
                  <c:v>-2.99E-3</c:v>
                </c:pt>
                <c:pt idx="161">
                  <c:v>-4.1899999999999993E-3</c:v>
                </c:pt>
                <c:pt idx="162">
                  <c:v>-5.3800000000000002E-3</c:v>
                </c:pt>
                <c:pt idx="163">
                  <c:v>-6.5399999999999998E-3</c:v>
                </c:pt>
                <c:pt idx="164">
                  <c:v>-7.6799999999999993E-3</c:v>
                </c:pt>
                <c:pt idx="165">
                  <c:v>-8.8100000000000001E-3</c:v>
                </c:pt>
                <c:pt idx="166">
                  <c:v>-9.9100000000000004E-3</c:v>
                </c:pt>
                <c:pt idx="167">
                  <c:v>-1.0999999999999999E-2</c:v>
                </c:pt>
                <c:pt idx="168">
                  <c:v>-1.21E-2</c:v>
                </c:pt>
                <c:pt idx="169">
                  <c:v>-1.3100000000000001E-2</c:v>
                </c:pt>
                <c:pt idx="170">
                  <c:v>-1.4199999999999999E-2</c:v>
                </c:pt>
                <c:pt idx="171">
                  <c:v>-1.52E-2</c:v>
                </c:pt>
                <c:pt idx="172">
                  <c:v>-1.6199999999999999E-2</c:v>
                </c:pt>
                <c:pt idx="173">
                  <c:v>-1.72E-2</c:v>
                </c:pt>
                <c:pt idx="174">
                  <c:v>-1.8199999999999997E-2</c:v>
                </c:pt>
                <c:pt idx="175">
                  <c:v>-1.9099999999999999E-2</c:v>
                </c:pt>
                <c:pt idx="176">
                  <c:v>-2.01E-2</c:v>
                </c:pt>
                <c:pt idx="177">
                  <c:v>-2.0999999999999998E-2</c:v>
                </c:pt>
                <c:pt idx="178">
                  <c:v>-2.1899999999999999E-2</c:v>
                </c:pt>
                <c:pt idx="179">
                  <c:v>-2.2799999999999997E-2</c:v>
                </c:pt>
                <c:pt idx="180">
                  <c:v>-2.3699999999999999E-2</c:v>
                </c:pt>
                <c:pt idx="181">
                  <c:v>-2.4500000000000001E-2</c:v>
                </c:pt>
                <c:pt idx="182">
                  <c:v>-2.5400000000000002E-2</c:v>
                </c:pt>
                <c:pt idx="183">
                  <c:v>-2.6200000000000001E-2</c:v>
                </c:pt>
                <c:pt idx="184">
                  <c:v>-2.7E-2</c:v>
                </c:pt>
                <c:pt idx="185">
                  <c:v>-2.7800000000000002E-2</c:v>
                </c:pt>
                <c:pt idx="186">
                  <c:v>-2.86E-2</c:v>
                </c:pt>
                <c:pt idx="187">
                  <c:v>-2.93E-2</c:v>
                </c:pt>
                <c:pt idx="188">
                  <c:v>-3.0099999999999998E-2</c:v>
                </c:pt>
                <c:pt idx="189">
                  <c:v>-3.0800000000000004E-2</c:v>
                </c:pt>
                <c:pt idx="190">
                  <c:v>-3.15E-2</c:v>
                </c:pt>
                <c:pt idx="191">
                  <c:v>-3.2199999999999999E-2</c:v>
                </c:pt>
                <c:pt idx="192">
                  <c:v>-3.2899999999999999E-2</c:v>
                </c:pt>
                <c:pt idx="193">
                  <c:v>-3.3500000000000002E-2</c:v>
                </c:pt>
                <c:pt idx="194">
                  <c:v>-3.4200000000000001E-2</c:v>
                </c:pt>
                <c:pt idx="195">
                  <c:v>-3.4799999999999998E-2</c:v>
                </c:pt>
                <c:pt idx="196">
                  <c:v>-3.5400000000000001E-2</c:v>
                </c:pt>
                <c:pt idx="197">
                  <c:v>-3.6000000000000004E-2</c:v>
                </c:pt>
                <c:pt idx="198">
                  <c:v>-3.6600000000000001E-2</c:v>
                </c:pt>
                <c:pt idx="199">
                  <c:v>-3.7200000000000004E-2</c:v>
                </c:pt>
                <c:pt idx="200">
                  <c:v>-3.7700000000000004E-2</c:v>
                </c:pt>
                <c:pt idx="201">
                  <c:v>-3.8199999999999998E-2</c:v>
                </c:pt>
                <c:pt idx="202">
                  <c:v>-3.8800000000000001E-2</c:v>
                </c:pt>
                <c:pt idx="203">
                  <c:v>-3.9300000000000002E-2</c:v>
                </c:pt>
                <c:pt idx="204">
                  <c:v>-3.9700000000000006E-2</c:v>
                </c:pt>
                <c:pt idx="205">
                  <c:v>-4.02E-2</c:v>
                </c:pt>
                <c:pt idx="206">
                  <c:v>-4.07E-2</c:v>
                </c:pt>
                <c:pt idx="207">
                  <c:v>-4.1100000000000005E-2</c:v>
                </c:pt>
                <c:pt idx="208">
                  <c:v>-4.1500000000000002E-2</c:v>
                </c:pt>
                <c:pt idx="209">
                  <c:v>-4.1799999999999997E-2</c:v>
                </c:pt>
                <c:pt idx="210">
                  <c:v>-4.2200000000000001E-2</c:v>
                </c:pt>
                <c:pt idx="211">
                  <c:v>-4.2500000000000003E-2</c:v>
                </c:pt>
                <c:pt idx="212">
                  <c:v>-4.2799999999999998E-2</c:v>
                </c:pt>
                <c:pt idx="213">
                  <c:v>-4.3000000000000003E-2</c:v>
                </c:pt>
                <c:pt idx="214">
                  <c:v>-4.3200000000000002E-2</c:v>
                </c:pt>
                <c:pt idx="215">
                  <c:v>-4.3400000000000001E-2</c:v>
                </c:pt>
                <c:pt idx="216">
                  <c:v>-4.36E-2</c:v>
                </c:pt>
                <c:pt idx="217">
                  <c:v>-4.3799999999999999E-2</c:v>
                </c:pt>
                <c:pt idx="218">
                  <c:v>-4.3900000000000002E-2</c:v>
                </c:pt>
                <c:pt idx="219">
                  <c:v>-4.3999999999999997E-2</c:v>
                </c:pt>
                <c:pt idx="220">
                  <c:v>-4.41E-2</c:v>
                </c:pt>
                <c:pt idx="221">
                  <c:v>-4.4199999999999996E-2</c:v>
                </c:pt>
                <c:pt idx="222">
                  <c:v>-4.4199999999999996E-2</c:v>
                </c:pt>
                <c:pt idx="223">
                  <c:v>-4.4299999999999999E-2</c:v>
                </c:pt>
                <c:pt idx="224">
                  <c:v>-4.4299999999999999E-2</c:v>
                </c:pt>
                <c:pt idx="225">
                  <c:v>-4.4299999999999999E-2</c:v>
                </c:pt>
                <c:pt idx="226">
                  <c:v>-4.4299999999999999E-2</c:v>
                </c:pt>
                <c:pt idx="227">
                  <c:v>-4.4299999999999999E-2</c:v>
                </c:pt>
                <c:pt idx="228">
                  <c:v>-4.4199999999999996E-2</c:v>
                </c:pt>
                <c:pt idx="229">
                  <c:v>-4.4199999999999996E-2</c:v>
                </c:pt>
                <c:pt idx="230">
                  <c:v>-4.41E-2</c:v>
                </c:pt>
                <c:pt idx="231">
                  <c:v>-4.3999999999999997E-2</c:v>
                </c:pt>
                <c:pt idx="232">
                  <c:v>-4.3900000000000002E-2</c:v>
                </c:pt>
                <c:pt idx="233">
                  <c:v>-4.3799999999999999E-2</c:v>
                </c:pt>
                <c:pt idx="234">
                  <c:v>-4.36E-2</c:v>
                </c:pt>
                <c:pt idx="235">
                  <c:v>-4.3400000000000001E-2</c:v>
                </c:pt>
                <c:pt idx="236">
                  <c:v>-4.3200000000000002E-2</c:v>
                </c:pt>
                <c:pt idx="237">
                  <c:v>-4.3000000000000003E-2</c:v>
                </c:pt>
                <c:pt idx="238">
                  <c:v>-4.2799999999999998E-2</c:v>
                </c:pt>
                <c:pt idx="239">
                  <c:v>-4.2500000000000003E-2</c:v>
                </c:pt>
                <c:pt idx="240">
                  <c:v>-4.2200000000000001E-2</c:v>
                </c:pt>
                <c:pt idx="241">
                  <c:v>-4.1799999999999997E-2</c:v>
                </c:pt>
                <c:pt idx="242">
                  <c:v>-4.1500000000000002E-2</c:v>
                </c:pt>
                <c:pt idx="243">
                  <c:v>-4.1100000000000005E-2</c:v>
                </c:pt>
                <c:pt idx="244">
                  <c:v>-4.07E-2</c:v>
                </c:pt>
                <c:pt idx="245">
                  <c:v>-4.02E-2</c:v>
                </c:pt>
                <c:pt idx="246">
                  <c:v>-3.9700000000000006E-2</c:v>
                </c:pt>
                <c:pt idx="247">
                  <c:v>-3.9300000000000002E-2</c:v>
                </c:pt>
                <c:pt idx="248">
                  <c:v>-3.8800000000000001E-2</c:v>
                </c:pt>
                <c:pt idx="249">
                  <c:v>-3.8199999999999998E-2</c:v>
                </c:pt>
                <c:pt idx="250">
                  <c:v>-3.7700000000000004E-2</c:v>
                </c:pt>
                <c:pt idx="251">
                  <c:v>-3.7100000000000001E-2</c:v>
                </c:pt>
                <c:pt idx="252">
                  <c:v>-3.6600000000000001E-2</c:v>
                </c:pt>
                <c:pt idx="253">
                  <c:v>-3.6000000000000004E-2</c:v>
                </c:pt>
                <c:pt idx="254">
                  <c:v>-3.5400000000000001E-2</c:v>
                </c:pt>
                <c:pt idx="255">
                  <c:v>-3.4799999999999998E-2</c:v>
                </c:pt>
                <c:pt idx="256">
                  <c:v>-3.4200000000000001E-2</c:v>
                </c:pt>
                <c:pt idx="257">
                  <c:v>-3.3500000000000002E-2</c:v>
                </c:pt>
                <c:pt idx="258">
                  <c:v>-3.2899999999999999E-2</c:v>
                </c:pt>
                <c:pt idx="259">
                  <c:v>-3.2199999999999999E-2</c:v>
                </c:pt>
                <c:pt idx="260">
                  <c:v>-3.15E-2</c:v>
                </c:pt>
                <c:pt idx="261">
                  <c:v>-3.0800000000000004E-2</c:v>
                </c:pt>
                <c:pt idx="262">
                  <c:v>-3.0099999999999998E-2</c:v>
                </c:pt>
                <c:pt idx="263">
                  <c:v>-2.93E-2</c:v>
                </c:pt>
                <c:pt idx="264">
                  <c:v>-2.86E-2</c:v>
                </c:pt>
                <c:pt idx="265">
                  <c:v>-2.7800000000000002E-2</c:v>
                </c:pt>
                <c:pt idx="266">
                  <c:v>-2.7E-2</c:v>
                </c:pt>
                <c:pt idx="267">
                  <c:v>-2.6200000000000001E-2</c:v>
                </c:pt>
                <c:pt idx="268">
                  <c:v>-2.5400000000000002E-2</c:v>
                </c:pt>
                <c:pt idx="269">
                  <c:v>-2.4500000000000001E-2</c:v>
                </c:pt>
                <c:pt idx="270">
                  <c:v>-2.3699999999999999E-2</c:v>
                </c:pt>
                <c:pt idx="271">
                  <c:v>-2.2799999999999997E-2</c:v>
                </c:pt>
                <c:pt idx="272">
                  <c:v>-2.1899999999999999E-2</c:v>
                </c:pt>
                <c:pt idx="273">
                  <c:v>-2.0999999999999998E-2</c:v>
                </c:pt>
                <c:pt idx="274">
                  <c:v>-2.01E-2</c:v>
                </c:pt>
                <c:pt idx="275">
                  <c:v>-1.9099999999999999E-2</c:v>
                </c:pt>
                <c:pt idx="276">
                  <c:v>-1.8199999999999997E-2</c:v>
                </c:pt>
                <c:pt idx="277">
                  <c:v>-1.72E-2</c:v>
                </c:pt>
                <c:pt idx="278">
                  <c:v>-1.6199999999999999E-2</c:v>
                </c:pt>
                <c:pt idx="279">
                  <c:v>-1.52E-2</c:v>
                </c:pt>
                <c:pt idx="280">
                  <c:v>-1.4199999999999999E-2</c:v>
                </c:pt>
                <c:pt idx="281">
                  <c:v>-1.3100000000000001E-2</c:v>
                </c:pt>
                <c:pt idx="282">
                  <c:v>-1.21E-2</c:v>
                </c:pt>
                <c:pt idx="283">
                  <c:v>-1.0999999999999999E-2</c:v>
                </c:pt>
                <c:pt idx="284">
                  <c:v>-9.9100000000000004E-3</c:v>
                </c:pt>
                <c:pt idx="285">
                  <c:v>-8.8000000000000005E-3</c:v>
                </c:pt>
                <c:pt idx="286">
                  <c:v>-7.6799999999999993E-3</c:v>
                </c:pt>
                <c:pt idx="287">
                  <c:v>-6.5399999999999998E-3</c:v>
                </c:pt>
                <c:pt idx="288">
                  <c:v>-5.3700000000000006E-3</c:v>
                </c:pt>
                <c:pt idx="289">
                  <c:v>-4.1899999999999993E-3</c:v>
                </c:pt>
                <c:pt idx="290">
                  <c:v>-2.99E-3</c:v>
                </c:pt>
                <c:pt idx="291">
                  <c:v>-1.7700000000000001E-3</c:v>
                </c:pt>
                <c:pt idx="292">
                  <c:v>-5.3700000000000004E-4</c:v>
                </c:pt>
                <c:pt idx="293">
                  <c:v>7.1699999999999997E-4</c:v>
                </c:pt>
                <c:pt idx="294">
                  <c:v>1.99E-3</c:v>
                </c:pt>
                <c:pt idx="295">
                  <c:v>3.2699999999999999E-3</c:v>
                </c:pt>
                <c:pt idx="296">
                  <c:v>4.5700000000000003E-3</c:v>
                </c:pt>
                <c:pt idx="297">
                  <c:v>5.8900000000000003E-3</c:v>
                </c:pt>
                <c:pt idx="298">
                  <c:v>7.2200000000000007E-3</c:v>
                </c:pt>
                <c:pt idx="299">
                  <c:v>8.5699999999999995E-3</c:v>
                </c:pt>
                <c:pt idx="300">
                  <c:v>9.9299999999999996E-3</c:v>
                </c:pt>
                <c:pt idx="301">
                  <c:v>1.1300000000000001E-2</c:v>
                </c:pt>
                <c:pt idx="302">
                  <c:v>1.2700000000000001E-2</c:v>
                </c:pt>
                <c:pt idx="303">
                  <c:v>1.41E-2</c:v>
                </c:pt>
                <c:pt idx="304">
                  <c:v>1.5599999999999999E-2</c:v>
                </c:pt>
                <c:pt idx="305">
                  <c:v>1.7000000000000001E-2</c:v>
                </c:pt>
                <c:pt idx="306">
                  <c:v>1.8499999999999999E-2</c:v>
                </c:pt>
                <c:pt idx="307">
                  <c:v>0.02</c:v>
                </c:pt>
                <c:pt idx="308">
                  <c:v>2.1500000000000002E-2</c:v>
                </c:pt>
                <c:pt idx="309">
                  <c:v>2.3099999999999999E-2</c:v>
                </c:pt>
                <c:pt idx="310">
                  <c:v>2.46E-2</c:v>
                </c:pt>
                <c:pt idx="311">
                  <c:v>2.6200000000000001E-2</c:v>
                </c:pt>
                <c:pt idx="312">
                  <c:v>2.7699999999999999E-2</c:v>
                </c:pt>
                <c:pt idx="313">
                  <c:v>2.93E-2</c:v>
                </c:pt>
                <c:pt idx="314">
                  <c:v>3.09E-2</c:v>
                </c:pt>
                <c:pt idx="315">
                  <c:v>3.2599999999999997E-2</c:v>
                </c:pt>
                <c:pt idx="316">
                  <c:v>3.4200000000000001E-2</c:v>
                </c:pt>
                <c:pt idx="317">
                  <c:v>3.5900000000000001E-2</c:v>
                </c:pt>
                <c:pt idx="318">
                  <c:v>3.7499999999999999E-2</c:v>
                </c:pt>
                <c:pt idx="319">
                  <c:v>3.9199999999999999E-2</c:v>
                </c:pt>
                <c:pt idx="320">
                  <c:v>4.1000000000000002E-2</c:v>
                </c:pt>
                <c:pt idx="321">
                  <c:v>4.2700000000000002E-2</c:v>
                </c:pt>
                <c:pt idx="322">
                  <c:v>4.4400000000000002E-2</c:v>
                </c:pt>
                <c:pt idx="323">
                  <c:v>4.6199999999999998E-2</c:v>
                </c:pt>
                <c:pt idx="324">
                  <c:v>4.8000000000000001E-2</c:v>
                </c:pt>
                <c:pt idx="325">
                  <c:v>4.9799999999999997E-2</c:v>
                </c:pt>
                <c:pt idx="326">
                  <c:v>5.16E-2</c:v>
                </c:pt>
                <c:pt idx="327">
                  <c:v>5.3399999999999996E-2</c:v>
                </c:pt>
                <c:pt idx="328">
                  <c:v>5.5300000000000002E-2</c:v>
                </c:pt>
                <c:pt idx="329">
                  <c:v>5.7200000000000001E-2</c:v>
                </c:pt>
                <c:pt idx="330">
                  <c:v>5.8999999999999997E-2</c:v>
                </c:pt>
                <c:pt idx="331">
                  <c:v>6.0900000000000003E-2</c:v>
                </c:pt>
                <c:pt idx="332">
                  <c:v>6.2799999999999995E-2</c:v>
                </c:pt>
                <c:pt idx="333">
                  <c:v>6.4799999999999996E-2</c:v>
                </c:pt>
                <c:pt idx="334">
                  <c:v>6.6699999999999995E-2</c:v>
                </c:pt>
                <c:pt idx="335">
                  <c:v>6.8699999999999997E-2</c:v>
                </c:pt>
                <c:pt idx="336">
                  <c:v>7.0699999999999999E-2</c:v>
                </c:pt>
                <c:pt idx="337">
                  <c:v>7.2700000000000001E-2</c:v>
                </c:pt>
                <c:pt idx="338">
                  <c:v>7.4700000000000003E-2</c:v>
                </c:pt>
                <c:pt idx="339">
                  <c:v>7.669999999999999E-2</c:v>
                </c:pt>
                <c:pt idx="340">
                  <c:v>7.8800000000000009E-2</c:v>
                </c:pt>
                <c:pt idx="341">
                  <c:v>8.09E-2</c:v>
                </c:pt>
                <c:pt idx="342">
                  <c:v>8.2900000000000001E-2</c:v>
                </c:pt>
                <c:pt idx="343">
                  <c:v>8.5000000000000006E-2</c:v>
                </c:pt>
                <c:pt idx="344">
                  <c:v>8.7099999999999997E-2</c:v>
                </c:pt>
                <c:pt idx="345">
                  <c:v>8.9300000000000004E-2</c:v>
                </c:pt>
                <c:pt idx="346">
                  <c:v>9.1399999999999995E-2</c:v>
                </c:pt>
                <c:pt idx="347">
                  <c:v>9.3600000000000003E-2</c:v>
                </c:pt>
                <c:pt idx="348">
                  <c:v>9.5699999999999993E-2</c:v>
                </c:pt>
                <c:pt idx="349">
                  <c:v>9.7900000000000001E-2</c:v>
                </c:pt>
                <c:pt idx="350">
                  <c:v>0.100149</c:v>
                </c:pt>
                <c:pt idx="351">
                  <c:v>0.102379</c:v>
                </c:pt>
                <c:pt idx="352">
                  <c:v>0.104625</c:v>
                </c:pt>
                <c:pt idx="353">
                  <c:v>0.106887</c:v>
                </c:pt>
                <c:pt idx="354">
                  <c:v>0.109163</c:v>
                </c:pt>
                <c:pt idx="355">
                  <c:v>0.111454</c:v>
                </c:pt>
                <c:pt idx="356">
                  <c:v>0.113757</c:v>
                </c:pt>
                <c:pt idx="357">
                  <c:v>0.116074</c:v>
                </c:pt>
                <c:pt idx="358">
                  <c:v>0.118405</c:v>
                </c:pt>
                <c:pt idx="359">
                  <c:v>0.12075</c:v>
                </c:pt>
                <c:pt idx="360">
                  <c:v>0.12311000000000001</c:v>
                </c:pt>
                <c:pt idx="361">
                  <c:v>0.12548699999999999</c:v>
                </c:pt>
                <c:pt idx="362">
                  <c:v>0.12787999999999999</c:v>
                </c:pt>
                <c:pt idx="363">
                  <c:v>0.13028999999999999</c:v>
                </c:pt>
                <c:pt idx="364">
                  <c:v>0.132716</c:v>
                </c:pt>
                <c:pt idx="365">
                  <c:v>0.13516</c:v>
                </c:pt>
                <c:pt idx="366">
                  <c:v>0.13761999999999999</c:v>
                </c:pt>
                <c:pt idx="367">
                  <c:v>0.140095</c:v>
                </c:pt>
                <c:pt idx="368">
                  <c:v>0.14258399999999999</c:v>
                </c:pt>
                <c:pt idx="369">
                  <c:v>0.14508599999999999</c:v>
                </c:pt>
                <c:pt idx="370">
                  <c:v>0.14760100000000001</c:v>
                </c:pt>
                <c:pt idx="371">
                  <c:v>0.15012900000000001</c:v>
                </c:pt>
                <c:pt idx="372">
                  <c:v>0.152668</c:v>
                </c:pt>
                <c:pt idx="373">
                  <c:v>0.155221</c:v>
                </c:pt>
                <c:pt idx="374">
                  <c:v>0.15778600000000001</c:v>
                </c:pt>
                <c:pt idx="375">
                  <c:v>0.16036600000000001</c:v>
                </c:pt>
                <c:pt idx="376">
                  <c:v>0.16296099999999999</c:v>
                </c:pt>
                <c:pt idx="377">
                  <c:v>0.16556999999999999</c:v>
                </c:pt>
                <c:pt idx="378">
                  <c:v>0.16819500000000001</c:v>
                </c:pt>
                <c:pt idx="379">
                  <c:v>0.17083600000000002</c:v>
                </c:pt>
                <c:pt idx="380">
                  <c:v>0.17349200000000001</c:v>
                </c:pt>
                <c:pt idx="381">
                  <c:v>0.17616299999999999</c:v>
                </c:pt>
                <c:pt idx="382">
                  <c:v>0.178846</c:v>
                </c:pt>
                <c:pt idx="383">
                  <c:v>0.18154299999999998</c:v>
                </c:pt>
                <c:pt idx="384">
                  <c:v>0.184252</c:v>
                </c:pt>
                <c:pt idx="385">
                  <c:v>0.186971</c:v>
                </c:pt>
                <c:pt idx="386">
                  <c:v>0.18970099999999998</c:v>
                </c:pt>
                <c:pt idx="387">
                  <c:v>0.192442</c:v>
                </c:pt>
                <c:pt idx="388">
                  <c:v>0.19519399999999998</c:v>
                </c:pt>
                <c:pt idx="389">
                  <c:v>0.19795699999999999</c:v>
                </c:pt>
                <c:pt idx="390">
                  <c:v>0.20073299999999999</c:v>
                </c:pt>
                <c:pt idx="391">
                  <c:v>0.20352099999999998</c:v>
                </c:pt>
                <c:pt idx="392">
                  <c:v>0.20632300000000001</c:v>
                </c:pt>
                <c:pt idx="393">
                  <c:v>0.20913899999999999</c:v>
                </c:pt>
                <c:pt idx="394">
                  <c:v>0.21196799999999999</c:v>
                </c:pt>
                <c:pt idx="395">
                  <c:v>0.214811</c:v>
                </c:pt>
                <c:pt idx="396">
                  <c:v>0.21766600000000003</c:v>
                </c:pt>
                <c:pt idx="397">
                  <c:v>0.22053300000000001</c:v>
                </c:pt>
                <c:pt idx="398">
                  <c:v>0.22341</c:v>
                </c:pt>
                <c:pt idx="399">
                  <c:v>0.226297</c:v>
                </c:pt>
                <c:pt idx="400">
                  <c:v>0.22919400000000001</c:v>
                </c:pt>
                <c:pt idx="401">
                  <c:v>0.232099</c:v>
                </c:pt>
                <c:pt idx="402">
                  <c:v>0.235014</c:v>
                </c:pt>
                <c:pt idx="403">
                  <c:v>0.23793800000000001</c:v>
                </c:pt>
                <c:pt idx="404">
                  <c:v>0.240872</c:v>
                </c:pt>
                <c:pt idx="405">
                  <c:v>0.24381699999999998</c:v>
                </c:pt>
                <c:pt idx="406">
                  <c:v>0.24677399999999999</c:v>
                </c:pt>
                <c:pt idx="407">
                  <c:v>0.24974300000000002</c:v>
                </c:pt>
                <c:pt idx="408">
                  <c:v>0.25272499999999998</c:v>
                </c:pt>
                <c:pt idx="409">
                  <c:v>0.25571900000000003</c:v>
                </c:pt>
                <c:pt idx="410">
                  <c:v>0.25872500000000004</c:v>
                </c:pt>
                <c:pt idx="411">
                  <c:v>0.261743</c:v>
                </c:pt>
                <c:pt idx="412">
                  <c:v>0.26477100000000003</c:v>
                </c:pt>
                <c:pt idx="413">
                  <c:v>0.26780899999999996</c:v>
                </c:pt>
                <c:pt idx="414">
                  <c:v>0.27085599999999999</c:v>
                </c:pt>
                <c:pt idx="415">
                  <c:v>0.27391299999999996</c:v>
                </c:pt>
                <c:pt idx="416">
                  <c:v>0.27697900000000003</c:v>
                </c:pt>
                <c:pt idx="417">
                  <c:v>0.280055</c:v>
                </c:pt>
                <c:pt idx="418">
                  <c:v>0.28314099999999998</c:v>
                </c:pt>
                <c:pt idx="419">
                  <c:v>0.28623999999999999</c:v>
                </c:pt>
                <c:pt idx="420">
                  <c:v>0.289352</c:v>
                </c:pt>
                <c:pt idx="421">
                  <c:v>0.29247799999999996</c:v>
                </c:pt>
                <c:pt idx="422">
                  <c:v>0.29561799999999999</c:v>
                </c:pt>
                <c:pt idx="423">
                  <c:v>0.29877099999999995</c:v>
                </c:pt>
                <c:pt idx="424">
                  <c:v>0.30193800000000004</c:v>
                </c:pt>
                <c:pt idx="425">
                  <c:v>0.305118</c:v>
                </c:pt>
                <c:pt idx="426">
                  <c:v>0.308307</c:v>
                </c:pt>
                <c:pt idx="427">
                  <c:v>0.31150500000000003</c:v>
                </c:pt>
                <c:pt idx="428">
                  <c:v>0.31470700000000001</c:v>
                </c:pt>
                <c:pt idx="429">
                  <c:v>0.31791200000000003</c:v>
                </c:pt>
                <c:pt idx="430">
                  <c:v>0.32111599999999996</c:v>
                </c:pt>
                <c:pt idx="431">
                  <c:v>0.32431499999999996</c:v>
                </c:pt>
                <c:pt idx="432">
                  <c:v>0.32750900000000005</c:v>
                </c:pt>
                <c:pt idx="433">
                  <c:v>0.33069500000000002</c:v>
                </c:pt>
                <c:pt idx="434">
                  <c:v>0.333872</c:v>
                </c:pt>
                <c:pt idx="435">
                  <c:v>0.33704200000000001</c:v>
                </c:pt>
                <c:pt idx="436">
                  <c:v>0.34020499999999998</c:v>
                </c:pt>
                <c:pt idx="437">
                  <c:v>0.34336300000000003</c:v>
                </c:pt>
                <c:pt idx="438">
                  <c:v>0.34651999999999999</c:v>
                </c:pt>
                <c:pt idx="439">
                  <c:v>0.34967599999999999</c:v>
                </c:pt>
                <c:pt idx="440">
                  <c:v>0.35283700000000001</c:v>
                </c:pt>
                <c:pt idx="441">
                  <c:v>0.35600399999999999</c:v>
                </c:pt>
                <c:pt idx="442">
                  <c:v>0.35918</c:v>
                </c:pt>
                <c:pt idx="443">
                  <c:v>0.36236800000000002</c:v>
                </c:pt>
                <c:pt idx="444">
                  <c:v>0.36557000000000001</c:v>
                </c:pt>
                <c:pt idx="445">
                  <c:v>0.36878699999999998</c:v>
                </c:pt>
                <c:pt idx="446">
                  <c:v>0.37202099999999999</c:v>
                </c:pt>
                <c:pt idx="447">
                  <c:v>0.37527099999999997</c:v>
                </c:pt>
                <c:pt idx="448">
                  <c:v>0.37854000000000004</c:v>
                </c:pt>
                <c:pt idx="449">
                  <c:v>0.38182100000000002</c:v>
                </c:pt>
                <c:pt idx="450">
                  <c:v>0.3851069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00E-4E6C-B8BB-F5060EE378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787392"/>
        <c:axId val="50787968"/>
      </c:scatterChart>
      <c:valAx>
        <c:axId val="50787392"/>
        <c:scaling>
          <c:orientation val="minMax"/>
          <c:max val="2.0000000000000004E-2"/>
          <c:min val="-2.0000000000000004E-2"/>
        </c:scaling>
        <c:delete val="1"/>
        <c:axPos val="b"/>
        <c:numFmt formatCode="General" sourceLinked="1"/>
        <c:majorTickMark val="out"/>
        <c:minorTickMark val="none"/>
        <c:tickLblPos val="nextTo"/>
        <c:crossAx val="50787968"/>
        <c:crosses val="autoZero"/>
        <c:crossBetween val="midCat"/>
      </c:valAx>
      <c:valAx>
        <c:axId val="50787968"/>
        <c:scaling>
          <c:orientation val="minMax"/>
          <c:max val="0.60000000000000009"/>
          <c:min val="-0.1"/>
        </c:scaling>
        <c:delete val="1"/>
        <c:axPos val="l"/>
        <c:numFmt formatCode="General" sourceLinked="1"/>
        <c:majorTickMark val="out"/>
        <c:minorTickMark val="none"/>
        <c:tickLblPos val="nextTo"/>
        <c:crossAx val="50787392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blipFill>
      <a:blip xmlns:r="http://schemas.openxmlformats.org/officeDocument/2006/relationships" r:embed="rId1"/>
      <a:stretch>
        <a:fillRect/>
      </a:stretch>
    </a:blipFill>
  </c:spPr>
  <c:externalData r:id="rId2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118F0E77-16E0-4B5E-BE49-1769AD879CF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FB6C155-E6E3-4262-BBFE-1502C2AC662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9128AF-B98D-4B1E-AB27-31C3A35AA35D}" type="datetimeFigureOut">
              <a:rPr lang="ru-RU" smtClean="0"/>
              <a:pPr/>
              <a:t>23.09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E3A60D7-6269-41B8-983C-1A61388E102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F88ECB9-0CB7-4261-8B45-542D249438A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208911-E767-49DB-A838-77597379916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2107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31EFD6-9DEF-44C4-9DF2-D1243EF35911}" type="datetimeFigureOut">
              <a:rPr lang="ru-RU" smtClean="0"/>
              <a:pPr/>
              <a:t>23.09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C501E0-C393-415E-AAEE-3CCAB765414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32916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  <p:extLst>
    <p:ext uri="{620B2872-D7B9-4A21-9093-7833F8D536E1}">
      <p15:sldGuideLst xmlns:p15="http://schemas.microsoft.com/office/powerpoint/2012/main">
        <p15:guide id="1" orient="horz" pos="2880" userDrawn="1">
          <p15:clr>
            <a:srgbClr val="F26B43"/>
          </p15:clr>
        </p15:guide>
        <p15:guide id="2" pos="2160" userDrawn="1">
          <p15:clr>
            <a:srgbClr val="F26B43"/>
          </p15:clr>
        </p15:guide>
      </p15:sldGuideLst>
    </p:ext>
  </p:extLst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Google Shape;613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4" name="Google Shape;614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аказчик – Лукойл Инжиниринг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3EC541-899B-4D00-AAFB-4002B8FDA25D}" type="slidenum">
              <a:rPr lang="ru-RU" smtClean="0"/>
              <a:pPr>
                <a:defRPr/>
              </a:pPr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382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3EC541-899B-4D00-AAFB-4002B8FDA25D}" type="slidenum">
              <a:rPr lang="ru-RU" smtClean="0"/>
              <a:pPr>
                <a:defRPr/>
              </a:pPr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3018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>
                <a:latin typeface="Arial" pitchFamily="34" charset="0"/>
                <a:cs typeface="Arial" pitchFamily="34" charset="0"/>
              </a:rPr>
              <a:t>Обучение, техническая поддержка и регулярные обновления пакета, руководство пользователя, </a:t>
            </a:r>
            <a:r>
              <a:rPr lang="en-US" sz="1200" dirty="0">
                <a:latin typeface="Arial" pitchFamily="34" charset="0"/>
                <a:cs typeface="Arial" pitchFamily="34" charset="0"/>
              </a:rPr>
              <a:t>online help, </a:t>
            </a:r>
            <a:r>
              <a:rPr lang="ru-RU" sz="1200" dirty="0">
                <a:latin typeface="Arial" pitchFamily="34" charset="0"/>
                <a:cs typeface="Arial" pitchFamily="34" charset="0"/>
              </a:rPr>
              <a:t>видео примеры, пользовательский портал делают пакет </a:t>
            </a:r>
            <a:r>
              <a:rPr lang="en-US" sz="1200" dirty="0" err="1">
                <a:latin typeface="Arial" pitchFamily="34" charset="0"/>
                <a:cs typeface="Arial" pitchFamily="34" charset="0"/>
              </a:rPr>
              <a:t>Fidesys</a:t>
            </a:r>
            <a:r>
              <a:rPr lang="en-US" sz="12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1200" dirty="0">
                <a:latin typeface="Arial" pitchFamily="34" charset="0"/>
                <a:cs typeface="Arial" pitchFamily="34" charset="0"/>
              </a:rPr>
              <a:t>удобным в использовании и позволяют быстро сделать его основным средством цифровых испытаний на прочность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E0226C2-2953-0A4A-9AB5-9AD2917442EA}" type="slidenum">
              <a:rPr lang="ru-RU" smtClean="0"/>
              <a:pPr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2380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Отечественный программный комплекс </a:t>
            </a:r>
            <a:r>
              <a:rPr lang="en-US" dirty="0" err="1"/>
              <a:t>Fidesys</a:t>
            </a:r>
            <a:r>
              <a:rPr lang="en-US" dirty="0"/>
              <a:t> </a:t>
            </a:r>
            <a:r>
              <a:rPr lang="ru-RU" dirty="0"/>
              <a:t>является современным, отчуждаемым средством цифровой разработки и анализа на прочность и другие виды расчетного моделирования. </a:t>
            </a:r>
          </a:p>
          <a:p>
            <a:endParaRPr lang="ru-RU" dirty="0"/>
          </a:p>
          <a:p>
            <a:r>
              <a:rPr lang="ru-RU" dirty="0"/>
              <a:t>Уровень готовности </a:t>
            </a:r>
            <a:r>
              <a:rPr lang="en-US" dirty="0"/>
              <a:t>TRL 9 – </a:t>
            </a:r>
            <a:r>
              <a:rPr lang="ru-RU" dirty="0"/>
              <a:t>НТИ Боровк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E0226C2-2953-0A4A-9AB5-9AD2917442EA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2994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3EC541-899B-4D00-AAFB-4002B8FDA25D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9037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3EC541-899B-4D00-AAFB-4002B8FDA25D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2004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3EC541-899B-4D00-AAFB-4002B8FDA25D}" type="slidenum">
              <a:rPr lang="ru-RU" smtClean="0"/>
              <a:pPr>
                <a:defRPr/>
              </a:pPr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17760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" name="Google Shape;623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4" name="Google Shape;62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орец втулки заделать, цангу переместить на 3мм или чуть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ульше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так чтобы она прошла узкую часть втулк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3EC541-899B-4D00-AAFB-4002B8FDA25D}" type="slidenum">
              <a:rPr lang="ru-RU" smtClean="0"/>
              <a:pPr>
                <a:defRPr/>
              </a:pPr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95048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Ограничитель хлыстовых перемещений при разрывах трубопроводов (разрушаемая опора - демпфер). Изделие устанавливается на строительных конструкциях в зонах сварных швов высокоэнергетических трубопроводов.</a:t>
            </a:r>
            <a:endParaRPr 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огласно документации разработчика ограничителей, разрывы постулируются в высокоэнергетических трубопроводах с давлением транспортируемой среды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т 9,1 до 13,5 МПа и температурой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168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Symbol" panose="05050102010706020507" pitchFamily="18" charset="2"/>
              </a:rPr>
              <a:t>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.</a:t>
            </a:r>
          </a:p>
          <a:p>
            <a:endParaRPr lang="en-US" dirty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3EC541-899B-4D00-AAFB-4002B8FDA25D}" type="slidenum">
              <a:rPr lang="ru-RU" smtClean="0"/>
              <a:pPr>
                <a:defRPr/>
              </a:pPr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59875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3EC541-899B-4D00-AAFB-4002B8FDA25D}" type="slidenum">
              <a:rPr lang="ru-RU" smtClean="0"/>
              <a:pPr>
                <a:defRPr/>
              </a:pPr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3979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svg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2.svg"/><Relationship Id="rId9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_сини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0A346BB5-0B25-458C-82F4-DFDCB4A0AC05}"/>
              </a:ext>
            </a:extLst>
          </p:cNvPr>
          <p:cNvSpPr/>
          <p:nvPr userDrawn="1"/>
        </p:nvSpPr>
        <p:spPr>
          <a:xfrm>
            <a:off x="0" y="4763227"/>
            <a:ext cx="12192000" cy="2094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08A1A2A-C0AB-495C-A4CC-B8969C23E993}"/>
              </a:ext>
            </a:extLst>
          </p:cNvPr>
          <p:cNvSpPr/>
          <p:nvPr userDrawn="1"/>
        </p:nvSpPr>
        <p:spPr>
          <a:xfrm>
            <a:off x="0" y="0"/>
            <a:ext cx="12192000" cy="471002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54B8137-5E00-4A54-B5E8-783F594DEC62}"/>
              </a:ext>
            </a:extLst>
          </p:cNvPr>
          <p:cNvSpPr/>
          <p:nvPr userDrawn="1"/>
        </p:nvSpPr>
        <p:spPr>
          <a:xfrm>
            <a:off x="0" y="4709929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Текст 10">
            <a:extLst>
              <a:ext uri="{FF2B5EF4-FFF2-40B4-BE49-F238E27FC236}">
                <a16:creationId xmlns:a16="http://schemas.microsoft.com/office/drawing/2014/main" id="{97E56FA5-A1FE-43C8-B1AE-37391AF551F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05026" y="2475781"/>
            <a:ext cx="5805247" cy="689694"/>
          </a:xfrm>
        </p:spPr>
        <p:txBody>
          <a:bodyPr anchor="ctr">
            <a:noAutofit/>
          </a:bodyPr>
          <a:lstStyle>
            <a:lvl1pPr marL="0" indent="0">
              <a:buNone/>
              <a:defRPr sz="4400">
                <a:solidFill>
                  <a:schemeClr val="bg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ЗАГОЛОВОК</a:t>
            </a:r>
            <a:endParaRPr lang="ru-RU" dirty="0"/>
          </a:p>
        </p:txBody>
      </p:sp>
      <p:sp>
        <p:nvSpPr>
          <p:cNvPr id="12" name="Текст 10">
            <a:extLst>
              <a:ext uri="{FF2B5EF4-FFF2-40B4-BE49-F238E27FC236}">
                <a16:creationId xmlns:a16="http://schemas.microsoft.com/office/drawing/2014/main" id="{5D085F2D-62F2-4B83-BBDD-8911F1DE1B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05026" y="3156849"/>
            <a:ext cx="9221308" cy="1229263"/>
          </a:xfrm>
        </p:spPr>
        <p:txBody>
          <a:bodyPr anchor="ctr">
            <a:noAutofit/>
          </a:bodyPr>
          <a:lstStyle>
            <a:lvl1pPr marL="0" indent="0">
              <a:lnSpc>
                <a:spcPct val="100000"/>
              </a:lnSpc>
              <a:buNone/>
              <a:defRPr sz="3200">
                <a:solidFill>
                  <a:schemeClr val="bg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ПОДЗАГОЛОВОК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sp>
        <p:nvSpPr>
          <p:cNvPr id="13" name="Текст 10">
            <a:extLst>
              <a:ext uri="{FF2B5EF4-FFF2-40B4-BE49-F238E27FC236}">
                <a16:creationId xmlns:a16="http://schemas.microsoft.com/office/drawing/2014/main" id="{9DA0D27F-BBE2-4FA6-8465-F3ABC0C8F4E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05026" y="5184056"/>
            <a:ext cx="7789323" cy="164321"/>
          </a:xfrm>
        </p:spPr>
        <p:txBody>
          <a:bodyPr anchor="ctr">
            <a:no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Лектор</a:t>
            </a:r>
            <a:endParaRPr lang="ru-RU" dirty="0"/>
          </a:p>
        </p:txBody>
      </p:sp>
      <p:sp>
        <p:nvSpPr>
          <p:cNvPr id="14" name="Текст 10">
            <a:extLst>
              <a:ext uri="{FF2B5EF4-FFF2-40B4-BE49-F238E27FC236}">
                <a16:creationId xmlns:a16="http://schemas.microsoft.com/office/drawing/2014/main" id="{6CA66933-62CD-499E-89A8-AB91CE9E5C1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605026" y="5631792"/>
            <a:ext cx="2803585" cy="673280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19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Фамилия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Имя Отчество</a:t>
            </a:r>
            <a:endParaRPr lang="ru-RU" dirty="0"/>
          </a:p>
        </p:txBody>
      </p:sp>
      <p:sp>
        <p:nvSpPr>
          <p:cNvPr id="20" name="Рисунок 19">
            <a:extLst>
              <a:ext uri="{FF2B5EF4-FFF2-40B4-BE49-F238E27FC236}">
                <a16:creationId xmlns:a16="http://schemas.microsoft.com/office/drawing/2014/main" id="{50163D7D-8F9D-4358-B5D3-63A154DB885D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943475" y="0"/>
            <a:ext cx="7248525" cy="4710113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15" name="Текст 10">
            <a:extLst>
              <a:ext uri="{FF2B5EF4-FFF2-40B4-BE49-F238E27FC236}">
                <a16:creationId xmlns:a16="http://schemas.microsoft.com/office/drawing/2014/main" id="{5639B330-B8BB-4873-BD9C-DDB8D9E7CF8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08610" y="5631792"/>
            <a:ext cx="7714563" cy="673280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19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Должность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7A15A425-01A3-4BDB-BF55-3F751A626EC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38" y="728663"/>
            <a:ext cx="1669423" cy="599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06558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4" orient="horz" pos="3974">
          <p15:clr>
            <a:srgbClr val="FBAE40"/>
          </p15:clr>
        </p15:guide>
        <p15:guide id="5" pos="1073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 и изображ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B26B909-53C4-481D-AD87-FD5DFA0F8A70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0" name="Номер слайда 4">
            <a:extLst>
              <a:ext uri="{FF2B5EF4-FFF2-40B4-BE49-F238E27FC236}">
                <a16:creationId xmlns:a16="http://schemas.microsoft.com/office/drawing/2014/main" id="{DD76099E-AABB-459D-A232-3E093773728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624276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1936955"/>
            <a:ext cx="6242764" cy="447972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</p:txBody>
      </p:sp>
    </p:spTree>
    <p:extLst>
      <p:ext uri="{BB962C8B-B14F-4D97-AF65-F5344CB8AC3E}">
        <p14:creationId xmlns:p14="http://schemas.microsoft.com/office/powerpoint/2010/main" val="409880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екст и изображ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B26B909-53C4-481D-AD87-FD5DFA0F8A70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0" name="Номер слайда 4">
            <a:extLst>
              <a:ext uri="{FF2B5EF4-FFF2-40B4-BE49-F238E27FC236}">
                <a16:creationId xmlns:a16="http://schemas.microsoft.com/office/drawing/2014/main" id="{DD76099E-AABB-459D-A232-3E093773728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503A8C4-DA89-495C-A611-522FC3D2085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DD4A74D6-7373-418F-93E1-12FD723BA664}"/>
              </a:ext>
            </a:extLst>
          </p:cNvPr>
          <p:cNvCxnSpPr/>
          <p:nvPr userDrawn="1"/>
        </p:nvCxnSpPr>
        <p:spPr>
          <a:xfrm>
            <a:off x="10554750" y="67028"/>
            <a:ext cx="0" cy="324774"/>
          </a:xfrm>
          <a:prstGeom prst="line">
            <a:avLst/>
          </a:prstGeom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Текст 24">
            <a:extLst>
              <a:ext uri="{FF2B5EF4-FFF2-40B4-BE49-F238E27FC236}">
                <a16:creationId xmlns:a16="http://schemas.microsoft.com/office/drawing/2014/main" id="{7DEE8E6F-331E-42CF-BF86-4CFA1D05B44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7" name="Текст 24">
            <a:extLst>
              <a:ext uri="{FF2B5EF4-FFF2-40B4-BE49-F238E27FC236}">
                <a16:creationId xmlns:a16="http://schemas.microsoft.com/office/drawing/2014/main" id="{55B8830D-4A3D-4001-BD4E-24D5064ABE3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8" name="Текст 24">
            <a:extLst>
              <a:ext uri="{FF2B5EF4-FFF2-40B4-BE49-F238E27FC236}">
                <a16:creationId xmlns:a16="http://schemas.microsoft.com/office/drawing/2014/main" id="{0D6FD70D-4708-4896-BE1F-9A7003C14CF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9" name="Текст 24">
            <a:extLst>
              <a:ext uri="{FF2B5EF4-FFF2-40B4-BE49-F238E27FC236}">
                <a16:creationId xmlns:a16="http://schemas.microsoft.com/office/drawing/2014/main" id="{4A82ADB4-5D44-4BAE-A81F-4F50DD245DC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0" name="Текст 24">
            <a:extLst>
              <a:ext uri="{FF2B5EF4-FFF2-40B4-BE49-F238E27FC236}">
                <a16:creationId xmlns:a16="http://schemas.microsoft.com/office/drawing/2014/main" id="{6E092561-65EA-4FA5-8D18-10410BFD7AD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624276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1936955"/>
            <a:ext cx="6242764" cy="447972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</p:txBody>
      </p:sp>
      <p:sp>
        <p:nvSpPr>
          <p:cNvPr id="16" name="Текст 24">
            <a:extLst>
              <a:ext uri="{FF2B5EF4-FFF2-40B4-BE49-F238E27FC236}">
                <a16:creationId xmlns:a16="http://schemas.microsoft.com/office/drawing/2014/main" id="{7AAAAADC-FCBB-44D5-9BEF-A5320662005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38FA44A-E989-E6B6-2038-FBD12761C57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4201" y="2048156"/>
            <a:ext cx="5952753" cy="6191598"/>
          </a:xfrm>
          <a:prstGeom prst="rect">
            <a:avLst/>
          </a:prstGeom>
          <a:effectLst>
            <a:glow>
              <a:schemeClr val="accent1"/>
            </a:glow>
            <a:outerShdw blurRad="50800" dist="50800" dir="5400000" algn="ctr" rotWithShape="0">
              <a:srgbClr val="000000">
                <a:alpha val="0"/>
              </a:srgbClr>
            </a:outerShdw>
            <a:reflection endPos="0" dir="5400000" sy="-100000" algn="bl" rotWithShape="0"/>
          </a:effec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1914771-CF95-29F6-5BCC-363A4C6B521A}"/>
              </a:ext>
            </a:extLst>
          </p:cNvPr>
          <p:cNvSpPr/>
          <p:nvPr userDrawn="1"/>
        </p:nvSpPr>
        <p:spPr>
          <a:xfrm>
            <a:off x="6965357" y="2040335"/>
            <a:ext cx="5969799" cy="4757736"/>
          </a:xfrm>
          <a:prstGeom prst="rect">
            <a:avLst/>
          </a:prstGeom>
          <a:solidFill>
            <a:schemeClr val="bg1"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25617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писок и 2 изображе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B26B909-53C4-481D-AD87-FD5DFA0F8A70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0" name="Номер слайда 4">
            <a:extLst>
              <a:ext uri="{FF2B5EF4-FFF2-40B4-BE49-F238E27FC236}">
                <a16:creationId xmlns:a16="http://schemas.microsoft.com/office/drawing/2014/main" id="{DD76099E-AABB-459D-A232-3E093773728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503A8C4-DA89-495C-A611-522FC3D2085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DD4A74D6-7373-418F-93E1-12FD723BA664}"/>
              </a:ext>
            </a:extLst>
          </p:cNvPr>
          <p:cNvCxnSpPr/>
          <p:nvPr userDrawn="1"/>
        </p:nvCxnSpPr>
        <p:spPr>
          <a:xfrm>
            <a:off x="10554750" y="67028"/>
            <a:ext cx="0" cy="324774"/>
          </a:xfrm>
          <a:prstGeom prst="line">
            <a:avLst/>
          </a:prstGeom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624276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1941815"/>
            <a:ext cx="6242764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7A06BE2-0674-4C33-A281-69B4CC5B3DFB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983413" y="463550"/>
            <a:ext cx="5205412" cy="3107786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8" name="Рисунок 2">
            <a:extLst>
              <a:ext uri="{FF2B5EF4-FFF2-40B4-BE49-F238E27FC236}">
                <a16:creationId xmlns:a16="http://schemas.microsoft.com/office/drawing/2014/main" id="{C83368CE-557E-4CE9-B12B-516229A351D4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6983413" y="3681202"/>
            <a:ext cx="5205412" cy="3107786"/>
          </a:xfrm>
        </p:spPr>
        <p:txBody>
          <a:bodyPr/>
          <a:lstStyle/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6903B1-5ECE-4C53-ADBF-F6A93F665F6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0825" y="2376995"/>
            <a:ext cx="6242764" cy="2315446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60DEE57-294A-44A0-A296-9A03461E8540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50863" y="4933278"/>
            <a:ext cx="6142038" cy="992697"/>
          </a:xfrm>
          <a:solidFill>
            <a:schemeClr val="accent2"/>
          </a:solidFill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одну или несколько строк</a:t>
            </a:r>
          </a:p>
        </p:txBody>
      </p:sp>
      <p:sp>
        <p:nvSpPr>
          <p:cNvPr id="19" name="Текст 24">
            <a:extLst>
              <a:ext uri="{FF2B5EF4-FFF2-40B4-BE49-F238E27FC236}">
                <a16:creationId xmlns:a16="http://schemas.microsoft.com/office/drawing/2014/main" id="{E2E88AD4-90A1-4899-8958-0F4FC749573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О компании</a:t>
            </a:r>
          </a:p>
        </p:txBody>
      </p:sp>
      <p:sp>
        <p:nvSpPr>
          <p:cNvPr id="23" name="Текст 24">
            <a:extLst>
              <a:ext uri="{FF2B5EF4-FFF2-40B4-BE49-F238E27FC236}">
                <a16:creationId xmlns:a16="http://schemas.microsoft.com/office/drawing/2014/main" id="{72A7C92C-25F6-4AB2-8336-54CDC9E48B0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746209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 err="1"/>
              <a:t>Структтура</a:t>
            </a:r>
            <a:r>
              <a:rPr lang="ru-RU" dirty="0"/>
              <a:t> </a:t>
            </a:r>
            <a:r>
              <a:rPr lang="en-US" dirty="0"/>
              <a:t>CAE </a:t>
            </a:r>
            <a:r>
              <a:rPr lang="en-US" dirty="0" err="1"/>
              <a:t>Fidesys</a:t>
            </a:r>
            <a:endParaRPr lang="ru-RU" dirty="0"/>
          </a:p>
        </p:txBody>
      </p:sp>
      <p:sp>
        <p:nvSpPr>
          <p:cNvPr id="24" name="Текст 24">
            <a:extLst>
              <a:ext uri="{FF2B5EF4-FFF2-40B4-BE49-F238E27FC236}">
                <a16:creationId xmlns:a16="http://schemas.microsoft.com/office/drawing/2014/main" id="{3417F70F-D68D-482E-B708-683F66D1806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2418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Пример расчета керна</a:t>
            </a:r>
          </a:p>
        </p:txBody>
      </p:sp>
      <p:sp>
        <p:nvSpPr>
          <p:cNvPr id="31" name="Текст 24">
            <a:extLst>
              <a:ext uri="{FF2B5EF4-FFF2-40B4-BE49-F238E27FC236}">
                <a16:creationId xmlns:a16="http://schemas.microsoft.com/office/drawing/2014/main" id="{FDD09088-351B-4248-9407-7AC399A770C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862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сейсмики</a:t>
            </a:r>
          </a:p>
        </p:txBody>
      </p:sp>
      <p:sp>
        <p:nvSpPr>
          <p:cNvPr id="33" name="Текст 24">
            <a:extLst>
              <a:ext uri="{FF2B5EF4-FFF2-40B4-BE49-F238E27FC236}">
                <a16:creationId xmlns:a16="http://schemas.microsoft.com/office/drawing/2014/main" id="{5391ABC6-635F-4AB1-8288-B90823702613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836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</a:t>
            </a:r>
            <a:r>
              <a:rPr lang="ru-RU" dirty="0" err="1"/>
              <a:t>геомеханики</a:t>
            </a:r>
            <a:endParaRPr lang="ru-RU" dirty="0"/>
          </a:p>
        </p:txBody>
      </p:sp>
      <p:sp>
        <p:nvSpPr>
          <p:cNvPr id="34" name="Текст 24">
            <a:extLst>
              <a:ext uri="{FF2B5EF4-FFF2-40B4-BE49-F238E27FC236}">
                <a16:creationId xmlns:a16="http://schemas.microsoft.com/office/drawing/2014/main" id="{B13CC59E-7F74-4B34-910B-C32DC09EDB5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7271647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зображение на весь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B26B909-53C4-481D-AD87-FD5DFA0F8A70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0" name="Номер слайда 4">
            <a:extLst>
              <a:ext uri="{FF2B5EF4-FFF2-40B4-BE49-F238E27FC236}">
                <a16:creationId xmlns:a16="http://schemas.microsoft.com/office/drawing/2014/main" id="{DD76099E-AABB-459D-A232-3E093773728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503A8C4-DA89-495C-A611-522FC3D2085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DD4A74D6-7373-418F-93E1-12FD723BA664}"/>
              </a:ext>
            </a:extLst>
          </p:cNvPr>
          <p:cNvCxnSpPr/>
          <p:nvPr userDrawn="1"/>
        </p:nvCxnSpPr>
        <p:spPr>
          <a:xfrm>
            <a:off x="10554750" y="67028"/>
            <a:ext cx="0" cy="324774"/>
          </a:xfrm>
          <a:prstGeom prst="line">
            <a:avLst/>
          </a:prstGeom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1941815"/>
            <a:ext cx="6242764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7A06BE2-0674-4C33-A281-69B4CC5B3DFB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0" y="2413120"/>
            <a:ext cx="12191999" cy="4377852"/>
          </a:xfrm>
        </p:spPr>
        <p:txBody>
          <a:bodyPr/>
          <a:lstStyle/>
          <a:p>
            <a:endParaRPr lang="ru-RU"/>
          </a:p>
        </p:txBody>
      </p:sp>
      <p:sp>
        <p:nvSpPr>
          <p:cNvPr id="19" name="Текст 24">
            <a:extLst>
              <a:ext uri="{FF2B5EF4-FFF2-40B4-BE49-F238E27FC236}">
                <a16:creationId xmlns:a16="http://schemas.microsoft.com/office/drawing/2014/main" id="{8BD1DD59-B8C8-4885-8B70-9A8971F8C5C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О компании</a:t>
            </a:r>
          </a:p>
        </p:txBody>
      </p:sp>
      <p:sp>
        <p:nvSpPr>
          <p:cNvPr id="23" name="Текст 24">
            <a:extLst>
              <a:ext uri="{FF2B5EF4-FFF2-40B4-BE49-F238E27FC236}">
                <a16:creationId xmlns:a16="http://schemas.microsoft.com/office/drawing/2014/main" id="{03CC1DB5-E6C8-4B46-BD44-1471B1EC4FF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746209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Структура </a:t>
            </a:r>
            <a:r>
              <a:rPr lang="en-US" dirty="0"/>
              <a:t>CAE </a:t>
            </a:r>
            <a:r>
              <a:rPr lang="en-US" dirty="0" err="1"/>
              <a:t>Fidesys</a:t>
            </a:r>
            <a:endParaRPr lang="ru-RU" dirty="0"/>
          </a:p>
        </p:txBody>
      </p:sp>
      <p:sp>
        <p:nvSpPr>
          <p:cNvPr id="31" name="Текст 24">
            <a:extLst>
              <a:ext uri="{FF2B5EF4-FFF2-40B4-BE49-F238E27FC236}">
                <a16:creationId xmlns:a16="http://schemas.microsoft.com/office/drawing/2014/main" id="{1C9D17BB-340E-450C-B917-66383E68DA5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862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сейсмики</a:t>
            </a:r>
          </a:p>
        </p:txBody>
      </p:sp>
      <p:sp>
        <p:nvSpPr>
          <p:cNvPr id="33" name="Текст 24">
            <a:extLst>
              <a:ext uri="{FF2B5EF4-FFF2-40B4-BE49-F238E27FC236}">
                <a16:creationId xmlns:a16="http://schemas.microsoft.com/office/drawing/2014/main" id="{77900F6F-1C3C-44D6-950D-BF50827A06D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836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</a:t>
            </a:r>
            <a:r>
              <a:rPr lang="ru-RU" dirty="0" err="1"/>
              <a:t>геомеханики</a:t>
            </a:r>
            <a:endParaRPr lang="ru-RU" dirty="0"/>
          </a:p>
        </p:txBody>
      </p:sp>
      <p:sp>
        <p:nvSpPr>
          <p:cNvPr id="34" name="Текст 24">
            <a:extLst>
              <a:ext uri="{FF2B5EF4-FFF2-40B4-BE49-F238E27FC236}">
                <a16:creationId xmlns:a16="http://schemas.microsoft.com/office/drawing/2014/main" id="{2B4F81F9-1981-4180-9106-B9AAA5982CE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F237222A-6374-4AE9-B0B1-7F7552AE0A9E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3492418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Пример расчета керна</a:t>
            </a:r>
          </a:p>
        </p:txBody>
      </p:sp>
    </p:spTree>
    <p:extLst>
      <p:ext uri="{BB962C8B-B14F-4D97-AF65-F5344CB8AC3E}">
        <p14:creationId xmlns:p14="http://schemas.microsoft.com/office/powerpoint/2010/main" val="32294859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 и 3 изображе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9F7383B-8180-4ACA-A917-03F5FDB263D8}"/>
              </a:ext>
            </a:extLst>
          </p:cNvPr>
          <p:cNvSpPr/>
          <p:nvPr userDrawn="1"/>
        </p:nvSpPr>
        <p:spPr>
          <a:xfrm>
            <a:off x="-1" y="3685629"/>
            <a:ext cx="3992399" cy="310335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F2D130DE-311D-41A3-8B69-07919B25A609}"/>
              </a:ext>
            </a:extLst>
          </p:cNvPr>
          <p:cNvSpPr/>
          <p:nvPr userDrawn="1"/>
        </p:nvSpPr>
        <p:spPr>
          <a:xfrm>
            <a:off x="4093628" y="3685629"/>
            <a:ext cx="3992399" cy="310335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7715AE44-67B1-4FDD-9730-76C4EAC3A615}"/>
              </a:ext>
            </a:extLst>
          </p:cNvPr>
          <p:cNvSpPr/>
          <p:nvPr userDrawn="1"/>
        </p:nvSpPr>
        <p:spPr>
          <a:xfrm>
            <a:off x="8199601" y="3685629"/>
            <a:ext cx="3992399" cy="310335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B26B909-53C4-481D-AD87-FD5DFA0F8A70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0" name="Номер слайда 4">
            <a:extLst>
              <a:ext uri="{FF2B5EF4-FFF2-40B4-BE49-F238E27FC236}">
                <a16:creationId xmlns:a16="http://schemas.microsoft.com/office/drawing/2014/main" id="{DD76099E-AABB-459D-A232-3E093773728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503A8C4-DA89-495C-A611-522FC3D2085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DD4A74D6-7373-418F-93E1-12FD723BA664}"/>
              </a:ext>
            </a:extLst>
          </p:cNvPr>
          <p:cNvCxnSpPr/>
          <p:nvPr userDrawn="1"/>
        </p:nvCxnSpPr>
        <p:spPr>
          <a:xfrm>
            <a:off x="10554750" y="67028"/>
            <a:ext cx="0" cy="324774"/>
          </a:xfrm>
          <a:prstGeom prst="line">
            <a:avLst/>
          </a:prstGeom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1937001"/>
            <a:ext cx="11189803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7A06BE2-0674-4C33-A281-69B4CC5B3DFB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-1" y="3681202"/>
            <a:ext cx="3992400" cy="3107786"/>
          </a:xfrm>
        </p:spPr>
        <p:txBody>
          <a:bodyPr/>
          <a:lstStyle/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6903B1-5ECE-4C53-ADBF-F6A93F665F6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0825" y="2349911"/>
            <a:ext cx="5192891" cy="1221426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19" name="Рисунок 2">
            <a:extLst>
              <a:ext uri="{FF2B5EF4-FFF2-40B4-BE49-F238E27FC236}">
                <a16:creationId xmlns:a16="http://schemas.microsoft.com/office/drawing/2014/main" id="{CDE23E08-015B-4F13-A8DF-E3397357126E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093629" y="3681202"/>
            <a:ext cx="3992400" cy="3107786"/>
          </a:xfrm>
        </p:spPr>
        <p:txBody>
          <a:bodyPr/>
          <a:lstStyle/>
          <a:p>
            <a:endParaRPr lang="ru-RU"/>
          </a:p>
        </p:txBody>
      </p:sp>
      <p:sp>
        <p:nvSpPr>
          <p:cNvPr id="23" name="Рисунок 2">
            <a:extLst>
              <a:ext uri="{FF2B5EF4-FFF2-40B4-BE49-F238E27FC236}">
                <a16:creationId xmlns:a16="http://schemas.microsoft.com/office/drawing/2014/main" id="{C0369124-8C37-457B-B9A2-8AAB490F2534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8187260" y="3681202"/>
            <a:ext cx="3992400" cy="3107786"/>
          </a:xfrm>
        </p:spPr>
        <p:txBody>
          <a:bodyPr/>
          <a:lstStyle/>
          <a:p>
            <a:endParaRPr lang="ru-RU"/>
          </a:p>
        </p:txBody>
      </p:sp>
      <p:sp>
        <p:nvSpPr>
          <p:cNvPr id="33" name="Текст 3">
            <a:extLst>
              <a:ext uri="{FF2B5EF4-FFF2-40B4-BE49-F238E27FC236}">
                <a16:creationId xmlns:a16="http://schemas.microsoft.com/office/drawing/2014/main" id="{1EB3B2FA-E6F0-4FA4-B08D-A8B4CA89184C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438671" y="2349911"/>
            <a:ext cx="5192891" cy="1221426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504DCB6F-FBB4-4824-9F4C-4EEE78505B8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7" name="Текст 24">
            <a:extLst>
              <a:ext uri="{FF2B5EF4-FFF2-40B4-BE49-F238E27FC236}">
                <a16:creationId xmlns:a16="http://schemas.microsoft.com/office/drawing/2014/main" id="{B2263961-0682-435C-A9CF-C9D5BFBCEAB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746209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9" name="Текст 24">
            <a:extLst>
              <a:ext uri="{FF2B5EF4-FFF2-40B4-BE49-F238E27FC236}">
                <a16:creationId xmlns:a16="http://schemas.microsoft.com/office/drawing/2014/main" id="{4CEBEA2C-B822-4FE1-887C-D67000AEC06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836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0" name="Текст 24">
            <a:extLst>
              <a:ext uri="{FF2B5EF4-FFF2-40B4-BE49-F238E27FC236}">
                <a16:creationId xmlns:a16="http://schemas.microsoft.com/office/drawing/2014/main" id="{D01D06B0-194B-4778-A7AD-EA92CF66735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1" name="Текст 24">
            <a:extLst>
              <a:ext uri="{FF2B5EF4-FFF2-40B4-BE49-F238E27FC236}">
                <a16:creationId xmlns:a16="http://schemas.microsoft.com/office/drawing/2014/main" id="{1DF7B72D-5DF5-4CA1-A673-4B80B7DE4D74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238627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2" name="Текст 24">
            <a:extLst>
              <a:ext uri="{FF2B5EF4-FFF2-40B4-BE49-F238E27FC236}">
                <a16:creationId xmlns:a16="http://schemas.microsoft.com/office/drawing/2014/main" id="{980AFD67-5460-4A8C-8CB2-A8CB61E70608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492418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42686739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Текст и 3 изображе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9F7383B-8180-4ACA-A917-03F5FDB263D8}"/>
              </a:ext>
            </a:extLst>
          </p:cNvPr>
          <p:cNvSpPr/>
          <p:nvPr userDrawn="1"/>
        </p:nvSpPr>
        <p:spPr>
          <a:xfrm>
            <a:off x="176707" y="2523771"/>
            <a:ext cx="3895290" cy="310335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F2D130DE-311D-41A3-8B69-07919B25A609}"/>
              </a:ext>
            </a:extLst>
          </p:cNvPr>
          <p:cNvSpPr/>
          <p:nvPr userDrawn="1"/>
        </p:nvSpPr>
        <p:spPr>
          <a:xfrm>
            <a:off x="4147827" y="2523772"/>
            <a:ext cx="3865611" cy="310335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7715AE44-67B1-4FDD-9730-76C4EAC3A615}"/>
              </a:ext>
            </a:extLst>
          </p:cNvPr>
          <p:cNvSpPr/>
          <p:nvPr userDrawn="1"/>
        </p:nvSpPr>
        <p:spPr>
          <a:xfrm>
            <a:off x="8089267" y="2523773"/>
            <a:ext cx="3878931" cy="310335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B26B909-53C4-481D-AD87-FD5DFA0F8A70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0" name="Номер слайда 4">
            <a:extLst>
              <a:ext uri="{FF2B5EF4-FFF2-40B4-BE49-F238E27FC236}">
                <a16:creationId xmlns:a16="http://schemas.microsoft.com/office/drawing/2014/main" id="{DD76099E-AABB-459D-A232-3E093773728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503A8C4-DA89-495C-A611-522FC3D2085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DD4A74D6-7373-418F-93E1-12FD723BA664}"/>
              </a:ext>
            </a:extLst>
          </p:cNvPr>
          <p:cNvCxnSpPr/>
          <p:nvPr userDrawn="1"/>
        </p:nvCxnSpPr>
        <p:spPr>
          <a:xfrm>
            <a:off x="10554750" y="67028"/>
            <a:ext cx="0" cy="324774"/>
          </a:xfrm>
          <a:prstGeom prst="line">
            <a:avLst/>
          </a:prstGeom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1115368"/>
            <a:ext cx="3629289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7A06BE2-0674-4C33-A281-69B4CC5B3DFB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155427" y="2523771"/>
            <a:ext cx="3916570" cy="3107786"/>
          </a:xfrm>
        </p:spPr>
        <p:txBody>
          <a:bodyPr/>
          <a:lstStyle/>
          <a:p>
            <a:endParaRPr lang="ru-RU"/>
          </a:p>
        </p:txBody>
      </p:sp>
      <p:sp>
        <p:nvSpPr>
          <p:cNvPr id="19" name="Рисунок 2">
            <a:extLst>
              <a:ext uri="{FF2B5EF4-FFF2-40B4-BE49-F238E27FC236}">
                <a16:creationId xmlns:a16="http://schemas.microsoft.com/office/drawing/2014/main" id="{CDE23E08-015B-4F13-A8DF-E3397357126E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4161164" y="2521557"/>
            <a:ext cx="3850469" cy="3107786"/>
          </a:xfrm>
        </p:spPr>
        <p:txBody>
          <a:bodyPr/>
          <a:lstStyle/>
          <a:p>
            <a:endParaRPr lang="ru-RU"/>
          </a:p>
        </p:txBody>
      </p:sp>
      <p:sp>
        <p:nvSpPr>
          <p:cNvPr id="23" name="Рисунок 2">
            <a:extLst>
              <a:ext uri="{FF2B5EF4-FFF2-40B4-BE49-F238E27FC236}">
                <a16:creationId xmlns:a16="http://schemas.microsoft.com/office/drawing/2014/main" id="{C0369124-8C37-457B-B9A2-8AAB490F2534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8096088" y="2521557"/>
            <a:ext cx="3878931" cy="3107786"/>
          </a:xfrm>
        </p:spPr>
        <p:txBody>
          <a:bodyPr/>
          <a:lstStyle/>
          <a:p>
            <a:endParaRPr lang="ru-RU"/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504DCB6F-FBB4-4824-9F4C-4EEE78505B8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О компании</a:t>
            </a:r>
          </a:p>
        </p:txBody>
      </p:sp>
      <p:sp>
        <p:nvSpPr>
          <p:cNvPr id="37" name="Текст 24">
            <a:extLst>
              <a:ext uri="{FF2B5EF4-FFF2-40B4-BE49-F238E27FC236}">
                <a16:creationId xmlns:a16="http://schemas.microsoft.com/office/drawing/2014/main" id="{B2263961-0682-435C-A9CF-C9D5BFBCEAB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746209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Структура </a:t>
            </a:r>
            <a:r>
              <a:rPr lang="en-US" dirty="0"/>
              <a:t>CAE </a:t>
            </a:r>
            <a:r>
              <a:rPr lang="en-US" dirty="0" err="1"/>
              <a:t>Fidesys</a:t>
            </a:r>
            <a:endParaRPr lang="ru-RU" dirty="0"/>
          </a:p>
        </p:txBody>
      </p:sp>
      <p:sp>
        <p:nvSpPr>
          <p:cNvPr id="39" name="Текст 24">
            <a:extLst>
              <a:ext uri="{FF2B5EF4-FFF2-40B4-BE49-F238E27FC236}">
                <a16:creationId xmlns:a16="http://schemas.microsoft.com/office/drawing/2014/main" id="{4CEBEA2C-B822-4FE1-887C-D67000AEC06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836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</a:t>
            </a:r>
            <a:r>
              <a:rPr lang="ru-RU" dirty="0" err="1"/>
              <a:t>геомеханики</a:t>
            </a:r>
            <a:endParaRPr lang="ru-RU" dirty="0"/>
          </a:p>
        </p:txBody>
      </p:sp>
      <p:sp>
        <p:nvSpPr>
          <p:cNvPr id="40" name="Текст 24">
            <a:extLst>
              <a:ext uri="{FF2B5EF4-FFF2-40B4-BE49-F238E27FC236}">
                <a16:creationId xmlns:a16="http://schemas.microsoft.com/office/drawing/2014/main" id="{D01D06B0-194B-4778-A7AD-EA92CF66735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1" name="Текст 24">
            <a:extLst>
              <a:ext uri="{FF2B5EF4-FFF2-40B4-BE49-F238E27FC236}">
                <a16:creationId xmlns:a16="http://schemas.microsoft.com/office/drawing/2014/main" id="{1DF7B72D-5DF5-4CA1-A673-4B80B7DE4D74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238627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Моделирование сейсмики</a:t>
            </a:r>
          </a:p>
        </p:txBody>
      </p:sp>
      <p:sp>
        <p:nvSpPr>
          <p:cNvPr id="42" name="Текст 24">
            <a:extLst>
              <a:ext uri="{FF2B5EF4-FFF2-40B4-BE49-F238E27FC236}">
                <a16:creationId xmlns:a16="http://schemas.microsoft.com/office/drawing/2014/main" id="{980AFD67-5460-4A8C-8CB2-A8CB61E70608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492418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Пример расчета керна</a:t>
            </a:r>
          </a:p>
        </p:txBody>
      </p:sp>
      <p:sp>
        <p:nvSpPr>
          <p:cNvPr id="2" name="Текст 31">
            <a:extLst>
              <a:ext uri="{FF2B5EF4-FFF2-40B4-BE49-F238E27FC236}">
                <a16:creationId xmlns:a16="http://schemas.microsoft.com/office/drawing/2014/main" id="{94E26BAA-C5F0-7027-4837-54D2D645075F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219547" y="1115368"/>
            <a:ext cx="3629289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5" name="Текст 31">
            <a:extLst>
              <a:ext uri="{FF2B5EF4-FFF2-40B4-BE49-F238E27FC236}">
                <a16:creationId xmlns:a16="http://schemas.microsoft.com/office/drawing/2014/main" id="{93971BC9-DA8E-AD1B-31DB-9AD3C60FADD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089267" y="1115368"/>
            <a:ext cx="3629289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</p:spTree>
    <p:extLst>
      <p:ext uri="{BB962C8B-B14F-4D97-AF65-F5344CB8AC3E}">
        <p14:creationId xmlns:p14="http://schemas.microsoft.com/office/powerpoint/2010/main" val="2668310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екст и 3 изображе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9F7383B-8180-4ACA-A917-03F5FDB263D8}"/>
              </a:ext>
            </a:extLst>
          </p:cNvPr>
          <p:cNvSpPr/>
          <p:nvPr userDrawn="1"/>
        </p:nvSpPr>
        <p:spPr>
          <a:xfrm>
            <a:off x="560438" y="3571337"/>
            <a:ext cx="4538565" cy="310335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F2D130DE-311D-41A3-8B69-07919B25A609}"/>
              </a:ext>
            </a:extLst>
          </p:cNvPr>
          <p:cNvSpPr/>
          <p:nvPr userDrawn="1"/>
        </p:nvSpPr>
        <p:spPr>
          <a:xfrm>
            <a:off x="6283711" y="3571337"/>
            <a:ext cx="4538565" cy="310335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B26B909-53C4-481D-AD87-FD5DFA0F8A70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0" name="Номер слайда 4">
            <a:extLst>
              <a:ext uri="{FF2B5EF4-FFF2-40B4-BE49-F238E27FC236}">
                <a16:creationId xmlns:a16="http://schemas.microsoft.com/office/drawing/2014/main" id="{DD76099E-AABB-459D-A232-3E093773728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503A8C4-DA89-495C-A611-522FC3D2085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id="{DD4A74D6-7373-418F-93E1-12FD723BA664}"/>
              </a:ext>
            </a:extLst>
          </p:cNvPr>
          <p:cNvCxnSpPr/>
          <p:nvPr userDrawn="1"/>
        </p:nvCxnSpPr>
        <p:spPr>
          <a:xfrm>
            <a:off x="10554750" y="67028"/>
            <a:ext cx="0" cy="324774"/>
          </a:xfrm>
          <a:prstGeom prst="line">
            <a:avLst/>
          </a:prstGeom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1937001"/>
            <a:ext cx="11189803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6903B1-5ECE-4C53-ADBF-F6A93F665F6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0825" y="2349911"/>
            <a:ext cx="5192891" cy="1221426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3" name="Текст 3">
            <a:extLst>
              <a:ext uri="{FF2B5EF4-FFF2-40B4-BE49-F238E27FC236}">
                <a16:creationId xmlns:a16="http://schemas.microsoft.com/office/drawing/2014/main" id="{1EB3B2FA-E6F0-4FA4-B08D-A8B4CA89184C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438671" y="2349911"/>
            <a:ext cx="5192891" cy="1221426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504DCB6F-FBB4-4824-9F4C-4EEE78505B8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О компании</a:t>
            </a:r>
          </a:p>
        </p:txBody>
      </p:sp>
      <p:sp>
        <p:nvSpPr>
          <p:cNvPr id="37" name="Текст 24">
            <a:extLst>
              <a:ext uri="{FF2B5EF4-FFF2-40B4-BE49-F238E27FC236}">
                <a16:creationId xmlns:a16="http://schemas.microsoft.com/office/drawing/2014/main" id="{B2263961-0682-435C-A9CF-C9D5BFBCEAB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746209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Структура </a:t>
            </a:r>
            <a:r>
              <a:rPr lang="en-US" dirty="0"/>
              <a:t>CAE </a:t>
            </a:r>
            <a:r>
              <a:rPr lang="en-US" dirty="0" err="1"/>
              <a:t>Fidesys</a:t>
            </a:r>
            <a:endParaRPr lang="ru-RU" dirty="0"/>
          </a:p>
        </p:txBody>
      </p:sp>
      <p:sp>
        <p:nvSpPr>
          <p:cNvPr id="39" name="Текст 24">
            <a:extLst>
              <a:ext uri="{FF2B5EF4-FFF2-40B4-BE49-F238E27FC236}">
                <a16:creationId xmlns:a16="http://schemas.microsoft.com/office/drawing/2014/main" id="{4CEBEA2C-B822-4FE1-887C-D67000AEC06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836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</a:t>
            </a:r>
            <a:r>
              <a:rPr lang="ru-RU" dirty="0" err="1"/>
              <a:t>геомеханики</a:t>
            </a:r>
            <a:endParaRPr lang="ru-RU" dirty="0"/>
          </a:p>
        </p:txBody>
      </p:sp>
      <p:sp>
        <p:nvSpPr>
          <p:cNvPr id="40" name="Текст 24">
            <a:extLst>
              <a:ext uri="{FF2B5EF4-FFF2-40B4-BE49-F238E27FC236}">
                <a16:creationId xmlns:a16="http://schemas.microsoft.com/office/drawing/2014/main" id="{D01D06B0-194B-4778-A7AD-EA92CF66735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1" name="Текст 24">
            <a:extLst>
              <a:ext uri="{FF2B5EF4-FFF2-40B4-BE49-F238E27FC236}">
                <a16:creationId xmlns:a16="http://schemas.microsoft.com/office/drawing/2014/main" id="{1DF7B72D-5DF5-4CA1-A673-4B80B7DE4D74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238627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Моделирование сейсмики</a:t>
            </a:r>
          </a:p>
        </p:txBody>
      </p:sp>
      <p:sp>
        <p:nvSpPr>
          <p:cNvPr id="42" name="Текст 24">
            <a:extLst>
              <a:ext uri="{FF2B5EF4-FFF2-40B4-BE49-F238E27FC236}">
                <a16:creationId xmlns:a16="http://schemas.microsoft.com/office/drawing/2014/main" id="{980AFD67-5460-4A8C-8CB2-A8CB61E70608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492418" y="-4741"/>
            <a:ext cx="1728000" cy="46831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Пример расчета керна</a:t>
            </a:r>
          </a:p>
        </p:txBody>
      </p:sp>
    </p:spTree>
    <p:extLst>
      <p:ext uri="{BB962C8B-B14F-4D97-AF65-F5344CB8AC3E}">
        <p14:creationId xmlns:p14="http://schemas.microsoft.com/office/powerpoint/2010/main" val="26470304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 в 2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B26B909-53C4-481D-AD87-FD5DFA0F8A70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0" name="Номер слайда 4">
            <a:extLst>
              <a:ext uri="{FF2B5EF4-FFF2-40B4-BE49-F238E27FC236}">
                <a16:creationId xmlns:a16="http://schemas.microsoft.com/office/drawing/2014/main" id="{DD76099E-AABB-459D-A232-3E093773728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503A8C4-DA89-495C-A611-522FC3D2085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6903B1-5ECE-4C53-ADBF-F6A93F665F6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58980" y="2519364"/>
            <a:ext cx="5192891" cy="3497978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3" name="Текст 3">
            <a:extLst>
              <a:ext uri="{FF2B5EF4-FFF2-40B4-BE49-F238E27FC236}">
                <a16:creationId xmlns:a16="http://schemas.microsoft.com/office/drawing/2014/main" id="{1EB3B2FA-E6F0-4FA4-B08D-A8B4CA89184C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438671" y="2519364"/>
            <a:ext cx="5192891" cy="3497978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15B614EC-9745-4F9B-BE34-A1E1E067DAE4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550863" y="4079874"/>
            <a:ext cx="5200855" cy="1937467"/>
          </a:xfrm>
        </p:spPr>
        <p:txBody>
          <a:bodyPr>
            <a:normAutofit/>
          </a:bodyPr>
          <a:lstStyle>
            <a:lvl1pPr marL="324000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+mj-lt"/>
              <a:buAutoNum type="arabicPeriod"/>
              <a:defRPr sz="1200"/>
            </a:lvl1pPr>
            <a:lvl2pPr marL="914400" indent="-457200">
              <a:buFont typeface="+mj-lt"/>
              <a:buAutoNum type="arabicPeriod"/>
              <a:defRPr/>
            </a:lvl2pPr>
            <a:lvl3pPr marL="1371600" indent="-457200">
              <a:buFont typeface="+mj-lt"/>
              <a:buAutoNum type="arabicPeriod"/>
              <a:defRPr/>
            </a:lvl3pPr>
            <a:lvl4pPr marL="1714500" indent="-342900">
              <a:buFont typeface="+mj-lt"/>
              <a:buAutoNum type="arabicPeriod"/>
              <a:defRPr/>
            </a:lvl4pPr>
            <a:lvl5pPr marL="21717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ru-RU" dirty="0"/>
              <a:t>Нумерованный список</a:t>
            </a:r>
          </a:p>
          <a:p>
            <a:pPr marL="324000" marR="0" lvl="0" indent="-324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Tx/>
              <a:buFont typeface="+mj-lt"/>
              <a:buAutoNum type="arabicPeriod"/>
              <a:tabLst/>
              <a:defRPr/>
            </a:pPr>
            <a:r>
              <a:rPr lang="ru-RU" dirty="0"/>
              <a:t>Нумерованный список</a:t>
            </a:r>
          </a:p>
          <a:p>
            <a:pPr marL="324000" marR="0" lvl="0" indent="-324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Tx/>
              <a:buFont typeface="+mj-lt"/>
              <a:buAutoNum type="arabicPeriod"/>
              <a:tabLst/>
              <a:defRPr/>
            </a:pPr>
            <a:r>
              <a:rPr lang="ru-RU" dirty="0"/>
              <a:t>Нумерованный список</a:t>
            </a:r>
          </a:p>
          <a:p>
            <a:pPr marL="324000" marR="0" lvl="0" indent="-324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Tx/>
              <a:buFont typeface="+mj-lt"/>
              <a:buAutoNum type="arabicPeriod"/>
              <a:tabLst/>
              <a:defRPr/>
            </a:pPr>
            <a:r>
              <a:rPr lang="ru-RU" dirty="0"/>
              <a:t>Нумерованный список</a:t>
            </a:r>
          </a:p>
          <a:p>
            <a:pPr lvl="0"/>
            <a:endParaRPr lang="ru-RU" dirty="0"/>
          </a:p>
        </p:txBody>
      </p:sp>
      <p:sp>
        <p:nvSpPr>
          <p:cNvPr id="37" name="Текст 4">
            <a:extLst>
              <a:ext uri="{FF2B5EF4-FFF2-40B4-BE49-F238E27FC236}">
                <a16:creationId xmlns:a16="http://schemas.microsoft.com/office/drawing/2014/main" id="{77B4F16E-F35E-452B-A0A6-2A1326502357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440385" y="4079874"/>
            <a:ext cx="5200855" cy="1937467"/>
          </a:xfrm>
        </p:spPr>
        <p:txBody>
          <a:bodyPr>
            <a:normAutofit/>
          </a:bodyPr>
          <a:lstStyle>
            <a:lvl1pPr marL="324000" indent="-3240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+mj-lt"/>
              <a:buAutoNum type="arabicPeriod"/>
              <a:defRPr sz="1200"/>
            </a:lvl1pPr>
            <a:lvl2pPr marL="914400" indent="-457200">
              <a:buFont typeface="+mj-lt"/>
              <a:buAutoNum type="arabicPeriod"/>
              <a:defRPr/>
            </a:lvl2pPr>
            <a:lvl3pPr marL="1371600" indent="-457200">
              <a:buFont typeface="+mj-lt"/>
              <a:buAutoNum type="arabicPeriod"/>
              <a:defRPr/>
            </a:lvl3pPr>
            <a:lvl4pPr marL="1714500" indent="-342900">
              <a:buFont typeface="+mj-lt"/>
              <a:buAutoNum type="arabicPeriod"/>
              <a:defRPr/>
            </a:lvl4pPr>
            <a:lvl5pPr marL="21717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ru-RU" dirty="0"/>
              <a:t>Нумерованный список</a:t>
            </a:r>
          </a:p>
          <a:p>
            <a:pPr marL="324000" marR="0" lvl="0" indent="-324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Tx/>
              <a:buFont typeface="+mj-lt"/>
              <a:buAutoNum type="arabicPeriod"/>
              <a:tabLst/>
              <a:defRPr/>
            </a:pPr>
            <a:r>
              <a:rPr lang="ru-RU" dirty="0"/>
              <a:t>Нумерованный список</a:t>
            </a:r>
          </a:p>
          <a:p>
            <a:pPr marL="324000" marR="0" lvl="0" indent="-324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Tx/>
              <a:buFont typeface="+mj-lt"/>
              <a:buAutoNum type="arabicPeriod"/>
              <a:tabLst/>
              <a:defRPr/>
            </a:pPr>
            <a:r>
              <a:rPr lang="ru-RU" dirty="0"/>
              <a:t>Нумерованный список</a:t>
            </a:r>
          </a:p>
          <a:p>
            <a:pPr marL="324000" marR="0" lvl="0" indent="-324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SzTx/>
              <a:buFont typeface="+mj-lt"/>
              <a:buAutoNum type="arabicPeriod"/>
              <a:tabLst/>
              <a:defRPr/>
            </a:pPr>
            <a:r>
              <a:rPr lang="ru-RU" dirty="0"/>
              <a:t>Нумерованный список</a:t>
            </a:r>
          </a:p>
          <a:p>
            <a:pPr lvl="0"/>
            <a:endParaRPr lang="ru-RU" dirty="0"/>
          </a:p>
        </p:txBody>
      </p:sp>
      <p:sp>
        <p:nvSpPr>
          <p:cNvPr id="24" name="Текст 4">
            <a:extLst>
              <a:ext uri="{FF2B5EF4-FFF2-40B4-BE49-F238E27FC236}">
                <a16:creationId xmlns:a16="http://schemas.microsoft.com/office/drawing/2014/main" id="{A682A94A-C7E7-47F8-9251-50A8EC495A3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58292" y="2018586"/>
            <a:ext cx="5192891" cy="500778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1" name="Текст 4">
            <a:extLst>
              <a:ext uri="{FF2B5EF4-FFF2-40B4-BE49-F238E27FC236}">
                <a16:creationId xmlns:a16="http://schemas.microsoft.com/office/drawing/2014/main" id="{6A93C34E-5182-4BB8-82BD-37EA4B23E2C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447814" y="2018586"/>
            <a:ext cx="5192891" cy="500778"/>
          </a:xfrm>
          <a:solidFill>
            <a:schemeClr val="accent2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28778406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 в 3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2B26B909-53C4-481D-AD87-FD5DFA0F8A70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0" name="Номер слайда 4">
            <a:extLst>
              <a:ext uri="{FF2B5EF4-FFF2-40B4-BE49-F238E27FC236}">
                <a16:creationId xmlns:a16="http://schemas.microsoft.com/office/drawing/2014/main" id="{DD76099E-AABB-459D-A232-3E093773728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5503A8C4-DA89-495C-A611-522FC3D2085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6903B1-5ECE-4C53-ADBF-F6A93F665F6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51551" y="2654710"/>
            <a:ext cx="3522019" cy="3421625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3" name="Текст 3">
            <a:extLst>
              <a:ext uri="{FF2B5EF4-FFF2-40B4-BE49-F238E27FC236}">
                <a16:creationId xmlns:a16="http://schemas.microsoft.com/office/drawing/2014/main" id="{1EB3B2FA-E6F0-4FA4-B08D-A8B4CA89184C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325631" y="2654710"/>
            <a:ext cx="3522019" cy="3421625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24" name="Текст 4">
            <a:extLst>
              <a:ext uri="{FF2B5EF4-FFF2-40B4-BE49-F238E27FC236}">
                <a16:creationId xmlns:a16="http://schemas.microsoft.com/office/drawing/2014/main" id="{A682A94A-C7E7-47F8-9251-50A8EC495A3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50863" y="2018586"/>
            <a:ext cx="3522019" cy="636124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54000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1" name="Текст 4">
            <a:extLst>
              <a:ext uri="{FF2B5EF4-FFF2-40B4-BE49-F238E27FC236}">
                <a16:creationId xmlns:a16="http://schemas.microsoft.com/office/drawing/2014/main" id="{6A93C34E-5182-4BB8-82BD-37EA4B23E2C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334774" y="2018586"/>
            <a:ext cx="3522019" cy="636124"/>
          </a:xfrm>
          <a:solidFill>
            <a:schemeClr val="accent2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54000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23" name="Текст 3">
            <a:extLst>
              <a:ext uri="{FF2B5EF4-FFF2-40B4-BE49-F238E27FC236}">
                <a16:creationId xmlns:a16="http://schemas.microsoft.com/office/drawing/2014/main" id="{2441FF68-9945-4F67-A1A6-64387EF20272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100400" y="2654710"/>
            <a:ext cx="3522019" cy="3421625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4" name="Текст 4">
            <a:extLst>
              <a:ext uri="{FF2B5EF4-FFF2-40B4-BE49-F238E27FC236}">
                <a16:creationId xmlns:a16="http://schemas.microsoft.com/office/drawing/2014/main" id="{98ADA8B5-CF8C-4A71-AA18-198E0B8C397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109543" y="2018586"/>
            <a:ext cx="3522019" cy="636124"/>
          </a:xfrm>
          <a:solidFill>
            <a:schemeClr val="accent3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54000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1198660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 в 4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">
            <a:extLst>
              <a:ext uri="{FF2B5EF4-FFF2-40B4-BE49-F238E27FC236}">
                <a16:creationId xmlns:a16="http://schemas.microsoft.com/office/drawing/2014/main" id="{119E06B0-C17F-4A14-88A9-FE46DD0FE743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9002348" y="3136490"/>
            <a:ext cx="2620071" cy="2491207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6903B1-5ECE-4C53-ADBF-F6A93F665F6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51551" y="3136490"/>
            <a:ext cx="2620071" cy="2491207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3" name="Текст 3">
            <a:extLst>
              <a:ext uri="{FF2B5EF4-FFF2-40B4-BE49-F238E27FC236}">
                <a16:creationId xmlns:a16="http://schemas.microsoft.com/office/drawing/2014/main" id="{1EB3B2FA-E6F0-4FA4-B08D-A8B4CA89184C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3366501" y="3136490"/>
            <a:ext cx="2620071" cy="2491207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24" name="Текст 4">
            <a:extLst>
              <a:ext uri="{FF2B5EF4-FFF2-40B4-BE49-F238E27FC236}">
                <a16:creationId xmlns:a16="http://schemas.microsoft.com/office/drawing/2014/main" id="{A682A94A-C7E7-47F8-9251-50A8EC495A3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50863" y="2050628"/>
            <a:ext cx="2620071" cy="1085862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b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31" name="Текст 4">
            <a:extLst>
              <a:ext uri="{FF2B5EF4-FFF2-40B4-BE49-F238E27FC236}">
                <a16:creationId xmlns:a16="http://schemas.microsoft.com/office/drawing/2014/main" id="{6A93C34E-5182-4BB8-82BD-37EA4B23E2C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371072" y="2050628"/>
            <a:ext cx="2620071" cy="1085862"/>
          </a:xfrm>
          <a:solidFill>
            <a:schemeClr val="accent2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b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23" name="Текст 3">
            <a:extLst>
              <a:ext uri="{FF2B5EF4-FFF2-40B4-BE49-F238E27FC236}">
                <a16:creationId xmlns:a16="http://schemas.microsoft.com/office/drawing/2014/main" id="{2441FF68-9945-4F67-A1A6-64387EF20272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6195852" y="3136490"/>
            <a:ext cx="2620071" cy="2491207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4" name="Текст 4">
            <a:extLst>
              <a:ext uri="{FF2B5EF4-FFF2-40B4-BE49-F238E27FC236}">
                <a16:creationId xmlns:a16="http://schemas.microsoft.com/office/drawing/2014/main" id="{98ADA8B5-CF8C-4A71-AA18-198E0B8C397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191281" y="2050628"/>
            <a:ext cx="2620071" cy="1085862"/>
          </a:xfrm>
          <a:solidFill>
            <a:schemeClr val="accent3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b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36" name="Текст 4">
            <a:extLst>
              <a:ext uri="{FF2B5EF4-FFF2-40B4-BE49-F238E27FC236}">
                <a16:creationId xmlns:a16="http://schemas.microsoft.com/office/drawing/2014/main" id="{B84142FF-A2C6-4B87-821C-A065360D16A6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9011491" y="2050628"/>
            <a:ext cx="2620071" cy="1085862"/>
          </a:xfrm>
          <a:solidFill>
            <a:schemeClr val="tx2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b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38" name="Текст 4">
            <a:extLst>
              <a:ext uri="{FF2B5EF4-FFF2-40B4-BE49-F238E27FC236}">
                <a16:creationId xmlns:a16="http://schemas.microsoft.com/office/drawing/2014/main" id="{0D7B1A12-8A45-4AC5-96E6-0415037E810C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550863" y="5649235"/>
            <a:ext cx="2620071" cy="530453"/>
          </a:xfrm>
          <a:solidFill>
            <a:schemeClr val="accent1">
              <a:lumMod val="20000"/>
              <a:lumOff val="80000"/>
            </a:schemeClr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Краткая информация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9" name="Текст 4">
            <a:extLst>
              <a:ext uri="{FF2B5EF4-FFF2-40B4-BE49-F238E27FC236}">
                <a16:creationId xmlns:a16="http://schemas.microsoft.com/office/drawing/2014/main" id="{9CDB9A0C-CF5C-445A-A5CD-5B057283424A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3371072" y="5649235"/>
            <a:ext cx="2620071" cy="530453"/>
          </a:xfrm>
          <a:solidFill>
            <a:schemeClr val="accent2">
              <a:lumMod val="20000"/>
              <a:lumOff val="80000"/>
            </a:schemeClr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Краткая информация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40" name="Текст 4">
            <a:extLst>
              <a:ext uri="{FF2B5EF4-FFF2-40B4-BE49-F238E27FC236}">
                <a16:creationId xmlns:a16="http://schemas.microsoft.com/office/drawing/2014/main" id="{C03C923A-D390-4C16-914E-1F170365739C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6191281" y="5649235"/>
            <a:ext cx="2620071" cy="530453"/>
          </a:xfrm>
          <a:solidFill>
            <a:schemeClr val="accent3">
              <a:lumMod val="20000"/>
              <a:lumOff val="80000"/>
            </a:schemeClr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Краткая информация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41" name="Текст 4">
            <a:extLst>
              <a:ext uri="{FF2B5EF4-FFF2-40B4-BE49-F238E27FC236}">
                <a16:creationId xmlns:a16="http://schemas.microsoft.com/office/drawing/2014/main" id="{4344C496-9D18-4CE3-A505-9EAB9A1BFABE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9011491" y="5649235"/>
            <a:ext cx="2620071" cy="530453"/>
          </a:xfrm>
          <a:solidFill>
            <a:schemeClr val="tx2">
              <a:lumMod val="20000"/>
              <a:lumOff val="80000"/>
            </a:schemeClr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Краткая информация</a:t>
            </a:r>
          </a:p>
          <a:p>
            <a:pPr lvl="0"/>
            <a:r>
              <a:rPr lang="ru-RU" dirty="0"/>
              <a:t>в две строки</a:t>
            </a:r>
          </a:p>
        </p:txBody>
      </p:sp>
    </p:spTree>
    <p:extLst>
      <p:ext uri="{BB962C8B-B14F-4D97-AF65-F5344CB8AC3E}">
        <p14:creationId xmlns:p14="http://schemas.microsoft.com/office/powerpoint/2010/main" val="587066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_свет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3665950E-EA3E-4B30-9367-73A96962B99A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8D3F9F3-0003-4322-B27E-A19DE2570AA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" y="0"/>
            <a:ext cx="12185897" cy="6858000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08A1A2A-C0AB-495C-A4CC-B8969C23E993}"/>
              </a:ext>
            </a:extLst>
          </p:cNvPr>
          <p:cNvSpPr/>
          <p:nvPr userDrawn="1"/>
        </p:nvSpPr>
        <p:spPr>
          <a:xfrm>
            <a:off x="0" y="-86264"/>
            <a:ext cx="12192000" cy="6858000"/>
          </a:xfrm>
          <a:prstGeom prst="rect">
            <a:avLst/>
          </a:prstGeom>
          <a:gradFill flip="none" rotWithShape="1">
            <a:gsLst>
              <a:gs pos="20000">
                <a:schemeClr val="bg1">
                  <a:lumMod val="9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Текст 10">
            <a:extLst>
              <a:ext uri="{FF2B5EF4-FFF2-40B4-BE49-F238E27FC236}">
                <a16:creationId xmlns:a16="http://schemas.microsoft.com/office/drawing/2014/main" id="{97E56FA5-A1FE-43C8-B1AE-37391AF551F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05026" y="2475781"/>
            <a:ext cx="5805247" cy="689694"/>
          </a:xfrm>
        </p:spPr>
        <p:txBody>
          <a:bodyPr anchor="ctr">
            <a:noAutofit/>
          </a:bodyPr>
          <a:lstStyle>
            <a:lvl1pPr marL="0" indent="0">
              <a:buNone/>
              <a:defRPr sz="44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ЗАГОЛОВОК</a:t>
            </a:r>
            <a:endParaRPr lang="ru-RU" dirty="0"/>
          </a:p>
        </p:txBody>
      </p:sp>
      <p:sp>
        <p:nvSpPr>
          <p:cNvPr id="12" name="Текст 10">
            <a:extLst>
              <a:ext uri="{FF2B5EF4-FFF2-40B4-BE49-F238E27FC236}">
                <a16:creationId xmlns:a16="http://schemas.microsoft.com/office/drawing/2014/main" id="{5D085F2D-62F2-4B83-BBDD-8911F1DE1B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05026" y="3156849"/>
            <a:ext cx="9221308" cy="1229263"/>
          </a:xfrm>
        </p:spPr>
        <p:txBody>
          <a:bodyPr anchor="ctr">
            <a:noAutofit/>
          </a:bodyPr>
          <a:lstStyle>
            <a:lvl1pPr marL="0" indent="0">
              <a:lnSpc>
                <a:spcPct val="100000"/>
              </a:lnSpc>
              <a:buNone/>
              <a:defRPr sz="32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ПОДЗАГОЛОВОК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sp>
        <p:nvSpPr>
          <p:cNvPr id="13" name="Текст 10">
            <a:extLst>
              <a:ext uri="{FF2B5EF4-FFF2-40B4-BE49-F238E27FC236}">
                <a16:creationId xmlns:a16="http://schemas.microsoft.com/office/drawing/2014/main" id="{9DA0D27F-BBE2-4FA6-8465-F3ABC0C8F4E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1605026" y="5184056"/>
            <a:ext cx="7789323" cy="164321"/>
          </a:xfrm>
        </p:spPr>
        <p:txBody>
          <a:bodyPr anchor="ctr">
            <a:no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Лектор</a:t>
            </a:r>
            <a:endParaRPr lang="ru-RU" dirty="0"/>
          </a:p>
        </p:txBody>
      </p:sp>
      <p:sp>
        <p:nvSpPr>
          <p:cNvPr id="14" name="Текст 10">
            <a:extLst>
              <a:ext uri="{FF2B5EF4-FFF2-40B4-BE49-F238E27FC236}">
                <a16:creationId xmlns:a16="http://schemas.microsoft.com/office/drawing/2014/main" id="{6CA66933-62CD-499E-89A8-AB91CE9E5C1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605026" y="5631792"/>
            <a:ext cx="2803585" cy="673280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19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Фамилия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Имя Отчество</a:t>
            </a:r>
            <a:endParaRPr lang="ru-RU" dirty="0"/>
          </a:p>
        </p:txBody>
      </p:sp>
      <p:sp>
        <p:nvSpPr>
          <p:cNvPr id="15" name="Текст 10">
            <a:extLst>
              <a:ext uri="{FF2B5EF4-FFF2-40B4-BE49-F238E27FC236}">
                <a16:creationId xmlns:a16="http://schemas.microsoft.com/office/drawing/2014/main" id="{5639B330-B8BB-4873-BD9C-DDB8D9E7CF8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08610" y="5631792"/>
            <a:ext cx="7714563" cy="673280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19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Должность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7A15A425-01A3-4BDB-BF55-3F751A626EC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1659" y="738257"/>
            <a:ext cx="1967035" cy="70673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D1F5F92-FB19-48B1-97DC-1B31E520DD7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273" y="-32338"/>
            <a:ext cx="6593448" cy="6858000"/>
          </a:xfrm>
          <a:prstGeom prst="rect">
            <a:avLst/>
          </a:prstGeom>
        </p:spPr>
      </p:pic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E475A61-0FD7-4E17-8A56-2CE2B2496FCF}"/>
              </a:ext>
            </a:extLst>
          </p:cNvPr>
          <p:cNvSpPr/>
          <p:nvPr userDrawn="1"/>
        </p:nvSpPr>
        <p:spPr>
          <a:xfrm>
            <a:off x="0" y="6793325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166962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4" orient="horz" pos="3974">
          <p15:clr>
            <a:srgbClr val="FBAE40"/>
          </p15:clr>
        </p15:guide>
        <p15:guide id="5" pos="1073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хема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Текст 3">
            <a:extLst>
              <a:ext uri="{FF2B5EF4-FFF2-40B4-BE49-F238E27FC236}">
                <a16:creationId xmlns:a16="http://schemas.microsoft.com/office/drawing/2014/main" id="{D203828D-A7F6-4D1F-91B7-AE39A9A5158D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58981" y="3429000"/>
            <a:ext cx="4617741" cy="1744191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4680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1">
                <a:solidFill>
                  <a:schemeClr val="accent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Стрелка: шеврон 34">
            <a:extLst>
              <a:ext uri="{FF2B5EF4-FFF2-40B4-BE49-F238E27FC236}">
                <a16:creationId xmlns:a16="http://schemas.microsoft.com/office/drawing/2014/main" id="{360ACBC1-4DD0-45FD-B9CE-2B4374FCAE48}"/>
              </a:ext>
            </a:extLst>
          </p:cNvPr>
          <p:cNvSpPr/>
          <p:nvPr userDrawn="1"/>
        </p:nvSpPr>
        <p:spPr>
          <a:xfrm rot="5400000">
            <a:off x="4530708" y="2981748"/>
            <a:ext cx="189781" cy="370936"/>
          </a:xfrm>
          <a:prstGeom prst="chevron">
            <a:avLst>
              <a:gd name="adj" fmla="val 6875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9" name="Текст 3">
            <a:extLst>
              <a:ext uri="{FF2B5EF4-FFF2-40B4-BE49-F238E27FC236}">
                <a16:creationId xmlns:a16="http://schemas.microsoft.com/office/drawing/2014/main" id="{E889EBAC-31CB-4F96-AC4E-90AEAE73434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023397" y="3429000"/>
            <a:ext cx="4617741" cy="1744191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4680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1">
                <a:solidFill>
                  <a:schemeClr val="accent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41" name="Текст 3">
            <a:extLst>
              <a:ext uri="{FF2B5EF4-FFF2-40B4-BE49-F238E27FC236}">
                <a16:creationId xmlns:a16="http://schemas.microsoft.com/office/drawing/2014/main" id="{18BF363F-0580-4709-ACF0-2F70949FF69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039600" y="2033894"/>
            <a:ext cx="4126054" cy="871537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46800"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1">
                <a:solidFill>
                  <a:schemeClr val="bg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42" name="Стрелка: шеврон 41">
            <a:extLst>
              <a:ext uri="{FF2B5EF4-FFF2-40B4-BE49-F238E27FC236}">
                <a16:creationId xmlns:a16="http://schemas.microsoft.com/office/drawing/2014/main" id="{7300BBAD-EC32-4B8B-A32E-84524E0699E9}"/>
              </a:ext>
            </a:extLst>
          </p:cNvPr>
          <p:cNvSpPr/>
          <p:nvPr userDrawn="1"/>
        </p:nvSpPr>
        <p:spPr>
          <a:xfrm rot="5400000">
            <a:off x="7484868" y="2981750"/>
            <a:ext cx="189781" cy="370936"/>
          </a:xfrm>
          <a:prstGeom prst="chevron">
            <a:avLst>
              <a:gd name="adj" fmla="val 6875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3" name="Текст 24">
            <a:extLst>
              <a:ext uri="{FF2B5EF4-FFF2-40B4-BE49-F238E27FC236}">
                <a16:creationId xmlns:a16="http://schemas.microsoft.com/office/drawing/2014/main" id="{25F929C6-9C32-4688-86AA-0C1AD84F733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О компании</a:t>
            </a:r>
          </a:p>
        </p:txBody>
      </p:sp>
      <p:sp>
        <p:nvSpPr>
          <p:cNvPr id="44" name="Текст 24">
            <a:extLst>
              <a:ext uri="{FF2B5EF4-FFF2-40B4-BE49-F238E27FC236}">
                <a16:creationId xmlns:a16="http://schemas.microsoft.com/office/drawing/2014/main" id="{A216ADBF-91B2-49E9-8ACB-C148829B151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Пример расчета керна</a:t>
            </a:r>
          </a:p>
        </p:txBody>
      </p:sp>
      <p:sp>
        <p:nvSpPr>
          <p:cNvPr id="45" name="Текст 24">
            <a:extLst>
              <a:ext uri="{FF2B5EF4-FFF2-40B4-BE49-F238E27FC236}">
                <a16:creationId xmlns:a16="http://schemas.microsoft.com/office/drawing/2014/main" id="{D3068415-BC5E-4773-820D-080817DA452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сейсмики</a:t>
            </a:r>
          </a:p>
        </p:txBody>
      </p:sp>
      <p:sp>
        <p:nvSpPr>
          <p:cNvPr id="46" name="Текст 24">
            <a:extLst>
              <a:ext uri="{FF2B5EF4-FFF2-40B4-BE49-F238E27FC236}">
                <a16:creationId xmlns:a16="http://schemas.microsoft.com/office/drawing/2014/main" id="{2FB37F84-2D20-4782-949B-7CE51FA401C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</a:t>
            </a:r>
            <a:r>
              <a:rPr lang="ru-RU" dirty="0" err="1"/>
              <a:t>геомеханики</a:t>
            </a:r>
            <a:endParaRPr lang="ru-RU" dirty="0"/>
          </a:p>
        </p:txBody>
      </p:sp>
      <p:sp>
        <p:nvSpPr>
          <p:cNvPr id="47" name="Текст 24">
            <a:extLst>
              <a:ext uri="{FF2B5EF4-FFF2-40B4-BE49-F238E27FC236}">
                <a16:creationId xmlns:a16="http://schemas.microsoft.com/office/drawing/2014/main" id="{CD2EC1C8-0E14-48DD-8511-5E5F2CA415F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8" name="Текст 24">
            <a:extLst>
              <a:ext uri="{FF2B5EF4-FFF2-40B4-BE49-F238E27FC236}">
                <a16:creationId xmlns:a16="http://schemas.microsoft.com/office/drawing/2014/main" id="{EA6C1E5E-889C-4962-B005-2685B92761B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Структура </a:t>
            </a:r>
            <a:r>
              <a:rPr lang="en-US" dirty="0"/>
              <a:t>CAE </a:t>
            </a:r>
            <a:r>
              <a:rPr lang="en-US" dirty="0" err="1"/>
              <a:t>Fidesy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96543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Нумера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41" name="Текст 3">
            <a:extLst>
              <a:ext uri="{FF2B5EF4-FFF2-40B4-BE49-F238E27FC236}">
                <a16:creationId xmlns:a16="http://schemas.microsoft.com/office/drawing/2014/main" id="{18BF363F-0580-4709-ACF0-2F70949FF69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58981" y="2422082"/>
            <a:ext cx="6406376" cy="871537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lIns="900000" tIns="4680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1">
                <a:solidFill>
                  <a:schemeClr val="bg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19" name="Текст 4">
            <a:extLst>
              <a:ext uri="{FF2B5EF4-FFF2-40B4-BE49-F238E27FC236}">
                <a16:creationId xmlns:a16="http://schemas.microsoft.com/office/drawing/2014/main" id="{730D3D4B-0320-4823-AA76-98ABEBE682D6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657031" y="2539788"/>
            <a:ext cx="76566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1</a:t>
            </a:r>
          </a:p>
        </p:txBody>
      </p:sp>
      <p:sp>
        <p:nvSpPr>
          <p:cNvPr id="31" name="Текст 3">
            <a:extLst>
              <a:ext uri="{FF2B5EF4-FFF2-40B4-BE49-F238E27FC236}">
                <a16:creationId xmlns:a16="http://schemas.microsoft.com/office/drawing/2014/main" id="{6A66AFC7-543D-4346-A253-237306FB938D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499260" y="3469220"/>
            <a:ext cx="6406376" cy="871537"/>
          </a:xfrm>
          <a:solidFill>
            <a:schemeClr val="accent2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lIns="900000" tIns="4680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1">
                <a:solidFill>
                  <a:schemeClr val="bg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3" name="Текст 4">
            <a:extLst>
              <a:ext uri="{FF2B5EF4-FFF2-40B4-BE49-F238E27FC236}">
                <a16:creationId xmlns:a16="http://schemas.microsoft.com/office/drawing/2014/main" id="{76131CF3-2A5C-4209-8284-1D0C7A140F9E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1597310" y="3586926"/>
            <a:ext cx="76566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2</a:t>
            </a:r>
          </a:p>
        </p:txBody>
      </p:sp>
      <p:sp>
        <p:nvSpPr>
          <p:cNvPr id="36" name="Текст 3">
            <a:extLst>
              <a:ext uri="{FF2B5EF4-FFF2-40B4-BE49-F238E27FC236}">
                <a16:creationId xmlns:a16="http://schemas.microsoft.com/office/drawing/2014/main" id="{C70F781E-03FC-4FD8-AA96-EF6E132BF254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2422689" y="4516358"/>
            <a:ext cx="6406376" cy="871537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lIns="900000" tIns="4680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1">
                <a:solidFill>
                  <a:schemeClr val="bg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7" name="Текст 4">
            <a:extLst>
              <a:ext uri="{FF2B5EF4-FFF2-40B4-BE49-F238E27FC236}">
                <a16:creationId xmlns:a16="http://schemas.microsoft.com/office/drawing/2014/main" id="{709A05C2-5111-43CB-BF3E-5DE92BC2E7B4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2520739" y="4634064"/>
            <a:ext cx="76566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5984274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Нумерация в 3 пун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6903B1-5ECE-4C53-ADBF-F6A93F665F6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8630" y="2654710"/>
            <a:ext cx="3522019" cy="1115033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3" name="Текст 3">
            <a:extLst>
              <a:ext uri="{FF2B5EF4-FFF2-40B4-BE49-F238E27FC236}">
                <a16:creationId xmlns:a16="http://schemas.microsoft.com/office/drawing/2014/main" id="{1EB3B2FA-E6F0-4FA4-B08D-A8B4CA89184C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77250" y="2654710"/>
            <a:ext cx="3522019" cy="1115033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24" name="Текст 4">
            <a:extLst>
              <a:ext uri="{FF2B5EF4-FFF2-40B4-BE49-F238E27FC236}">
                <a16:creationId xmlns:a16="http://schemas.microsoft.com/office/drawing/2014/main" id="{A682A94A-C7E7-47F8-9251-50A8EC495A3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224979" y="2018586"/>
            <a:ext cx="275498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1" name="Текст 4">
            <a:extLst>
              <a:ext uri="{FF2B5EF4-FFF2-40B4-BE49-F238E27FC236}">
                <a16:creationId xmlns:a16="http://schemas.microsoft.com/office/drawing/2014/main" id="{6A93C34E-5182-4BB8-82BD-37EA4B23E2C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053430" y="2018586"/>
            <a:ext cx="275498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23" name="Текст 3">
            <a:extLst>
              <a:ext uri="{FF2B5EF4-FFF2-40B4-BE49-F238E27FC236}">
                <a16:creationId xmlns:a16="http://schemas.microsoft.com/office/drawing/2014/main" id="{2441FF68-9945-4F67-A1A6-64387EF20272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100400" y="2654710"/>
            <a:ext cx="3522019" cy="1115033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4" name="Текст 4">
            <a:extLst>
              <a:ext uri="{FF2B5EF4-FFF2-40B4-BE49-F238E27FC236}">
                <a16:creationId xmlns:a16="http://schemas.microsoft.com/office/drawing/2014/main" id="{98ADA8B5-CF8C-4A71-AA18-198E0B8C397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876580" y="2018586"/>
            <a:ext cx="275498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5" name="Текст 4">
            <a:extLst>
              <a:ext uri="{FF2B5EF4-FFF2-40B4-BE49-F238E27FC236}">
                <a16:creationId xmlns:a16="http://schemas.microsoft.com/office/drawing/2014/main" id="{9826002F-762A-4CEB-B165-56B311ACF34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1560" y="2018586"/>
            <a:ext cx="76566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1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50BD98D1-2D48-4073-96A5-4A480EA12CA5}"/>
              </a:ext>
            </a:extLst>
          </p:cNvPr>
          <p:cNvCxnSpPr/>
          <p:nvPr userDrawn="1"/>
        </p:nvCxnSpPr>
        <p:spPr>
          <a:xfrm>
            <a:off x="1148595" y="1627243"/>
            <a:ext cx="0" cy="63064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Текст 4">
            <a:extLst>
              <a:ext uri="{FF2B5EF4-FFF2-40B4-BE49-F238E27FC236}">
                <a16:creationId xmlns:a16="http://schemas.microsoft.com/office/drawing/2014/main" id="{46F7015B-CE39-45DA-A5A1-FFA02D61ED47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77939" y="2018586"/>
            <a:ext cx="690653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2</a:t>
            </a:r>
          </a:p>
        </p:txBody>
      </p: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7A01F461-9986-4901-BE19-F0010D072CA5}"/>
              </a:ext>
            </a:extLst>
          </p:cNvPr>
          <p:cNvCxnSpPr/>
          <p:nvPr userDrawn="1"/>
        </p:nvCxnSpPr>
        <p:spPr>
          <a:xfrm>
            <a:off x="4968592" y="1627243"/>
            <a:ext cx="0" cy="63064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Текст 4">
            <a:extLst>
              <a:ext uri="{FF2B5EF4-FFF2-40B4-BE49-F238E27FC236}">
                <a16:creationId xmlns:a16="http://schemas.microsoft.com/office/drawing/2014/main" id="{FBC10019-6813-4C20-9BAE-6555F7E332F1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8110231" y="2018586"/>
            <a:ext cx="690653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3</a:t>
            </a:r>
          </a:p>
        </p:txBody>
      </p:sp>
      <p:cxnSp>
        <p:nvCxnSpPr>
          <p:cNvPr id="39" name="Прямая соединительная линия 38">
            <a:extLst>
              <a:ext uri="{FF2B5EF4-FFF2-40B4-BE49-F238E27FC236}">
                <a16:creationId xmlns:a16="http://schemas.microsoft.com/office/drawing/2014/main" id="{A8FA40FC-1365-4BEB-995B-B979B2F8D5EB}"/>
              </a:ext>
            </a:extLst>
          </p:cNvPr>
          <p:cNvCxnSpPr/>
          <p:nvPr userDrawn="1"/>
        </p:nvCxnSpPr>
        <p:spPr>
          <a:xfrm>
            <a:off x="8800884" y="1627243"/>
            <a:ext cx="0" cy="63064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Текст 3">
            <a:extLst>
              <a:ext uri="{FF2B5EF4-FFF2-40B4-BE49-F238E27FC236}">
                <a16:creationId xmlns:a16="http://schemas.microsoft.com/office/drawing/2014/main" id="{F152F20D-07DA-46E7-990E-EB4C5995AE97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449316" y="3778369"/>
            <a:ext cx="3530644" cy="2315446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41" name="Текст 3">
            <a:extLst>
              <a:ext uri="{FF2B5EF4-FFF2-40B4-BE49-F238E27FC236}">
                <a16:creationId xmlns:a16="http://schemas.microsoft.com/office/drawing/2014/main" id="{B22DFE09-9BBF-4CF6-8BAD-B20FCC81AF8F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4282297" y="3778369"/>
            <a:ext cx="3530644" cy="2315446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42" name="Текст 3">
            <a:extLst>
              <a:ext uri="{FF2B5EF4-FFF2-40B4-BE49-F238E27FC236}">
                <a16:creationId xmlns:a16="http://schemas.microsoft.com/office/drawing/2014/main" id="{B7C7F7AE-F62A-4783-A2A7-CC1AC6D85236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100400" y="3778369"/>
            <a:ext cx="3530644" cy="2315446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43" name="Текст 24">
            <a:extLst>
              <a:ext uri="{FF2B5EF4-FFF2-40B4-BE49-F238E27FC236}">
                <a16:creationId xmlns:a16="http://schemas.microsoft.com/office/drawing/2014/main" id="{51EDFA2D-7C6F-4BE4-A37F-DEAC7C281E1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О компании</a:t>
            </a:r>
          </a:p>
        </p:txBody>
      </p:sp>
      <p:sp>
        <p:nvSpPr>
          <p:cNvPr id="44" name="Текст 24">
            <a:extLst>
              <a:ext uri="{FF2B5EF4-FFF2-40B4-BE49-F238E27FC236}">
                <a16:creationId xmlns:a16="http://schemas.microsoft.com/office/drawing/2014/main" id="{99D71DBE-AA7C-4083-BFCC-771A5735A7CB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Пример расчета керна</a:t>
            </a:r>
          </a:p>
        </p:txBody>
      </p:sp>
      <p:sp>
        <p:nvSpPr>
          <p:cNvPr id="45" name="Текст 24">
            <a:extLst>
              <a:ext uri="{FF2B5EF4-FFF2-40B4-BE49-F238E27FC236}">
                <a16:creationId xmlns:a16="http://schemas.microsoft.com/office/drawing/2014/main" id="{3BFE38DE-F3B0-4610-A0E4-E64C06A05232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сейсмики</a:t>
            </a:r>
          </a:p>
        </p:txBody>
      </p:sp>
      <p:sp>
        <p:nvSpPr>
          <p:cNvPr id="46" name="Текст 24">
            <a:extLst>
              <a:ext uri="{FF2B5EF4-FFF2-40B4-BE49-F238E27FC236}">
                <a16:creationId xmlns:a16="http://schemas.microsoft.com/office/drawing/2014/main" id="{1964D86D-538C-4D64-B108-69BAFD6E6BA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</a:t>
            </a:r>
            <a:r>
              <a:rPr lang="ru-RU" dirty="0" err="1"/>
              <a:t>геомееханики</a:t>
            </a:r>
            <a:endParaRPr lang="ru-RU" dirty="0"/>
          </a:p>
        </p:txBody>
      </p:sp>
      <p:sp>
        <p:nvSpPr>
          <p:cNvPr id="47" name="Текст 24">
            <a:extLst>
              <a:ext uri="{FF2B5EF4-FFF2-40B4-BE49-F238E27FC236}">
                <a16:creationId xmlns:a16="http://schemas.microsoft.com/office/drawing/2014/main" id="{6A577876-A1EA-46C2-90A1-F0A0BF041D6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8" name="Текст 24">
            <a:extLst>
              <a:ext uri="{FF2B5EF4-FFF2-40B4-BE49-F238E27FC236}">
                <a16:creationId xmlns:a16="http://schemas.microsoft.com/office/drawing/2014/main" id="{3BD9D184-875B-4F6D-9CE9-7B5B92398D98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Структура </a:t>
            </a:r>
            <a:r>
              <a:rPr lang="en-US" dirty="0"/>
              <a:t>CAE </a:t>
            </a:r>
            <a:r>
              <a:rPr lang="en-US" dirty="0" err="1"/>
              <a:t>Fidesy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003245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Нумерация в 3 пункта с 3 изображения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30E071AB-8E7A-4A4E-A7F8-26C554E0C6CA}"/>
              </a:ext>
            </a:extLst>
          </p:cNvPr>
          <p:cNvSpPr/>
          <p:nvPr userDrawn="1"/>
        </p:nvSpPr>
        <p:spPr>
          <a:xfrm>
            <a:off x="-1" y="1764591"/>
            <a:ext cx="3992399" cy="502439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44" name="Прямоугольник 43">
            <a:extLst>
              <a:ext uri="{FF2B5EF4-FFF2-40B4-BE49-F238E27FC236}">
                <a16:creationId xmlns:a16="http://schemas.microsoft.com/office/drawing/2014/main" id="{D1FB496D-A221-4A12-87B3-47687B666596}"/>
              </a:ext>
            </a:extLst>
          </p:cNvPr>
          <p:cNvSpPr/>
          <p:nvPr userDrawn="1"/>
        </p:nvSpPr>
        <p:spPr>
          <a:xfrm>
            <a:off x="4093628" y="1764591"/>
            <a:ext cx="3992399" cy="502439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F7B116E1-80E4-49E4-8424-BC3DC8217498}"/>
              </a:ext>
            </a:extLst>
          </p:cNvPr>
          <p:cNvSpPr/>
          <p:nvPr userDrawn="1"/>
        </p:nvSpPr>
        <p:spPr>
          <a:xfrm>
            <a:off x="8199601" y="1764591"/>
            <a:ext cx="3992399" cy="502439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6903B1-5ECE-4C53-ADBF-F6A93F665F6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8630" y="2654710"/>
            <a:ext cx="3522019" cy="1115033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3" name="Текст 3">
            <a:extLst>
              <a:ext uri="{FF2B5EF4-FFF2-40B4-BE49-F238E27FC236}">
                <a16:creationId xmlns:a16="http://schemas.microsoft.com/office/drawing/2014/main" id="{1EB3B2FA-E6F0-4FA4-B08D-A8B4CA89184C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277250" y="2654710"/>
            <a:ext cx="3522019" cy="1115033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24" name="Текст 4">
            <a:extLst>
              <a:ext uri="{FF2B5EF4-FFF2-40B4-BE49-F238E27FC236}">
                <a16:creationId xmlns:a16="http://schemas.microsoft.com/office/drawing/2014/main" id="{A682A94A-C7E7-47F8-9251-50A8EC495A3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224979" y="2018586"/>
            <a:ext cx="275498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1" name="Текст 4">
            <a:extLst>
              <a:ext uri="{FF2B5EF4-FFF2-40B4-BE49-F238E27FC236}">
                <a16:creationId xmlns:a16="http://schemas.microsoft.com/office/drawing/2014/main" id="{6A93C34E-5182-4BB8-82BD-37EA4B23E2C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053430" y="2018586"/>
            <a:ext cx="275498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23" name="Текст 3">
            <a:extLst>
              <a:ext uri="{FF2B5EF4-FFF2-40B4-BE49-F238E27FC236}">
                <a16:creationId xmlns:a16="http://schemas.microsoft.com/office/drawing/2014/main" id="{2441FF68-9945-4F67-A1A6-64387EF20272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8401079" y="2654710"/>
            <a:ext cx="3522019" cy="1115033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4" name="Текст 4">
            <a:extLst>
              <a:ext uri="{FF2B5EF4-FFF2-40B4-BE49-F238E27FC236}">
                <a16:creationId xmlns:a16="http://schemas.microsoft.com/office/drawing/2014/main" id="{98ADA8B5-CF8C-4A71-AA18-198E0B8C397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9177259" y="2018586"/>
            <a:ext cx="275498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5" name="Текст 4">
            <a:extLst>
              <a:ext uri="{FF2B5EF4-FFF2-40B4-BE49-F238E27FC236}">
                <a16:creationId xmlns:a16="http://schemas.microsoft.com/office/drawing/2014/main" id="{9826002F-762A-4CEB-B165-56B311ACF34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91560" y="2018586"/>
            <a:ext cx="765661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1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50BD98D1-2D48-4073-96A5-4A480EA12CA5}"/>
              </a:ext>
            </a:extLst>
          </p:cNvPr>
          <p:cNvCxnSpPr/>
          <p:nvPr userDrawn="1"/>
        </p:nvCxnSpPr>
        <p:spPr>
          <a:xfrm>
            <a:off x="1148595" y="2024063"/>
            <a:ext cx="0" cy="630647"/>
          </a:xfrm>
          <a:prstGeom prst="line">
            <a:avLst/>
          </a:prstGeom>
          <a:ln w="19050">
            <a:solidFill>
              <a:schemeClr val="accent1">
                <a:alpha val="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Текст 4">
            <a:extLst>
              <a:ext uri="{FF2B5EF4-FFF2-40B4-BE49-F238E27FC236}">
                <a16:creationId xmlns:a16="http://schemas.microsoft.com/office/drawing/2014/main" id="{46F7015B-CE39-45DA-A5A1-FFA02D61ED47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277939" y="2018586"/>
            <a:ext cx="690653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2</a:t>
            </a:r>
          </a:p>
        </p:txBody>
      </p: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7A01F461-9986-4901-BE19-F0010D072CA5}"/>
              </a:ext>
            </a:extLst>
          </p:cNvPr>
          <p:cNvCxnSpPr/>
          <p:nvPr userDrawn="1"/>
        </p:nvCxnSpPr>
        <p:spPr>
          <a:xfrm>
            <a:off x="4968592" y="2024063"/>
            <a:ext cx="0" cy="630647"/>
          </a:xfrm>
          <a:prstGeom prst="line">
            <a:avLst/>
          </a:prstGeom>
          <a:ln w="19050">
            <a:solidFill>
              <a:schemeClr val="accent1">
                <a:alpha val="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Текст 4">
            <a:extLst>
              <a:ext uri="{FF2B5EF4-FFF2-40B4-BE49-F238E27FC236}">
                <a16:creationId xmlns:a16="http://schemas.microsoft.com/office/drawing/2014/main" id="{FBC10019-6813-4C20-9BAE-6555F7E332F1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8410910" y="2018586"/>
            <a:ext cx="690653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3</a:t>
            </a:r>
          </a:p>
        </p:txBody>
      </p:sp>
      <p:cxnSp>
        <p:nvCxnSpPr>
          <p:cNvPr id="39" name="Прямая соединительная линия 38">
            <a:extLst>
              <a:ext uri="{FF2B5EF4-FFF2-40B4-BE49-F238E27FC236}">
                <a16:creationId xmlns:a16="http://schemas.microsoft.com/office/drawing/2014/main" id="{A8FA40FC-1365-4BEB-995B-B979B2F8D5EB}"/>
              </a:ext>
            </a:extLst>
          </p:cNvPr>
          <p:cNvCxnSpPr/>
          <p:nvPr userDrawn="1"/>
        </p:nvCxnSpPr>
        <p:spPr>
          <a:xfrm>
            <a:off x="9101563" y="2024063"/>
            <a:ext cx="0" cy="630647"/>
          </a:xfrm>
          <a:prstGeom prst="line">
            <a:avLst/>
          </a:prstGeom>
          <a:ln w="19050">
            <a:solidFill>
              <a:schemeClr val="accent1">
                <a:alpha val="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Рисунок 2">
            <a:extLst>
              <a:ext uri="{FF2B5EF4-FFF2-40B4-BE49-F238E27FC236}">
                <a16:creationId xmlns:a16="http://schemas.microsoft.com/office/drawing/2014/main" id="{4E90FD5A-9A16-416A-A04E-B4993D1B182B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-1" y="3769742"/>
            <a:ext cx="3992400" cy="3019245"/>
          </a:xfrm>
        </p:spPr>
        <p:txBody>
          <a:bodyPr/>
          <a:lstStyle/>
          <a:p>
            <a:endParaRPr lang="ru-RU"/>
          </a:p>
        </p:txBody>
      </p:sp>
      <p:sp>
        <p:nvSpPr>
          <p:cNvPr id="47" name="Рисунок 2">
            <a:extLst>
              <a:ext uri="{FF2B5EF4-FFF2-40B4-BE49-F238E27FC236}">
                <a16:creationId xmlns:a16="http://schemas.microsoft.com/office/drawing/2014/main" id="{2F5F62FE-9C70-4697-8947-0334E4BB2915}"/>
              </a:ext>
            </a:extLst>
          </p:cNvPr>
          <p:cNvSpPr>
            <a:spLocks noGrp="1"/>
          </p:cNvSpPr>
          <p:nvPr>
            <p:ph type="pic" sz="quarter" idx="33"/>
          </p:nvPr>
        </p:nvSpPr>
        <p:spPr>
          <a:xfrm>
            <a:off x="4093629" y="3769742"/>
            <a:ext cx="3992400" cy="3019245"/>
          </a:xfrm>
        </p:spPr>
        <p:txBody>
          <a:bodyPr/>
          <a:lstStyle/>
          <a:p>
            <a:endParaRPr lang="ru-RU"/>
          </a:p>
        </p:txBody>
      </p:sp>
      <p:sp>
        <p:nvSpPr>
          <p:cNvPr id="48" name="Рисунок 2">
            <a:extLst>
              <a:ext uri="{FF2B5EF4-FFF2-40B4-BE49-F238E27FC236}">
                <a16:creationId xmlns:a16="http://schemas.microsoft.com/office/drawing/2014/main" id="{688CA4A1-2878-4A93-8679-2185F2460AA7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8187260" y="3769742"/>
            <a:ext cx="3992400" cy="3019245"/>
          </a:xfrm>
        </p:spPr>
        <p:txBody>
          <a:bodyPr/>
          <a:lstStyle/>
          <a:p>
            <a:endParaRPr lang="ru-RU"/>
          </a:p>
        </p:txBody>
      </p:sp>
      <p:sp>
        <p:nvSpPr>
          <p:cNvPr id="49" name="Текст 24">
            <a:extLst>
              <a:ext uri="{FF2B5EF4-FFF2-40B4-BE49-F238E27FC236}">
                <a16:creationId xmlns:a16="http://schemas.microsoft.com/office/drawing/2014/main" id="{0BB5290D-E2D9-4863-B797-F7E4063E665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О компании</a:t>
            </a:r>
          </a:p>
        </p:txBody>
      </p:sp>
      <p:sp>
        <p:nvSpPr>
          <p:cNvPr id="50" name="Текст 24">
            <a:extLst>
              <a:ext uri="{FF2B5EF4-FFF2-40B4-BE49-F238E27FC236}">
                <a16:creationId xmlns:a16="http://schemas.microsoft.com/office/drawing/2014/main" id="{EEDD7F47-DC71-4B3E-A2AC-98F6FA20860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Пример расчета керна</a:t>
            </a:r>
          </a:p>
        </p:txBody>
      </p:sp>
      <p:sp>
        <p:nvSpPr>
          <p:cNvPr id="51" name="Текст 24">
            <a:extLst>
              <a:ext uri="{FF2B5EF4-FFF2-40B4-BE49-F238E27FC236}">
                <a16:creationId xmlns:a16="http://schemas.microsoft.com/office/drawing/2014/main" id="{773BA409-75C8-4DAC-920D-E0AD9F4FEE7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сейсмики</a:t>
            </a:r>
          </a:p>
        </p:txBody>
      </p:sp>
      <p:sp>
        <p:nvSpPr>
          <p:cNvPr id="52" name="Текст 24">
            <a:extLst>
              <a:ext uri="{FF2B5EF4-FFF2-40B4-BE49-F238E27FC236}">
                <a16:creationId xmlns:a16="http://schemas.microsoft.com/office/drawing/2014/main" id="{CBD0AAE2-EF44-4D5C-8028-5D5D64E3A70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</a:t>
            </a:r>
            <a:r>
              <a:rPr lang="ru-RU" dirty="0" err="1"/>
              <a:t>геомеханики</a:t>
            </a:r>
            <a:endParaRPr lang="ru-RU" dirty="0"/>
          </a:p>
        </p:txBody>
      </p:sp>
      <p:sp>
        <p:nvSpPr>
          <p:cNvPr id="53" name="Текст 24">
            <a:extLst>
              <a:ext uri="{FF2B5EF4-FFF2-40B4-BE49-F238E27FC236}">
                <a16:creationId xmlns:a16="http://schemas.microsoft.com/office/drawing/2014/main" id="{E4A861CE-2CF1-4CC9-BB76-1B9443CCB04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54" name="Текст 24">
            <a:extLst>
              <a:ext uri="{FF2B5EF4-FFF2-40B4-BE49-F238E27FC236}">
                <a16:creationId xmlns:a16="http://schemas.microsoft.com/office/drawing/2014/main" id="{6D78F1F2-40E2-46AA-9E2A-130FE2126C7E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Структура </a:t>
            </a:r>
            <a:r>
              <a:rPr lang="en-US" dirty="0"/>
              <a:t>CAE </a:t>
            </a:r>
            <a:r>
              <a:rPr lang="en-US" dirty="0" err="1"/>
              <a:t>Fidesy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96813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Нумерация в 4 пун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24" name="Текст 4">
            <a:extLst>
              <a:ext uri="{FF2B5EF4-FFF2-40B4-BE49-F238E27FC236}">
                <a16:creationId xmlns:a16="http://schemas.microsoft.com/office/drawing/2014/main" id="{A682A94A-C7E7-47F8-9251-50A8EC495A3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153996" y="2018586"/>
            <a:ext cx="4694713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5" name="Текст 4">
            <a:extLst>
              <a:ext uri="{FF2B5EF4-FFF2-40B4-BE49-F238E27FC236}">
                <a16:creationId xmlns:a16="http://schemas.microsoft.com/office/drawing/2014/main" id="{9826002F-762A-4CEB-B165-56B311ACF349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386961" y="2018586"/>
            <a:ext cx="758990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1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50BD98D1-2D48-4073-96A5-4A480EA12CA5}"/>
              </a:ext>
            </a:extLst>
          </p:cNvPr>
          <p:cNvCxnSpPr>
            <a:cxnSpLocks/>
          </p:cNvCxnSpPr>
          <p:nvPr userDrawn="1"/>
        </p:nvCxnSpPr>
        <p:spPr>
          <a:xfrm>
            <a:off x="1077614" y="2024063"/>
            <a:ext cx="0" cy="63064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Текст 4">
            <a:extLst>
              <a:ext uri="{FF2B5EF4-FFF2-40B4-BE49-F238E27FC236}">
                <a16:creationId xmlns:a16="http://schemas.microsoft.com/office/drawing/2014/main" id="{4ADA06B2-3948-4A1F-A710-DA4AD43B7399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6936849" y="2018586"/>
            <a:ext cx="4694713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49" name="Текст 4">
            <a:extLst>
              <a:ext uri="{FF2B5EF4-FFF2-40B4-BE49-F238E27FC236}">
                <a16:creationId xmlns:a16="http://schemas.microsoft.com/office/drawing/2014/main" id="{48B7FA9C-5131-4A61-93F6-652C08E5355D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6169814" y="2018586"/>
            <a:ext cx="758990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2</a:t>
            </a:r>
          </a:p>
        </p:txBody>
      </p: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id="{63490403-4818-4D0D-8F1C-13E499802013}"/>
              </a:ext>
            </a:extLst>
          </p:cNvPr>
          <p:cNvCxnSpPr>
            <a:cxnSpLocks/>
          </p:cNvCxnSpPr>
          <p:nvPr userDrawn="1"/>
        </p:nvCxnSpPr>
        <p:spPr>
          <a:xfrm>
            <a:off x="6860467" y="2024063"/>
            <a:ext cx="0" cy="63064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Текст 3">
            <a:extLst>
              <a:ext uri="{FF2B5EF4-FFF2-40B4-BE49-F238E27FC236}">
                <a16:creationId xmlns:a16="http://schemas.microsoft.com/office/drawing/2014/main" id="{1BD4D1AF-D102-4C1B-880B-397D2DDF0FD6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1153995" y="2671962"/>
            <a:ext cx="4694714" cy="1278935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52" name="Текст 3">
            <a:extLst>
              <a:ext uri="{FF2B5EF4-FFF2-40B4-BE49-F238E27FC236}">
                <a16:creationId xmlns:a16="http://schemas.microsoft.com/office/drawing/2014/main" id="{E2346C62-32BE-4791-9B37-9C38E4E4E6B6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6936848" y="2671962"/>
            <a:ext cx="4694714" cy="1278935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53" name="Текст 4">
            <a:extLst>
              <a:ext uri="{FF2B5EF4-FFF2-40B4-BE49-F238E27FC236}">
                <a16:creationId xmlns:a16="http://schemas.microsoft.com/office/drawing/2014/main" id="{4BB48F07-93A2-4573-B6EC-6CE39CFAB57D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1153996" y="4201069"/>
            <a:ext cx="4694713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54" name="Текст 4">
            <a:extLst>
              <a:ext uri="{FF2B5EF4-FFF2-40B4-BE49-F238E27FC236}">
                <a16:creationId xmlns:a16="http://schemas.microsoft.com/office/drawing/2014/main" id="{4BC920D3-ABE1-4779-9CD4-A65E86EA7D57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386961" y="4201069"/>
            <a:ext cx="758990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3</a:t>
            </a:r>
          </a:p>
        </p:txBody>
      </p:sp>
      <p:cxnSp>
        <p:nvCxnSpPr>
          <p:cNvPr id="55" name="Прямая соединительная линия 54">
            <a:extLst>
              <a:ext uri="{FF2B5EF4-FFF2-40B4-BE49-F238E27FC236}">
                <a16:creationId xmlns:a16="http://schemas.microsoft.com/office/drawing/2014/main" id="{933E8197-D83F-4C39-9DAC-E6C3FD96FE06}"/>
              </a:ext>
            </a:extLst>
          </p:cNvPr>
          <p:cNvCxnSpPr>
            <a:cxnSpLocks/>
          </p:cNvCxnSpPr>
          <p:nvPr userDrawn="1"/>
        </p:nvCxnSpPr>
        <p:spPr>
          <a:xfrm>
            <a:off x="1077614" y="4206546"/>
            <a:ext cx="0" cy="63064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Текст 4">
            <a:extLst>
              <a:ext uri="{FF2B5EF4-FFF2-40B4-BE49-F238E27FC236}">
                <a16:creationId xmlns:a16="http://schemas.microsoft.com/office/drawing/2014/main" id="{FB7FC6C7-C29E-4968-A4BC-1178DC01B3C6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6936849" y="4201069"/>
            <a:ext cx="4694713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57" name="Текст 4">
            <a:extLst>
              <a:ext uri="{FF2B5EF4-FFF2-40B4-BE49-F238E27FC236}">
                <a16:creationId xmlns:a16="http://schemas.microsoft.com/office/drawing/2014/main" id="{69CA4571-76BC-45CD-A3B6-35B1D05B4CB5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169814" y="4201069"/>
            <a:ext cx="758990" cy="63612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6000" b="1">
                <a:solidFill>
                  <a:schemeClr val="accent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4</a:t>
            </a:r>
          </a:p>
        </p:txBody>
      </p:sp>
      <p:cxnSp>
        <p:nvCxnSpPr>
          <p:cNvPr id="58" name="Прямая соединительная линия 57">
            <a:extLst>
              <a:ext uri="{FF2B5EF4-FFF2-40B4-BE49-F238E27FC236}">
                <a16:creationId xmlns:a16="http://schemas.microsoft.com/office/drawing/2014/main" id="{15CC5130-B693-4987-8E2A-9BF57CB3EFDB}"/>
              </a:ext>
            </a:extLst>
          </p:cNvPr>
          <p:cNvCxnSpPr>
            <a:cxnSpLocks/>
          </p:cNvCxnSpPr>
          <p:nvPr userDrawn="1"/>
        </p:nvCxnSpPr>
        <p:spPr>
          <a:xfrm>
            <a:off x="6860467" y="4206546"/>
            <a:ext cx="0" cy="63064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Текст 3">
            <a:extLst>
              <a:ext uri="{FF2B5EF4-FFF2-40B4-BE49-F238E27FC236}">
                <a16:creationId xmlns:a16="http://schemas.microsoft.com/office/drawing/2014/main" id="{CAEEAE5E-9DF8-4B9C-925A-275BDC5CC46D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1153995" y="4854445"/>
            <a:ext cx="4694714" cy="1278935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60" name="Текст 3">
            <a:extLst>
              <a:ext uri="{FF2B5EF4-FFF2-40B4-BE49-F238E27FC236}">
                <a16:creationId xmlns:a16="http://schemas.microsoft.com/office/drawing/2014/main" id="{6A7C83E8-0344-4ADA-B06D-21C242A5E6FF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936848" y="4854445"/>
            <a:ext cx="4694714" cy="1278935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61" name="Текст 24">
            <a:extLst>
              <a:ext uri="{FF2B5EF4-FFF2-40B4-BE49-F238E27FC236}">
                <a16:creationId xmlns:a16="http://schemas.microsoft.com/office/drawing/2014/main" id="{32E570AF-B2EA-469D-A624-B2EEE399F9D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62" name="Текст 24">
            <a:extLst>
              <a:ext uri="{FF2B5EF4-FFF2-40B4-BE49-F238E27FC236}">
                <a16:creationId xmlns:a16="http://schemas.microsoft.com/office/drawing/2014/main" id="{5631071E-4AFF-4E9A-9E12-FB2A7F49DCE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63" name="Текст 24">
            <a:extLst>
              <a:ext uri="{FF2B5EF4-FFF2-40B4-BE49-F238E27FC236}">
                <a16:creationId xmlns:a16="http://schemas.microsoft.com/office/drawing/2014/main" id="{BC9EDF22-AB99-4236-9AFD-BB14B34A654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64" name="Текст 24">
            <a:extLst>
              <a:ext uri="{FF2B5EF4-FFF2-40B4-BE49-F238E27FC236}">
                <a16:creationId xmlns:a16="http://schemas.microsoft.com/office/drawing/2014/main" id="{25D8C344-C3C2-4B95-AF2E-83AF807C82C3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65" name="Текст 24">
            <a:extLst>
              <a:ext uri="{FF2B5EF4-FFF2-40B4-BE49-F238E27FC236}">
                <a16:creationId xmlns:a16="http://schemas.microsoft.com/office/drawing/2014/main" id="{CC014D92-BFA0-4C9B-83C0-AAFF7525F0A1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66" name="Текст 24">
            <a:extLst>
              <a:ext uri="{FF2B5EF4-FFF2-40B4-BE49-F238E27FC236}">
                <a16:creationId xmlns:a16="http://schemas.microsoft.com/office/drawing/2014/main" id="{93FF215A-4AA5-49D2-8EB0-3F19A6E633BE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42007799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 в 2, 3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929C027-7ECB-4E17-9FB4-89241EA05C2B}"/>
              </a:ext>
            </a:extLst>
          </p:cNvPr>
          <p:cNvSpPr/>
          <p:nvPr userDrawn="1"/>
        </p:nvSpPr>
        <p:spPr>
          <a:xfrm>
            <a:off x="0" y="459538"/>
            <a:ext cx="12189492" cy="378799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Текст 3">
            <a:extLst>
              <a:ext uri="{FF2B5EF4-FFF2-40B4-BE49-F238E27FC236}">
                <a16:creationId xmlns:a16="http://schemas.microsoft.com/office/drawing/2014/main" id="{D203828D-A7F6-4D1F-91B7-AE39A9A5158D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50863" y="4576655"/>
            <a:ext cx="3490195" cy="1840020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lIns="216000" tIns="4680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41" name="Текст 3">
            <a:extLst>
              <a:ext uri="{FF2B5EF4-FFF2-40B4-BE49-F238E27FC236}">
                <a16:creationId xmlns:a16="http://schemas.microsoft.com/office/drawing/2014/main" id="{18BF363F-0580-4709-ACF0-2F70949FF69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58981" y="2033894"/>
            <a:ext cx="3482077" cy="1869512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lIns="180000" tIns="180000" anchor="t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1">
                <a:solidFill>
                  <a:schemeClr val="bg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45" name="Текст 3">
            <a:extLst>
              <a:ext uri="{FF2B5EF4-FFF2-40B4-BE49-F238E27FC236}">
                <a16:creationId xmlns:a16="http://schemas.microsoft.com/office/drawing/2014/main" id="{0AE9FAD8-F79C-4715-8200-4EEF7B61C7B4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4354513" y="2033894"/>
            <a:ext cx="3476881" cy="1869512"/>
          </a:xfrm>
          <a:solidFill>
            <a:srgbClr val="46C896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lIns="180000" tIns="180000" anchor="t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1">
                <a:solidFill>
                  <a:schemeClr val="bg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50" name="Текст 3">
            <a:extLst>
              <a:ext uri="{FF2B5EF4-FFF2-40B4-BE49-F238E27FC236}">
                <a16:creationId xmlns:a16="http://schemas.microsoft.com/office/drawing/2014/main" id="{8485B1FF-FDC1-4AB1-95C5-3C92F40C0E16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4341199" y="4576655"/>
            <a:ext cx="3490195" cy="1840020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lIns="216000" tIns="4680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51" name="Текст 3">
            <a:extLst>
              <a:ext uri="{FF2B5EF4-FFF2-40B4-BE49-F238E27FC236}">
                <a16:creationId xmlns:a16="http://schemas.microsoft.com/office/drawing/2014/main" id="{8A28EF1F-8B84-4B60-9EC1-9D1184B31D4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131535" y="4576655"/>
            <a:ext cx="3490195" cy="1840020"/>
          </a:xfr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lIns="216000" tIns="4680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5" name="Текст 3">
            <a:extLst>
              <a:ext uri="{FF2B5EF4-FFF2-40B4-BE49-F238E27FC236}">
                <a16:creationId xmlns:a16="http://schemas.microsoft.com/office/drawing/2014/main" id="{F631304C-C362-1F10-7C4D-3E879345CCDE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8154681" y="2033894"/>
            <a:ext cx="3476881" cy="1869512"/>
          </a:xfrm>
          <a:solidFill>
            <a:srgbClr val="0ABBE4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lIns="180000" tIns="180000" anchor="t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b="1">
                <a:solidFill>
                  <a:schemeClr val="bg1"/>
                </a:solidFill>
              </a:defRPr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</p:spTree>
    <p:extLst>
      <p:ext uri="{BB962C8B-B14F-4D97-AF65-F5344CB8AC3E}">
        <p14:creationId xmlns:p14="http://schemas.microsoft.com/office/powerpoint/2010/main" val="24990802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ереход от одного к другому в 2 этап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C3FC64B8-F66A-4CB8-AA3F-2D2CD3C359ED}"/>
              </a:ext>
            </a:extLst>
          </p:cNvPr>
          <p:cNvSpPr/>
          <p:nvPr userDrawn="1"/>
        </p:nvSpPr>
        <p:spPr>
          <a:xfrm>
            <a:off x="550863" y="2857306"/>
            <a:ext cx="5074200" cy="28797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CE506BCB-5A86-4E66-A694-3FD99EF7E555}"/>
              </a:ext>
            </a:extLst>
          </p:cNvPr>
          <p:cNvSpPr/>
          <p:nvPr userDrawn="1"/>
        </p:nvSpPr>
        <p:spPr>
          <a:xfrm>
            <a:off x="6566937" y="2857306"/>
            <a:ext cx="5074200" cy="287972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1" name="Текст 4">
            <a:extLst>
              <a:ext uri="{FF2B5EF4-FFF2-40B4-BE49-F238E27FC236}">
                <a16:creationId xmlns:a16="http://schemas.microsoft.com/office/drawing/2014/main" id="{6A93C34E-5182-4BB8-82BD-37EA4B23E2C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60437" y="2050628"/>
            <a:ext cx="5051375" cy="806678"/>
          </a:xfrm>
          <a:solidFill>
            <a:schemeClr val="bg2">
              <a:lumMod val="50000"/>
            </a:schemeClr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34" name="Текст 4">
            <a:extLst>
              <a:ext uri="{FF2B5EF4-FFF2-40B4-BE49-F238E27FC236}">
                <a16:creationId xmlns:a16="http://schemas.microsoft.com/office/drawing/2014/main" id="{98ADA8B5-CF8C-4A71-AA18-198E0B8C397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580161" y="2050628"/>
            <a:ext cx="5051375" cy="806678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23" name="Рисунок 4">
            <a:extLst>
              <a:ext uri="{FF2B5EF4-FFF2-40B4-BE49-F238E27FC236}">
                <a16:creationId xmlns:a16="http://schemas.microsoft.com/office/drawing/2014/main" id="{6D6501DA-A772-4A5A-B971-81EA167A2D01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560421" y="2857500"/>
            <a:ext cx="5051339" cy="2879725"/>
          </a:xfrm>
        </p:spPr>
        <p:txBody>
          <a:bodyPr/>
          <a:lstStyle/>
          <a:p>
            <a:endParaRPr lang="ru-RU"/>
          </a:p>
        </p:txBody>
      </p:sp>
      <p:sp>
        <p:nvSpPr>
          <p:cNvPr id="33" name="Рисунок 4">
            <a:extLst>
              <a:ext uri="{FF2B5EF4-FFF2-40B4-BE49-F238E27FC236}">
                <a16:creationId xmlns:a16="http://schemas.microsoft.com/office/drawing/2014/main" id="{C754904A-13FD-4368-8773-BCE78B8F3F27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6580190" y="2857500"/>
            <a:ext cx="5051339" cy="2879725"/>
          </a:xfrm>
        </p:spPr>
        <p:txBody>
          <a:bodyPr/>
          <a:lstStyle/>
          <a:p>
            <a:endParaRPr lang="ru-RU"/>
          </a:p>
        </p:txBody>
      </p:sp>
      <p:sp>
        <p:nvSpPr>
          <p:cNvPr id="39" name="Текст 24">
            <a:extLst>
              <a:ext uri="{FF2B5EF4-FFF2-40B4-BE49-F238E27FC236}">
                <a16:creationId xmlns:a16="http://schemas.microsoft.com/office/drawing/2014/main" id="{14E5A7C8-9325-411B-801A-499D86D2706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0" name="Текст 24">
            <a:extLst>
              <a:ext uri="{FF2B5EF4-FFF2-40B4-BE49-F238E27FC236}">
                <a16:creationId xmlns:a16="http://schemas.microsoft.com/office/drawing/2014/main" id="{134B35CF-D84C-4564-8F5B-5B054DF73F9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1" name="Текст 24">
            <a:extLst>
              <a:ext uri="{FF2B5EF4-FFF2-40B4-BE49-F238E27FC236}">
                <a16:creationId xmlns:a16="http://schemas.microsoft.com/office/drawing/2014/main" id="{158CBCEC-9CB5-449A-BFE1-A19A4BE803C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2" name="Текст 24">
            <a:extLst>
              <a:ext uri="{FF2B5EF4-FFF2-40B4-BE49-F238E27FC236}">
                <a16:creationId xmlns:a16="http://schemas.microsoft.com/office/drawing/2014/main" id="{142E5EDC-809B-4F17-BFDC-5FE47DE7070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3" name="Текст 24">
            <a:extLst>
              <a:ext uri="{FF2B5EF4-FFF2-40B4-BE49-F238E27FC236}">
                <a16:creationId xmlns:a16="http://schemas.microsoft.com/office/drawing/2014/main" id="{1C20222E-56B5-410C-B7E6-C6975A47560B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4" name="Текст 24">
            <a:extLst>
              <a:ext uri="{FF2B5EF4-FFF2-40B4-BE49-F238E27FC236}">
                <a16:creationId xmlns:a16="http://schemas.microsoft.com/office/drawing/2014/main" id="{A0043AA0-6950-4896-9525-F54D94CBF5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30867356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ереход от одного к другому в 3 этап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9E2CD7D7-63FE-4376-B238-78351D95B8E9}"/>
              </a:ext>
            </a:extLst>
          </p:cNvPr>
          <p:cNvSpPr/>
          <p:nvPr userDrawn="1"/>
        </p:nvSpPr>
        <p:spPr>
          <a:xfrm>
            <a:off x="550607" y="2867138"/>
            <a:ext cx="3143250" cy="287008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FB6C8B0A-23A3-4766-AC85-4F809D89C8B8}"/>
              </a:ext>
            </a:extLst>
          </p:cNvPr>
          <p:cNvSpPr/>
          <p:nvPr userDrawn="1"/>
        </p:nvSpPr>
        <p:spPr>
          <a:xfrm>
            <a:off x="4519554" y="2867138"/>
            <a:ext cx="3143250" cy="287008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E04776F2-66BE-49B8-926E-D5D3BC490638}"/>
              </a:ext>
            </a:extLst>
          </p:cNvPr>
          <p:cNvSpPr/>
          <p:nvPr userDrawn="1"/>
        </p:nvSpPr>
        <p:spPr>
          <a:xfrm>
            <a:off x="8488312" y="2867138"/>
            <a:ext cx="3143250" cy="287008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24" name="Текст 4">
            <a:extLst>
              <a:ext uri="{FF2B5EF4-FFF2-40B4-BE49-F238E27FC236}">
                <a16:creationId xmlns:a16="http://schemas.microsoft.com/office/drawing/2014/main" id="{A682A94A-C7E7-47F8-9251-50A8EC495A3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50864" y="2050628"/>
            <a:ext cx="3143272" cy="806678"/>
          </a:xfrm>
          <a:solidFill>
            <a:schemeClr val="bg2">
              <a:lumMod val="90000"/>
            </a:schemeClr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31" name="Текст 4">
            <a:extLst>
              <a:ext uri="{FF2B5EF4-FFF2-40B4-BE49-F238E27FC236}">
                <a16:creationId xmlns:a16="http://schemas.microsoft.com/office/drawing/2014/main" id="{6A93C34E-5182-4BB8-82BD-37EA4B23E2C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519577" y="2050628"/>
            <a:ext cx="3143272" cy="806678"/>
          </a:xfrm>
          <a:solidFill>
            <a:schemeClr val="bg2">
              <a:lumMod val="50000"/>
            </a:schemeClr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34" name="Текст 4">
            <a:extLst>
              <a:ext uri="{FF2B5EF4-FFF2-40B4-BE49-F238E27FC236}">
                <a16:creationId xmlns:a16="http://schemas.microsoft.com/office/drawing/2014/main" id="{98ADA8B5-CF8C-4A71-AA18-198E0B8C397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8488290" y="2050628"/>
            <a:ext cx="3143272" cy="806678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5" name="Рисунок 4">
            <a:extLst>
              <a:ext uri="{FF2B5EF4-FFF2-40B4-BE49-F238E27FC236}">
                <a16:creationId xmlns:a16="http://schemas.microsoft.com/office/drawing/2014/main" id="{B67B49AA-B295-46B1-82EA-AB2E0FFBA84F}"/>
              </a:ext>
            </a:extLst>
          </p:cNvPr>
          <p:cNvSpPr>
            <a:spLocks noGrp="1"/>
          </p:cNvSpPr>
          <p:nvPr>
            <p:ph type="pic" sz="quarter" idx="30"/>
          </p:nvPr>
        </p:nvSpPr>
        <p:spPr>
          <a:xfrm>
            <a:off x="550863" y="2857500"/>
            <a:ext cx="3143250" cy="2879725"/>
          </a:xfrm>
        </p:spPr>
        <p:txBody>
          <a:bodyPr/>
          <a:lstStyle/>
          <a:p>
            <a:endParaRPr lang="ru-RU"/>
          </a:p>
        </p:txBody>
      </p:sp>
      <p:sp>
        <p:nvSpPr>
          <p:cNvPr id="23" name="Рисунок 4">
            <a:extLst>
              <a:ext uri="{FF2B5EF4-FFF2-40B4-BE49-F238E27FC236}">
                <a16:creationId xmlns:a16="http://schemas.microsoft.com/office/drawing/2014/main" id="{6D6501DA-A772-4A5A-B971-81EA167A2D01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4519554" y="2857500"/>
            <a:ext cx="3143250" cy="2879725"/>
          </a:xfrm>
        </p:spPr>
        <p:txBody>
          <a:bodyPr/>
          <a:lstStyle/>
          <a:p>
            <a:endParaRPr lang="ru-RU"/>
          </a:p>
        </p:txBody>
      </p:sp>
      <p:sp>
        <p:nvSpPr>
          <p:cNvPr id="33" name="Рисунок 4">
            <a:extLst>
              <a:ext uri="{FF2B5EF4-FFF2-40B4-BE49-F238E27FC236}">
                <a16:creationId xmlns:a16="http://schemas.microsoft.com/office/drawing/2014/main" id="{C754904A-13FD-4368-8773-BCE78B8F3F27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8488312" y="2857500"/>
            <a:ext cx="3143250" cy="2879725"/>
          </a:xfrm>
        </p:spPr>
        <p:txBody>
          <a:bodyPr/>
          <a:lstStyle/>
          <a:p>
            <a:endParaRPr lang="ru-RU"/>
          </a:p>
        </p:txBody>
      </p:sp>
      <p:sp>
        <p:nvSpPr>
          <p:cNvPr id="40" name="Текст 24">
            <a:extLst>
              <a:ext uri="{FF2B5EF4-FFF2-40B4-BE49-F238E27FC236}">
                <a16:creationId xmlns:a16="http://schemas.microsoft.com/office/drawing/2014/main" id="{C40EE1CA-746E-4C36-816F-5B91FEAFC94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1" name="Текст 24">
            <a:extLst>
              <a:ext uri="{FF2B5EF4-FFF2-40B4-BE49-F238E27FC236}">
                <a16:creationId xmlns:a16="http://schemas.microsoft.com/office/drawing/2014/main" id="{557DD524-8C2A-45C7-BB5B-0F2C419D57A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2" name="Текст 24">
            <a:extLst>
              <a:ext uri="{FF2B5EF4-FFF2-40B4-BE49-F238E27FC236}">
                <a16:creationId xmlns:a16="http://schemas.microsoft.com/office/drawing/2014/main" id="{C6633C13-AFF7-4513-B014-35811DC99D3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3" name="Текст 24">
            <a:extLst>
              <a:ext uri="{FF2B5EF4-FFF2-40B4-BE49-F238E27FC236}">
                <a16:creationId xmlns:a16="http://schemas.microsoft.com/office/drawing/2014/main" id="{097F9DF8-5FC6-46B2-AC66-668004ECBB8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4" name="Текст 24">
            <a:extLst>
              <a:ext uri="{FF2B5EF4-FFF2-40B4-BE49-F238E27FC236}">
                <a16:creationId xmlns:a16="http://schemas.microsoft.com/office/drawing/2014/main" id="{2DBB3983-9F0A-4A2D-8585-3A060CCDCC9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5" name="Текст 24">
            <a:extLst>
              <a:ext uri="{FF2B5EF4-FFF2-40B4-BE49-F238E27FC236}">
                <a16:creationId xmlns:a16="http://schemas.microsoft.com/office/drawing/2014/main" id="{9CEF4F48-E110-41B1-995F-E054C31DB39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27011505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аблица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7" y="678312"/>
            <a:ext cx="11198429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1941815"/>
            <a:ext cx="4646876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3">
            <a:extLst>
              <a:ext uri="{FF2B5EF4-FFF2-40B4-BE49-F238E27FC236}">
                <a16:creationId xmlns:a16="http://schemas.microsoft.com/office/drawing/2014/main" id="{7E75A89D-A77E-4465-B789-166FD9EE5993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1335" y="2208156"/>
            <a:ext cx="4646876" cy="2846922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23" name="Текст 4">
            <a:extLst>
              <a:ext uri="{FF2B5EF4-FFF2-40B4-BE49-F238E27FC236}">
                <a16:creationId xmlns:a16="http://schemas.microsoft.com/office/drawing/2014/main" id="{D99F74AF-815C-49AF-8A04-8B3DF0F1887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50863" y="5204243"/>
            <a:ext cx="4547348" cy="992697"/>
          </a:xfrm>
          <a:solidFill>
            <a:schemeClr val="accent2"/>
          </a:solidFill>
        </p:spPr>
        <p:txBody>
          <a:bodyPr anchor="ctr">
            <a:norm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одну или несколько строк</a:t>
            </a:r>
          </a:p>
        </p:txBody>
      </p:sp>
      <p:sp>
        <p:nvSpPr>
          <p:cNvPr id="6" name="Таблица 5">
            <a:extLst>
              <a:ext uri="{FF2B5EF4-FFF2-40B4-BE49-F238E27FC236}">
                <a16:creationId xmlns:a16="http://schemas.microsoft.com/office/drawing/2014/main" id="{E575CD9B-5913-496D-A9BD-03ECA892CFC0}"/>
              </a:ext>
            </a:extLst>
          </p:cNvPr>
          <p:cNvSpPr>
            <a:spLocks noGrp="1"/>
          </p:cNvSpPr>
          <p:nvPr>
            <p:ph type="tbl" sz="quarter" idx="22"/>
          </p:nvPr>
        </p:nvSpPr>
        <p:spPr>
          <a:xfrm>
            <a:off x="5599113" y="2024063"/>
            <a:ext cx="6042024" cy="4173537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24" name="Текст 24">
            <a:extLst>
              <a:ext uri="{FF2B5EF4-FFF2-40B4-BE49-F238E27FC236}">
                <a16:creationId xmlns:a16="http://schemas.microsoft.com/office/drawing/2014/main" id="{96FAA708-BFCF-4167-9415-BCF20A5B386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1" name="Текст 24">
            <a:extLst>
              <a:ext uri="{FF2B5EF4-FFF2-40B4-BE49-F238E27FC236}">
                <a16:creationId xmlns:a16="http://schemas.microsoft.com/office/drawing/2014/main" id="{615B6621-5C89-4984-964F-5F3FE33DFCF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3" name="Текст 24">
            <a:extLst>
              <a:ext uri="{FF2B5EF4-FFF2-40B4-BE49-F238E27FC236}">
                <a16:creationId xmlns:a16="http://schemas.microsoft.com/office/drawing/2014/main" id="{FBFEE936-A297-4D4C-AE39-D356E054A49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4" name="Текст 24">
            <a:extLst>
              <a:ext uri="{FF2B5EF4-FFF2-40B4-BE49-F238E27FC236}">
                <a16:creationId xmlns:a16="http://schemas.microsoft.com/office/drawing/2014/main" id="{D2DDFCC0-D537-4EE1-8AB6-7E17B4A4435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FCC8ECFA-D5E7-4F1C-A588-3DF9580D892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7" name="Текст 24">
            <a:extLst>
              <a:ext uri="{FF2B5EF4-FFF2-40B4-BE49-F238E27FC236}">
                <a16:creationId xmlns:a16="http://schemas.microsoft.com/office/drawing/2014/main" id="{558DC24F-F8B2-4239-AF9D-3907071EBD35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33449172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624276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4" y="1941815"/>
            <a:ext cx="11189803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6" name="Таблица 5">
            <a:extLst>
              <a:ext uri="{FF2B5EF4-FFF2-40B4-BE49-F238E27FC236}">
                <a16:creationId xmlns:a16="http://schemas.microsoft.com/office/drawing/2014/main" id="{E575CD9B-5913-496D-A9BD-03ECA892CFC0}"/>
              </a:ext>
            </a:extLst>
          </p:cNvPr>
          <p:cNvSpPr>
            <a:spLocks noGrp="1"/>
          </p:cNvSpPr>
          <p:nvPr>
            <p:ph type="tbl" sz="quarter" idx="22"/>
          </p:nvPr>
        </p:nvSpPr>
        <p:spPr>
          <a:xfrm>
            <a:off x="550862" y="2363638"/>
            <a:ext cx="11090275" cy="3907766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8" name="Текст 24">
            <a:extLst>
              <a:ext uri="{FF2B5EF4-FFF2-40B4-BE49-F238E27FC236}">
                <a16:creationId xmlns:a16="http://schemas.microsoft.com/office/drawing/2014/main" id="{C94586A7-2E3E-4C59-94D9-840D602E8A3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4" name="Текст 24">
            <a:extLst>
              <a:ext uri="{FF2B5EF4-FFF2-40B4-BE49-F238E27FC236}">
                <a16:creationId xmlns:a16="http://schemas.microsoft.com/office/drawing/2014/main" id="{3EC913E7-C44C-4D86-BBF0-23B141B1AD9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1" name="Текст 24">
            <a:extLst>
              <a:ext uri="{FF2B5EF4-FFF2-40B4-BE49-F238E27FC236}">
                <a16:creationId xmlns:a16="http://schemas.microsoft.com/office/drawing/2014/main" id="{7437E02D-A809-45C8-940A-7F4B7D8FA94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3" name="Текст 24">
            <a:extLst>
              <a:ext uri="{FF2B5EF4-FFF2-40B4-BE49-F238E27FC236}">
                <a16:creationId xmlns:a16="http://schemas.microsoft.com/office/drawing/2014/main" id="{1A1CB738-9D91-49AF-897F-D31A9A47772B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4" name="Текст 24">
            <a:extLst>
              <a:ext uri="{FF2B5EF4-FFF2-40B4-BE49-F238E27FC236}">
                <a16:creationId xmlns:a16="http://schemas.microsoft.com/office/drawing/2014/main" id="{2AB9D6DC-6AD1-4F98-91CD-FEE74C084E7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A5CEA731-9B82-496A-AC62-55BF459225EA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20138389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ный слайд_сини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733DD463-2FD7-486D-BC06-0280EDE5A48B}"/>
              </a:ext>
            </a:extLst>
          </p:cNvPr>
          <p:cNvSpPr/>
          <p:nvPr userDrawn="1"/>
        </p:nvSpPr>
        <p:spPr>
          <a:xfrm>
            <a:off x="0" y="463570"/>
            <a:ext cx="12192000" cy="424635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0A346BB5-0B25-458C-82F4-DFDCB4A0AC05}"/>
              </a:ext>
            </a:extLst>
          </p:cNvPr>
          <p:cNvSpPr/>
          <p:nvPr userDrawn="1"/>
        </p:nvSpPr>
        <p:spPr>
          <a:xfrm>
            <a:off x="0" y="4763227"/>
            <a:ext cx="12192000" cy="2094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54B8137-5E00-4A54-B5E8-783F594DEC62}"/>
              </a:ext>
            </a:extLst>
          </p:cNvPr>
          <p:cNvSpPr/>
          <p:nvPr userDrawn="1"/>
        </p:nvSpPr>
        <p:spPr>
          <a:xfrm>
            <a:off x="0" y="4709929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Текст 10">
            <a:extLst>
              <a:ext uri="{FF2B5EF4-FFF2-40B4-BE49-F238E27FC236}">
                <a16:creationId xmlns:a16="http://schemas.microsoft.com/office/drawing/2014/main" id="{97E56FA5-A1FE-43C8-B1AE-37391AF551F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05026" y="2818426"/>
            <a:ext cx="6233652" cy="1221148"/>
          </a:xfrm>
        </p:spPr>
        <p:txBody>
          <a:bodyPr anchor="ctr">
            <a:noAutofit/>
          </a:bodyPr>
          <a:lstStyle>
            <a:lvl1pPr marL="0" indent="0">
              <a:buNone/>
              <a:defRPr sz="3600">
                <a:solidFill>
                  <a:schemeClr val="bg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ЗАГОЛОВОК</a:t>
            </a:r>
          </a:p>
          <a:p>
            <a:pPr lvl="0"/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sp>
        <p:nvSpPr>
          <p:cNvPr id="12" name="Текст 10">
            <a:extLst>
              <a:ext uri="{FF2B5EF4-FFF2-40B4-BE49-F238E27FC236}">
                <a16:creationId xmlns:a16="http://schemas.microsoft.com/office/drawing/2014/main" id="{5D085F2D-62F2-4B83-BBDD-8911F1DE1B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05026" y="5079462"/>
            <a:ext cx="9221308" cy="1229263"/>
          </a:xfrm>
        </p:spPr>
        <p:txBody>
          <a:bodyPr anchor="ctr"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Подзаголовок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729B3E6C-A5AF-4913-B1E2-D3D6C9821772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19" name="Номер слайда 4">
            <a:extLst>
              <a:ext uri="{FF2B5EF4-FFF2-40B4-BE49-F238E27FC236}">
                <a16:creationId xmlns:a16="http://schemas.microsoft.com/office/drawing/2014/main" id="{826C61AD-EE5E-4052-B3CD-08CE50D00885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sp>
        <p:nvSpPr>
          <p:cNvPr id="20" name="Рисунок 19">
            <a:extLst>
              <a:ext uri="{FF2B5EF4-FFF2-40B4-BE49-F238E27FC236}">
                <a16:creationId xmlns:a16="http://schemas.microsoft.com/office/drawing/2014/main" id="{50163D7D-8F9D-4358-B5D3-63A154DB885D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5958348" y="728662"/>
            <a:ext cx="6233652" cy="6129337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7A15A425-01A3-4BDB-BF55-3F751A626EC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659" y="738257"/>
            <a:ext cx="1837639" cy="660244"/>
          </a:xfrm>
          <a:prstGeom prst="rect">
            <a:avLst/>
          </a:prstGeom>
        </p:spPr>
      </p:pic>
      <p:sp>
        <p:nvSpPr>
          <p:cNvPr id="16" name="Текст 24">
            <a:extLst>
              <a:ext uri="{FF2B5EF4-FFF2-40B4-BE49-F238E27FC236}">
                <a16:creationId xmlns:a16="http://schemas.microsoft.com/office/drawing/2014/main" id="{921B6D64-1E35-4B25-AEAF-9D54DDA9D556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0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3" name="Текст 24">
            <a:extLst>
              <a:ext uri="{FF2B5EF4-FFF2-40B4-BE49-F238E27FC236}">
                <a16:creationId xmlns:a16="http://schemas.microsoft.com/office/drawing/2014/main" id="{33BFEC16-639F-47D6-B505-A8C83EB15A9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2418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4" name="Текст 24">
            <a:extLst>
              <a:ext uri="{FF2B5EF4-FFF2-40B4-BE49-F238E27FC236}">
                <a16:creationId xmlns:a16="http://schemas.microsoft.com/office/drawing/2014/main" id="{9B0EED22-FB9B-492F-8116-8364A41594B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862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95ECF29F-703B-4D41-BF78-1EC1E3802CE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836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15BC5E75-91F9-4040-9F2F-0D16CC47086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8" name="Текст 24">
            <a:extLst>
              <a:ext uri="{FF2B5EF4-FFF2-40B4-BE49-F238E27FC236}">
                <a16:creationId xmlns:a16="http://schemas.microsoft.com/office/drawing/2014/main" id="{E03B0185-4F51-44D6-B7B0-9E39050BAD8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620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262339917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4" orient="horz" pos="3974">
          <p15:clr>
            <a:srgbClr val="FBAE40"/>
          </p15:clr>
        </p15:guide>
        <p15:guide id="5" pos="1050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 и диаграмм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1941815"/>
            <a:ext cx="4646876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3">
            <a:extLst>
              <a:ext uri="{FF2B5EF4-FFF2-40B4-BE49-F238E27FC236}">
                <a16:creationId xmlns:a16="http://schemas.microsoft.com/office/drawing/2014/main" id="{7E75A89D-A77E-4465-B789-166FD9EE5993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1335" y="2208156"/>
            <a:ext cx="4646876" cy="3989444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" name="Диаграмма 2">
            <a:extLst>
              <a:ext uri="{FF2B5EF4-FFF2-40B4-BE49-F238E27FC236}">
                <a16:creationId xmlns:a16="http://schemas.microsoft.com/office/drawing/2014/main" id="{597AFA72-9915-4383-B7CB-B2AF6B869EE1}"/>
              </a:ext>
            </a:extLst>
          </p:cNvPr>
          <p:cNvSpPr>
            <a:spLocks noGrp="1"/>
          </p:cNvSpPr>
          <p:nvPr>
            <p:ph type="chart" sz="quarter" idx="23"/>
          </p:nvPr>
        </p:nvSpPr>
        <p:spPr>
          <a:xfrm>
            <a:off x="5581650" y="2024062"/>
            <a:ext cx="6059488" cy="4173537"/>
          </a:xfrm>
        </p:spPr>
        <p:txBody>
          <a:bodyPr/>
          <a:lstStyle/>
          <a:p>
            <a:endParaRPr lang="ru-RU"/>
          </a:p>
        </p:txBody>
      </p:sp>
      <p:sp>
        <p:nvSpPr>
          <p:cNvPr id="31" name="Текст 24">
            <a:extLst>
              <a:ext uri="{FF2B5EF4-FFF2-40B4-BE49-F238E27FC236}">
                <a16:creationId xmlns:a16="http://schemas.microsoft.com/office/drawing/2014/main" id="{8E98B57F-ADD2-44FC-B661-BD544EDEAD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3" name="Текст 24">
            <a:extLst>
              <a:ext uri="{FF2B5EF4-FFF2-40B4-BE49-F238E27FC236}">
                <a16:creationId xmlns:a16="http://schemas.microsoft.com/office/drawing/2014/main" id="{A0C8BC9C-CD84-4635-A78B-1EE28B51BDF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4" name="Текст 24">
            <a:extLst>
              <a:ext uri="{FF2B5EF4-FFF2-40B4-BE49-F238E27FC236}">
                <a16:creationId xmlns:a16="http://schemas.microsoft.com/office/drawing/2014/main" id="{FE1EAD3F-BF93-42F1-B968-7C50DC2EC3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C42CE1CC-1DB9-4038-BF25-9BACECFA789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7" name="Текст 24">
            <a:extLst>
              <a:ext uri="{FF2B5EF4-FFF2-40B4-BE49-F238E27FC236}">
                <a16:creationId xmlns:a16="http://schemas.microsoft.com/office/drawing/2014/main" id="{F1FA5B30-D083-454A-8EE4-0FC0CC35EFD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8" name="Текст 24">
            <a:extLst>
              <a:ext uri="{FF2B5EF4-FFF2-40B4-BE49-F238E27FC236}">
                <a16:creationId xmlns:a16="http://schemas.microsoft.com/office/drawing/2014/main" id="{7B884CFC-9DAC-4631-9A1A-52E3C0532035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37339794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иаграмма со списк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4357956"/>
            <a:ext cx="5369362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" name="Диаграмма 2">
            <a:extLst>
              <a:ext uri="{FF2B5EF4-FFF2-40B4-BE49-F238E27FC236}">
                <a16:creationId xmlns:a16="http://schemas.microsoft.com/office/drawing/2014/main" id="{597AFA72-9915-4383-B7CB-B2AF6B869EE1}"/>
              </a:ext>
            </a:extLst>
          </p:cNvPr>
          <p:cNvSpPr>
            <a:spLocks noGrp="1"/>
          </p:cNvSpPr>
          <p:nvPr>
            <p:ph type="chart" sz="quarter" idx="23"/>
          </p:nvPr>
        </p:nvSpPr>
        <p:spPr>
          <a:xfrm>
            <a:off x="550863" y="2024063"/>
            <a:ext cx="11090275" cy="2036660"/>
          </a:xfrm>
        </p:spPr>
        <p:txBody>
          <a:bodyPr/>
          <a:lstStyle/>
          <a:p>
            <a:endParaRPr lang="ru-RU"/>
          </a:p>
        </p:txBody>
      </p:sp>
      <p:sp>
        <p:nvSpPr>
          <p:cNvPr id="17" name="Текст 34">
            <a:extLst>
              <a:ext uri="{FF2B5EF4-FFF2-40B4-BE49-F238E27FC236}">
                <a16:creationId xmlns:a16="http://schemas.microsoft.com/office/drawing/2014/main" id="{FE0E7FFA-CC98-4C70-B131-7EEC2973A1BC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271776" y="4357956"/>
            <a:ext cx="5369362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23" name="Текст 3">
            <a:extLst>
              <a:ext uri="{FF2B5EF4-FFF2-40B4-BE49-F238E27FC236}">
                <a16:creationId xmlns:a16="http://schemas.microsoft.com/office/drawing/2014/main" id="{9C2D5CF6-ECBE-497F-AC51-504F4259CB95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449315" y="4758813"/>
            <a:ext cx="5369361" cy="1657862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24" name="Текст 3">
            <a:extLst>
              <a:ext uri="{FF2B5EF4-FFF2-40B4-BE49-F238E27FC236}">
                <a16:creationId xmlns:a16="http://schemas.microsoft.com/office/drawing/2014/main" id="{99392069-9D7A-450C-8460-92DAA2399BAD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6271777" y="4758813"/>
            <a:ext cx="5369361" cy="1657862"/>
          </a:xfrm>
        </p:spPr>
        <p:txBody>
          <a:bodyPr>
            <a:normAutofit/>
          </a:bodyPr>
          <a:lstStyle>
            <a:lvl1pPr marL="228600" indent="-2286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  <a:p>
            <a:pPr lvl="0"/>
            <a:r>
              <a:rPr lang="ru-RU" dirty="0"/>
              <a:t>Список</a:t>
            </a:r>
          </a:p>
        </p:txBody>
      </p:sp>
      <p:sp>
        <p:nvSpPr>
          <p:cNvPr id="31" name="Текст 24">
            <a:extLst>
              <a:ext uri="{FF2B5EF4-FFF2-40B4-BE49-F238E27FC236}">
                <a16:creationId xmlns:a16="http://schemas.microsoft.com/office/drawing/2014/main" id="{9E665E5D-70A2-4020-92F0-7218C0E17A9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3" name="Текст 24">
            <a:extLst>
              <a:ext uri="{FF2B5EF4-FFF2-40B4-BE49-F238E27FC236}">
                <a16:creationId xmlns:a16="http://schemas.microsoft.com/office/drawing/2014/main" id="{D6563EA9-350D-44C0-9923-657108A403A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4" name="Текст 24">
            <a:extLst>
              <a:ext uri="{FF2B5EF4-FFF2-40B4-BE49-F238E27FC236}">
                <a16:creationId xmlns:a16="http://schemas.microsoft.com/office/drawing/2014/main" id="{D75290F0-6A60-4C48-B7DA-FCEBC95BC2FA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51B28EB2-5A6A-4ECF-8619-DF197AB961D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7" name="Текст 24">
            <a:extLst>
              <a:ext uri="{FF2B5EF4-FFF2-40B4-BE49-F238E27FC236}">
                <a16:creationId xmlns:a16="http://schemas.microsoft.com/office/drawing/2014/main" id="{CCE9A1AF-A118-4646-866A-FC349A64D37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8" name="Текст 24">
            <a:extLst>
              <a:ext uri="{FF2B5EF4-FFF2-40B4-BE49-F238E27FC236}">
                <a16:creationId xmlns:a16="http://schemas.microsoft.com/office/drawing/2014/main" id="{80916BB9-F061-407E-9260-547CCD316A63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17766299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 диаграм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88854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1" name="Текст 4">
            <a:extLst>
              <a:ext uri="{FF2B5EF4-FFF2-40B4-BE49-F238E27FC236}">
                <a16:creationId xmlns:a16="http://schemas.microsoft.com/office/drawing/2014/main" id="{6A93C34E-5182-4BB8-82BD-37EA4B23E2C3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560437" y="2024063"/>
            <a:ext cx="5272533" cy="623064"/>
          </a:xfrm>
          <a:solidFill>
            <a:schemeClr val="accent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34" name="Текст 4">
            <a:extLst>
              <a:ext uri="{FF2B5EF4-FFF2-40B4-BE49-F238E27FC236}">
                <a16:creationId xmlns:a16="http://schemas.microsoft.com/office/drawing/2014/main" id="{98ADA8B5-CF8C-4A71-AA18-198E0B8C397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368605" y="2024063"/>
            <a:ext cx="5272533" cy="623064"/>
          </a:xfrm>
          <a:solidFill>
            <a:schemeClr val="accent2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  <a:p>
            <a:pPr lvl="0"/>
            <a:r>
              <a:rPr lang="ru-RU" dirty="0"/>
              <a:t>в две/три строки</a:t>
            </a:r>
          </a:p>
        </p:txBody>
      </p:sp>
      <p:sp>
        <p:nvSpPr>
          <p:cNvPr id="3" name="Диаграмма 2">
            <a:extLst>
              <a:ext uri="{FF2B5EF4-FFF2-40B4-BE49-F238E27FC236}">
                <a16:creationId xmlns:a16="http://schemas.microsoft.com/office/drawing/2014/main" id="{295E82A6-02F6-430A-8759-DE9AC2BEB28F}"/>
              </a:ext>
            </a:extLst>
          </p:cNvPr>
          <p:cNvSpPr>
            <a:spLocks noGrp="1"/>
          </p:cNvSpPr>
          <p:nvPr>
            <p:ph type="chart" sz="quarter" idx="30"/>
          </p:nvPr>
        </p:nvSpPr>
        <p:spPr>
          <a:xfrm>
            <a:off x="560437" y="2646363"/>
            <a:ext cx="5272533" cy="3470275"/>
          </a:xfrm>
        </p:spPr>
        <p:txBody>
          <a:bodyPr/>
          <a:lstStyle/>
          <a:p>
            <a:endParaRPr lang="ru-RU"/>
          </a:p>
        </p:txBody>
      </p:sp>
      <p:sp>
        <p:nvSpPr>
          <p:cNvPr id="24" name="Диаграмма 2">
            <a:extLst>
              <a:ext uri="{FF2B5EF4-FFF2-40B4-BE49-F238E27FC236}">
                <a16:creationId xmlns:a16="http://schemas.microsoft.com/office/drawing/2014/main" id="{4095031C-48E5-4CAB-A685-030C0C0AD27E}"/>
              </a:ext>
            </a:extLst>
          </p:cNvPr>
          <p:cNvSpPr>
            <a:spLocks noGrp="1"/>
          </p:cNvSpPr>
          <p:nvPr>
            <p:ph type="chart" sz="quarter" idx="31"/>
          </p:nvPr>
        </p:nvSpPr>
        <p:spPr>
          <a:xfrm>
            <a:off x="6368605" y="2646363"/>
            <a:ext cx="5272533" cy="3470275"/>
          </a:xfrm>
        </p:spPr>
        <p:txBody>
          <a:bodyPr/>
          <a:lstStyle/>
          <a:p>
            <a:endParaRPr lang="ru-RU"/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CF69DF98-D405-434E-8BD1-3C7941B6801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7" name="Текст 24">
            <a:extLst>
              <a:ext uri="{FF2B5EF4-FFF2-40B4-BE49-F238E27FC236}">
                <a16:creationId xmlns:a16="http://schemas.microsoft.com/office/drawing/2014/main" id="{26F9B88B-F642-4C93-90E3-E0E05582308D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8" name="Текст 24">
            <a:extLst>
              <a:ext uri="{FF2B5EF4-FFF2-40B4-BE49-F238E27FC236}">
                <a16:creationId xmlns:a16="http://schemas.microsoft.com/office/drawing/2014/main" id="{39E04EAD-B751-4838-81CA-B1D29D13EBC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9" name="Текст 24">
            <a:extLst>
              <a:ext uri="{FF2B5EF4-FFF2-40B4-BE49-F238E27FC236}">
                <a16:creationId xmlns:a16="http://schemas.microsoft.com/office/drawing/2014/main" id="{ECF9D4DB-38E1-4C8C-A8F1-338766E7992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0" name="Текст 24">
            <a:extLst>
              <a:ext uri="{FF2B5EF4-FFF2-40B4-BE49-F238E27FC236}">
                <a16:creationId xmlns:a16="http://schemas.microsoft.com/office/drawing/2014/main" id="{87FB7923-B052-4D47-8737-198F13FAD5E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1" name="Текст 24">
            <a:extLst>
              <a:ext uri="{FF2B5EF4-FFF2-40B4-BE49-F238E27FC236}">
                <a16:creationId xmlns:a16="http://schemas.microsoft.com/office/drawing/2014/main" id="{774DBFFC-EB66-4D28-9A6D-715D530B56DE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39443381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руп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5" name="Текст 34">
            <a:extLst>
              <a:ext uri="{FF2B5EF4-FFF2-40B4-BE49-F238E27FC236}">
                <a16:creationId xmlns:a16="http://schemas.microsoft.com/office/drawing/2014/main" id="{4E31175E-E671-416A-B2EC-BA01D4A8149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335" y="1941815"/>
            <a:ext cx="4646876" cy="26634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3">
            <a:extLst>
              <a:ext uri="{FF2B5EF4-FFF2-40B4-BE49-F238E27FC236}">
                <a16:creationId xmlns:a16="http://schemas.microsoft.com/office/drawing/2014/main" id="{7E75A89D-A77E-4465-B789-166FD9EE5993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51334" y="2208156"/>
            <a:ext cx="11189803" cy="1000870"/>
          </a:xfrm>
          <a:noFill/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tIns="18000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" name="Диаграмма 2">
            <a:extLst>
              <a:ext uri="{FF2B5EF4-FFF2-40B4-BE49-F238E27FC236}">
                <a16:creationId xmlns:a16="http://schemas.microsoft.com/office/drawing/2014/main" id="{597AFA72-9915-4383-B7CB-B2AF6B869EE1}"/>
              </a:ext>
            </a:extLst>
          </p:cNvPr>
          <p:cNvSpPr>
            <a:spLocks noGrp="1"/>
          </p:cNvSpPr>
          <p:nvPr>
            <p:ph type="chart" sz="quarter" idx="23"/>
          </p:nvPr>
        </p:nvSpPr>
        <p:spPr>
          <a:xfrm>
            <a:off x="550863" y="3429000"/>
            <a:ext cx="11090275" cy="2768599"/>
          </a:xfrm>
        </p:spPr>
        <p:txBody>
          <a:bodyPr/>
          <a:lstStyle/>
          <a:p>
            <a:endParaRPr lang="ru-RU"/>
          </a:p>
        </p:txBody>
      </p:sp>
      <p:sp>
        <p:nvSpPr>
          <p:cNvPr id="31" name="Текст 24">
            <a:extLst>
              <a:ext uri="{FF2B5EF4-FFF2-40B4-BE49-F238E27FC236}">
                <a16:creationId xmlns:a16="http://schemas.microsoft.com/office/drawing/2014/main" id="{8E98B57F-ADD2-44FC-B661-BD544EDEAD2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3" name="Текст 24">
            <a:extLst>
              <a:ext uri="{FF2B5EF4-FFF2-40B4-BE49-F238E27FC236}">
                <a16:creationId xmlns:a16="http://schemas.microsoft.com/office/drawing/2014/main" id="{A0C8BC9C-CD84-4635-A78B-1EE28B51BDFA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4" name="Текст 24">
            <a:extLst>
              <a:ext uri="{FF2B5EF4-FFF2-40B4-BE49-F238E27FC236}">
                <a16:creationId xmlns:a16="http://schemas.microsoft.com/office/drawing/2014/main" id="{FE1EAD3F-BF93-42F1-B968-7C50DC2EC3F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C42CE1CC-1DB9-4038-BF25-9BACECFA789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7" name="Текст 24">
            <a:extLst>
              <a:ext uri="{FF2B5EF4-FFF2-40B4-BE49-F238E27FC236}">
                <a16:creationId xmlns:a16="http://schemas.microsoft.com/office/drawing/2014/main" id="{F1FA5B30-D083-454A-8EE4-0FC0CC35EFD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8" name="Текст 24">
            <a:extLst>
              <a:ext uri="{FF2B5EF4-FFF2-40B4-BE49-F238E27FC236}">
                <a16:creationId xmlns:a16="http://schemas.microsoft.com/office/drawing/2014/main" id="{7B884CFC-9DAC-4631-9A1A-52E3C0532035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14206604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равнение изображени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7A06BE2-0674-4C33-A281-69B4CC5B3DFB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685472" y="2024063"/>
            <a:ext cx="5503353" cy="4767262"/>
          </a:xfrm>
          <a:noFill/>
          <a:effectLst/>
        </p:spPr>
        <p:txBody>
          <a:bodyPr/>
          <a:lstStyle/>
          <a:p>
            <a:endParaRPr lang="ru-RU"/>
          </a:p>
        </p:txBody>
      </p:sp>
      <p:sp>
        <p:nvSpPr>
          <p:cNvPr id="16" name="Рисунок 2">
            <a:extLst>
              <a:ext uri="{FF2B5EF4-FFF2-40B4-BE49-F238E27FC236}">
                <a16:creationId xmlns:a16="http://schemas.microsoft.com/office/drawing/2014/main" id="{08614995-9FF5-46D9-A55F-234AA29075BB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3176" y="2024063"/>
            <a:ext cx="5503353" cy="4767262"/>
          </a:xfrm>
          <a:noFill/>
          <a:effectLst/>
        </p:spPr>
        <p:txBody>
          <a:bodyPr/>
          <a:lstStyle/>
          <a:p>
            <a:endParaRPr lang="ru-RU"/>
          </a:p>
        </p:txBody>
      </p:sp>
      <p:sp>
        <p:nvSpPr>
          <p:cNvPr id="17" name="Стрелка: шеврон 16">
            <a:extLst>
              <a:ext uri="{FF2B5EF4-FFF2-40B4-BE49-F238E27FC236}">
                <a16:creationId xmlns:a16="http://schemas.microsoft.com/office/drawing/2014/main" id="{EE34FD16-BC5F-4EA5-A315-325539E572F8}"/>
              </a:ext>
            </a:extLst>
          </p:cNvPr>
          <p:cNvSpPr/>
          <p:nvPr userDrawn="1"/>
        </p:nvSpPr>
        <p:spPr>
          <a:xfrm>
            <a:off x="6047064" y="4222226"/>
            <a:ext cx="189781" cy="370936"/>
          </a:xfrm>
          <a:prstGeom prst="chevron">
            <a:avLst>
              <a:gd name="adj" fmla="val 6875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Текст 24">
            <a:extLst>
              <a:ext uri="{FF2B5EF4-FFF2-40B4-BE49-F238E27FC236}">
                <a16:creationId xmlns:a16="http://schemas.microsoft.com/office/drawing/2014/main" id="{1541EBB8-220F-48CA-94D4-4248CD51A3B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3" name="Текст 24">
            <a:extLst>
              <a:ext uri="{FF2B5EF4-FFF2-40B4-BE49-F238E27FC236}">
                <a16:creationId xmlns:a16="http://schemas.microsoft.com/office/drawing/2014/main" id="{14466EFB-25C4-4806-BF19-2B3D1EED55A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4" name="Текст 24">
            <a:extLst>
              <a:ext uri="{FF2B5EF4-FFF2-40B4-BE49-F238E27FC236}">
                <a16:creationId xmlns:a16="http://schemas.microsoft.com/office/drawing/2014/main" id="{A48DB614-2286-4215-8574-9C1387497F7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1" name="Текст 24">
            <a:extLst>
              <a:ext uri="{FF2B5EF4-FFF2-40B4-BE49-F238E27FC236}">
                <a16:creationId xmlns:a16="http://schemas.microsoft.com/office/drawing/2014/main" id="{03F41AFF-4376-47A2-8C57-1604D87AF33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3" name="Текст 24">
            <a:extLst>
              <a:ext uri="{FF2B5EF4-FFF2-40B4-BE49-F238E27FC236}">
                <a16:creationId xmlns:a16="http://schemas.microsoft.com/office/drawing/2014/main" id="{DCDC3DEC-ED14-41ED-A91D-696544EE1F11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4" name="Текст 24">
            <a:extLst>
              <a:ext uri="{FF2B5EF4-FFF2-40B4-BE49-F238E27FC236}">
                <a16:creationId xmlns:a16="http://schemas.microsoft.com/office/drawing/2014/main" id="{78D9B0B9-54AD-4BD1-9C0D-CC7E3C0B7B4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23984075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ст с 4 изображения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16" name="Рисунок 2">
            <a:extLst>
              <a:ext uri="{FF2B5EF4-FFF2-40B4-BE49-F238E27FC236}">
                <a16:creationId xmlns:a16="http://schemas.microsoft.com/office/drawing/2014/main" id="{08614995-9FF5-46D9-A55F-234AA29075BB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-1" y="2024062"/>
            <a:ext cx="3822319" cy="2292299"/>
          </a:xfrm>
          <a:noFill/>
          <a:effectLst/>
        </p:spPr>
        <p:txBody>
          <a:bodyPr/>
          <a:lstStyle/>
          <a:p>
            <a:endParaRPr lang="ru-RU"/>
          </a:p>
        </p:txBody>
      </p:sp>
      <p:sp>
        <p:nvSpPr>
          <p:cNvPr id="23" name="Рисунок 2">
            <a:extLst>
              <a:ext uri="{FF2B5EF4-FFF2-40B4-BE49-F238E27FC236}">
                <a16:creationId xmlns:a16="http://schemas.microsoft.com/office/drawing/2014/main" id="{CE7EEE51-C4AC-481D-BE1B-D289141EA001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-1" y="4491958"/>
            <a:ext cx="3822319" cy="2292299"/>
          </a:xfrm>
          <a:noFill/>
          <a:effectLst/>
        </p:spPr>
        <p:txBody>
          <a:bodyPr/>
          <a:lstStyle/>
          <a:p>
            <a:endParaRPr lang="ru-RU"/>
          </a:p>
        </p:txBody>
      </p:sp>
      <p:sp>
        <p:nvSpPr>
          <p:cNvPr id="24" name="Рисунок 2">
            <a:extLst>
              <a:ext uri="{FF2B5EF4-FFF2-40B4-BE49-F238E27FC236}">
                <a16:creationId xmlns:a16="http://schemas.microsoft.com/office/drawing/2014/main" id="{2703A8D5-6510-4466-834D-944F79925666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3982063" y="2024062"/>
            <a:ext cx="3822319" cy="2292299"/>
          </a:xfrm>
          <a:noFill/>
          <a:effectLst/>
        </p:spPr>
        <p:txBody>
          <a:bodyPr/>
          <a:lstStyle/>
          <a:p>
            <a:endParaRPr lang="ru-RU"/>
          </a:p>
        </p:txBody>
      </p:sp>
      <p:sp>
        <p:nvSpPr>
          <p:cNvPr id="31" name="Рисунок 2">
            <a:extLst>
              <a:ext uri="{FF2B5EF4-FFF2-40B4-BE49-F238E27FC236}">
                <a16:creationId xmlns:a16="http://schemas.microsoft.com/office/drawing/2014/main" id="{669B780E-1FED-4ECF-9546-6F6FA5E80FDC}"/>
              </a:ext>
            </a:extLst>
          </p:cNvPr>
          <p:cNvSpPr>
            <a:spLocks noGrp="1"/>
          </p:cNvSpPr>
          <p:nvPr>
            <p:ph type="pic" sz="quarter" idx="22"/>
          </p:nvPr>
        </p:nvSpPr>
        <p:spPr>
          <a:xfrm>
            <a:off x="3982063" y="4491958"/>
            <a:ext cx="3822319" cy="2292299"/>
          </a:xfrm>
          <a:noFill/>
          <a:effectLst/>
        </p:spPr>
        <p:txBody>
          <a:bodyPr/>
          <a:lstStyle/>
          <a:p>
            <a:endParaRPr lang="ru-RU"/>
          </a:p>
        </p:txBody>
      </p:sp>
      <p:sp>
        <p:nvSpPr>
          <p:cNvPr id="33" name="Текст 34">
            <a:extLst>
              <a:ext uri="{FF2B5EF4-FFF2-40B4-BE49-F238E27FC236}">
                <a16:creationId xmlns:a16="http://schemas.microsoft.com/office/drawing/2014/main" id="{357E52F0-3685-468B-8B8E-B9D7D0C6E2E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062449" y="1937001"/>
            <a:ext cx="3578689" cy="668547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4" name="Текст 3">
            <a:extLst>
              <a:ext uri="{FF2B5EF4-FFF2-40B4-BE49-F238E27FC236}">
                <a16:creationId xmlns:a16="http://schemas.microsoft.com/office/drawing/2014/main" id="{F77933F6-AB80-4B30-9117-F1F3319FFA6A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061939" y="2605548"/>
            <a:ext cx="3579199" cy="3811127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5" name="Текст 24">
            <a:extLst>
              <a:ext uri="{FF2B5EF4-FFF2-40B4-BE49-F238E27FC236}">
                <a16:creationId xmlns:a16="http://schemas.microsoft.com/office/drawing/2014/main" id="{243DC795-24BA-4D39-B889-97AB4BDC5EB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6" name="Текст 24">
            <a:extLst>
              <a:ext uri="{FF2B5EF4-FFF2-40B4-BE49-F238E27FC236}">
                <a16:creationId xmlns:a16="http://schemas.microsoft.com/office/drawing/2014/main" id="{7841AA1B-753D-490B-A14F-392CC21EA40E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7" name="Текст 24">
            <a:extLst>
              <a:ext uri="{FF2B5EF4-FFF2-40B4-BE49-F238E27FC236}">
                <a16:creationId xmlns:a16="http://schemas.microsoft.com/office/drawing/2014/main" id="{48966341-2EBF-4439-B604-58AA934B3DC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8" name="Текст 24">
            <a:extLst>
              <a:ext uri="{FF2B5EF4-FFF2-40B4-BE49-F238E27FC236}">
                <a16:creationId xmlns:a16="http://schemas.microsoft.com/office/drawing/2014/main" id="{CC68D862-51F4-4880-9111-C23B50831F0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9" name="Текст 24">
            <a:extLst>
              <a:ext uri="{FF2B5EF4-FFF2-40B4-BE49-F238E27FC236}">
                <a16:creationId xmlns:a16="http://schemas.microsoft.com/office/drawing/2014/main" id="{1194AE4F-FEB4-4BF3-A471-DFC00886347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0" name="Текст 24">
            <a:extLst>
              <a:ext uri="{FF2B5EF4-FFF2-40B4-BE49-F238E27FC236}">
                <a16:creationId xmlns:a16="http://schemas.microsoft.com/office/drawing/2014/main" id="{D5C1C9B9-3E47-4A5F-8042-DFB4173FD052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17612888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 с 2мя изображения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7" y="678312"/>
            <a:ext cx="11197921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7A06BE2-0674-4C33-A281-69B4CC5B3DFB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8032955" y="2024063"/>
            <a:ext cx="4155870" cy="2085821"/>
          </a:xfrm>
          <a:noFill/>
          <a:effectLst/>
        </p:spPr>
        <p:txBody>
          <a:bodyPr/>
          <a:lstStyle/>
          <a:p>
            <a:endParaRPr lang="ru-RU"/>
          </a:p>
        </p:txBody>
      </p:sp>
      <p:sp>
        <p:nvSpPr>
          <p:cNvPr id="16" name="Рисунок 2">
            <a:extLst>
              <a:ext uri="{FF2B5EF4-FFF2-40B4-BE49-F238E27FC236}">
                <a16:creationId xmlns:a16="http://schemas.microsoft.com/office/drawing/2014/main" id="{08614995-9FF5-46D9-A55F-234AA29075BB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3176" y="2024063"/>
            <a:ext cx="7410347" cy="4760195"/>
          </a:xfrm>
          <a:noFill/>
          <a:effectLst/>
        </p:spPr>
        <p:txBody>
          <a:bodyPr/>
          <a:lstStyle/>
          <a:p>
            <a:endParaRPr lang="ru-RU"/>
          </a:p>
        </p:txBody>
      </p:sp>
      <p:sp>
        <p:nvSpPr>
          <p:cNvPr id="18" name="Текст 34">
            <a:extLst>
              <a:ext uri="{FF2B5EF4-FFF2-40B4-BE49-F238E27FC236}">
                <a16:creationId xmlns:a16="http://schemas.microsoft.com/office/drawing/2014/main" id="{CA0EADFD-5B53-47A1-8762-18FFD9682B2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964129" y="4336072"/>
            <a:ext cx="3677010" cy="46579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3">
            <a:extLst>
              <a:ext uri="{FF2B5EF4-FFF2-40B4-BE49-F238E27FC236}">
                <a16:creationId xmlns:a16="http://schemas.microsoft.com/office/drawing/2014/main" id="{46DE0689-DF95-4829-BBF2-DD4B5403056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963619" y="4890987"/>
            <a:ext cx="3677010" cy="1525687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23" name="Текст 24">
            <a:extLst>
              <a:ext uri="{FF2B5EF4-FFF2-40B4-BE49-F238E27FC236}">
                <a16:creationId xmlns:a16="http://schemas.microsoft.com/office/drawing/2014/main" id="{01709500-A861-4630-B250-FFE0FA4F368D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4" name="Текст 24">
            <a:extLst>
              <a:ext uri="{FF2B5EF4-FFF2-40B4-BE49-F238E27FC236}">
                <a16:creationId xmlns:a16="http://schemas.microsoft.com/office/drawing/2014/main" id="{83CEA97C-6864-42FA-96A9-F70717DCB6C7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1" name="Текст 24">
            <a:extLst>
              <a:ext uri="{FF2B5EF4-FFF2-40B4-BE49-F238E27FC236}">
                <a16:creationId xmlns:a16="http://schemas.microsoft.com/office/drawing/2014/main" id="{510BDADB-B6AC-4517-BA17-5498170F3EE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3" name="Текст 24">
            <a:extLst>
              <a:ext uri="{FF2B5EF4-FFF2-40B4-BE49-F238E27FC236}">
                <a16:creationId xmlns:a16="http://schemas.microsoft.com/office/drawing/2014/main" id="{0FA299EB-B3B2-4CBB-ADD8-0431E5AD2A3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4" name="Текст 24">
            <a:extLst>
              <a:ext uri="{FF2B5EF4-FFF2-40B4-BE49-F238E27FC236}">
                <a16:creationId xmlns:a16="http://schemas.microsoft.com/office/drawing/2014/main" id="{9994C8D2-7FF8-46A9-9A9A-B8B94B339D2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35" name="Текст 24">
            <a:extLst>
              <a:ext uri="{FF2B5EF4-FFF2-40B4-BE49-F238E27FC236}">
                <a16:creationId xmlns:a16="http://schemas.microsoft.com/office/drawing/2014/main" id="{2F662941-BDBC-470E-B3D3-08FE815893FA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7736985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Этапы изменений в изображения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F9DAA42A-CF28-4F52-919E-79488DC7553F}"/>
              </a:ext>
            </a:extLst>
          </p:cNvPr>
          <p:cNvSpPr/>
          <p:nvPr userDrawn="1"/>
        </p:nvSpPr>
        <p:spPr>
          <a:xfrm>
            <a:off x="-1" y="2690089"/>
            <a:ext cx="12189493" cy="1982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Текст 31">
            <a:extLst>
              <a:ext uri="{FF2B5EF4-FFF2-40B4-BE49-F238E27FC236}">
                <a16:creationId xmlns:a16="http://schemas.microsoft.com/office/drawing/2014/main" id="{F1378635-75FD-4BA2-9095-E7EA67B9F0F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2708" y="678312"/>
            <a:ext cx="11198430" cy="871538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1pPr>
            <a:lvl2pPr marL="4572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2pPr>
            <a:lvl3pPr marL="9144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3pPr>
            <a:lvl4pPr marL="13716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4pPr>
            <a:lvl5pPr marL="1828800" indent="0">
              <a:buNone/>
              <a:defRPr sz="2800">
                <a:latin typeface="PT Sans" panose="020B0503020203020204" pitchFamily="34" charset="-52"/>
                <a:ea typeface="PT Sans" panose="020B0503020203020204" pitchFamily="34" charset="-52"/>
              </a:defRPr>
            </a:lvl5pPr>
          </a:lstStyle>
          <a:p>
            <a:pPr lvl="0"/>
            <a:r>
              <a:rPr lang="ru-RU" dirty="0"/>
              <a:t>ЗАГОЛОВОК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16" name="Рисунок 2">
            <a:extLst>
              <a:ext uri="{FF2B5EF4-FFF2-40B4-BE49-F238E27FC236}">
                <a16:creationId xmlns:a16="http://schemas.microsoft.com/office/drawing/2014/main" id="{08614995-9FF5-46D9-A55F-234AA29075BB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550863" y="2948294"/>
            <a:ext cx="2644621" cy="1515551"/>
          </a:xfrm>
          <a:noFill/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33" name="Текст 34">
            <a:extLst>
              <a:ext uri="{FF2B5EF4-FFF2-40B4-BE49-F238E27FC236}">
                <a16:creationId xmlns:a16="http://schemas.microsoft.com/office/drawing/2014/main" id="{357E52F0-3685-468B-8B8E-B9D7D0C6E2E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2541" y="1937001"/>
            <a:ext cx="11188597" cy="668547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4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34" name="Текст 3">
            <a:extLst>
              <a:ext uri="{FF2B5EF4-FFF2-40B4-BE49-F238E27FC236}">
                <a16:creationId xmlns:a16="http://schemas.microsoft.com/office/drawing/2014/main" id="{F77933F6-AB80-4B30-9117-F1F3319FFA6A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52541" y="4931094"/>
            <a:ext cx="5515640" cy="1485582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5" name="Текст 3">
            <a:extLst>
              <a:ext uri="{FF2B5EF4-FFF2-40B4-BE49-F238E27FC236}">
                <a16:creationId xmlns:a16="http://schemas.microsoft.com/office/drawing/2014/main" id="{10A730FA-4EDD-4524-B9C2-F5BABF05E643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125498" y="4931094"/>
            <a:ext cx="5515640" cy="1485582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/>
              <a:t>Блок текстовой информации</a:t>
            </a:r>
          </a:p>
          <a:p>
            <a:pPr lvl="0"/>
            <a:r>
              <a:rPr lang="ru-RU" dirty="0"/>
              <a:t>в две колонки</a:t>
            </a:r>
          </a:p>
        </p:txBody>
      </p:sp>
      <p:sp>
        <p:nvSpPr>
          <p:cNvPr id="39" name="Рисунок 2">
            <a:extLst>
              <a:ext uri="{FF2B5EF4-FFF2-40B4-BE49-F238E27FC236}">
                <a16:creationId xmlns:a16="http://schemas.microsoft.com/office/drawing/2014/main" id="{08B123EF-A336-46EC-BA68-573D23ED9F26}"/>
              </a:ext>
            </a:extLst>
          </p:cNvPr>
          <p:cNvSpPr>
            <a:spLocks noGrp="1"/>
          </p:cNvSpPr>
          <p:nvPr>
            <p:ph type="pic" sz="quarter" idx="25"/>
          </p:nvPr>
        </p:nvSpPr>
        <p:spPr>
          <a:xfrm>
            <a:off x="3366166" y="2948294"/>
            <a:ext cx="2644621" cy="1515551"/>
          </a:xfrm>
          <a:noFill/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40" name="Рисунок 2">
            <a:extLst>
              <a:ext uri="{FF2B5EF4-FFF2-40B4-BE49-F238E27FC236}">
                <a16:creationId xmlns:a16="http://schemas.microsoft.com/office/drawing/2014/main" id="{B8142D87-95D2-4C52-A966-034534531EAD}"/>
              </a:ext>
            </a:extLst>
          </p:cNvPr>
          <p:cNvSpPr>
            <a:spLocks noGrp="1"/>
          </p:cNvSpPr>
          <p:nvPr>
            <p:ph type="pic" sz="quarter" idx="26"/>
          </p:nvPr>
        </p:nvSpPr>
        <p:spPr>
          <a:xfrm>
            <a:off x="6181469" y="2948294"/>
            <a:ext cx="2644621" cy="1515551"/>
          </a:xfrm>
          <a:noFill/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41" name="Рисунок 2">
            <a:extLst>
              <a:ext uri="{FF2B5EF4-FFF2-40B4-BE49-F238E27FC236}">
                <a16:creationId xmlns:a16="http://schemas.microsoft.com/office/drawing/2014/main" id="{F3B60517-34ED-4CFF-BFD3-F5CF5F2B1574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8996772" y="2948294"/>
            <a:ext cx="2644621" cy="1515551"/>
          </a:xfrm>
          <a:noFill/>
          <a:effectLst/>
        </p:spPr>
        <p:txBody>
          <a:bodyPr/>
          <a:lstStyle/>
          <a:p>
            <a:endParaRPr lang="ru-RU" dirty="0"/>
          </a:p>
        </p:txBody>
      </p:sp>
      <p:sp>
        <p:nvSpPr>
          <p:cNvPr id="42" name="Текст 24">
            <a:extLst>
              <a:ext uri="{FF2B5EF4-FFF2-40B4-BE49-F238E27FC236}">
                <a16:creationId xmlns:a16="http://schemas.microsoft.com/office/drawing/2014/main" id="{D53E0AAE-EC5A-4941-A4BA-71BFDFE0A05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-3175" y="-4741"/>
            <a:ext cx="1728000" cy="468312"/>
          </a:xfr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3" name="Текст 24">
            <a:extLst>
              <a:ext uri="{FF2B5EF4-FFF2-40B4-BE49-F238E27FC236}">
                <a16:creationId xmlns:a16="http://schemas.microsoft.com/office/drawing/2014/main" id="{B4607EFE-1A52-4166-A573-F4176D7B047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490513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4" name="Текст 24">
            <a:extLst>
              <a:ext uri="{FF2B5EF4-FFF2-40B4-BE49-F238E27FC236}">
                <a16:creationId xmlns:a16="http://schemas.microsoft.com/office/drawing/2014/main" id="{6CD7FB1D-D835-48C2-BBBF-8AC9D89CDE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7357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5" name="Текст 24">
            <a:extLst>
              <a:ext uri="{FF2B5EF4-FFF2-40B4-BE49-F238E27FC236}">
                <a16:creationId xmlns:a16="http://schemas.microsoft.com/office/drawing/2014/main" id="{50A08AE2-9406-45EE-BAE3-52F44844CCA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201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6" name="Текст 24">
            <a:extLst>
              <a:ext uri="{FF2B5EF4-FFF2-40B4-BE49-F238E27FC236}">
                <a16:creationId xmlns:a16="http://schemas.microsoft.com/office/drawing/2014/main" id="{4298C739-FDB6-4673-A9E3-00D729D6EFC1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731045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47" name="Текст 24">
            <a:extLst>
              <a:ext uri="{FF2B5EF4-FFF2-40B4-BE49-F238E27FC236}">
                <a16:creationId xmlns:a16="http://schemas.microsoft.com/office/drawing/2014/main" id="{4A193B91-5272-457B-AC4A-282E95797E36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1743669" y="-4741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</p:spTree>
    <p:extLst>
      <p:ext uri="{BB962C8B-B14F-4D97-AF65-F5344CB8AC3E}">
        <p14:creationId xmlns:p14="http://schemas.microsoft.com/office/powerpoint/2010/main" val="39105974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Список и 2 изображения">
  <p:cSld name="1_Список и 2 изображения"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Google Shape;158;p13"/>
          <p:cNvSpPr/>
          <p:nvPr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accen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9" name="Google Shape;159;p13"/>
          <p:cNvSpPr txBox="1"/>
          <p:nvPr/>
        </p:nvSpPr>
        <p:spPr>
          <a:xfrm>
            <a:off x="11244112" y="75995"/>
            <a:ext cx="945380" cy="3346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de-DE" sz="1400" b="1" i="0" u="none" strike="noStrike" cap="none">
                <a:solidFill>
                  <a:schemeClr val="lt1"/>
                </a:solidFill>
                <a:latin typeface="PT Sans"/>
                <a:ea typeface="PT Sans"/>
                <a:cs typeface="PT Sans"/>
                <a:sym typeface="PT Sans"/>
              </a:rPr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sz="1400" b="1" i="0" u="none" strike="noStrike" cap="none">
              <a:solidFill>
                <a:schemeClr val="lt1"/>
              </a:solidFill>
              <a:latin typeface="PT Sans"/>
              <a:ea typeface="PT Sans"/>
              <a:cs typeface="PT Sans"/>
              <a:sym typeface="PT Sans"/>
            </a:endParaRPr>
          </a:p>
        </p:txBody>
      </p:sp>
      <p:pic>
        <p:nvPicPr>
          <p:cNvPr id="160" name="Google Shape;160;p13"/>
          <p:cNvPicPr preferRelativeResize="0"/>
          <p:nvPr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  <a:noFill/>
          <a:ln>
            <a:noFill/>
          </a:ln>
        </p:spPr>
      </p:pic>
      <p:sp>
        <p:nvSpPr>
          <p:cNvPr id="161" name="Google Shape;161;p13"/>
          <p:cNvSpPr txBox="1">
            <a:spLocks noGrp="1"/>
          </p:cNvSpPr>
          <p:nvPr>
            <p:ph type="body" idx="1"/>
          </p:nvPr>
        </p:nvSpPr>
        <p:spPr>
          <a:xfrm>
            <a:off x="550863" y="702174"/>
            <a:ext cx="5649792" cy="8715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latin typeface="PT Sans"/>
                <a:ea typeface="PT Sans"/>
                <a:cs typeface="PT Sans"/>
                <a:sym typeface="PT Sans"/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latin typeface="PT Sans"/>
                <a:ea typeface="PT Sans"/>
                <a:cs typeface="PT Sans"/>
                <a:sym typeface="PT Sans"/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latin typeface="PT Sans"/>
                <a:ea typeface="PT Sans"/>
                <a:cs typeface="PT Sans"/>
                <a:sym typeface="PT Sans"/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latin typeface="PT Sans"/>
                <a:ea typeface="PT Sans"/>
                <a:cs typeface="PT Sans"/>
                <a:sym typeface="PT Sans"/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latin typeface="PT Sans"/>
                <a:ea typeface="PT Sans"/>
                <a:cs typeface="PT Sans"/>
                <a:sym typeface="PT Sans"/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62" name="Google Shape;162;p13"/>
          <p:cNvSpPr txBox="1">
            <a:spLocks noGrp="1"/>
          </p:cNvSpPr>
          <p:nvPr>
            <p:ph type="body" idx="2"/>
          </p:nvPr>
        </p:nvSpPr>
        <p:spPr>
          <a:xfrm>
            <a:off x="451335" y="1941815"/>
            <a:ext cx="6242764" cy="2663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600"/>
              <a:buNone/>
              <a:defRPr sz="1600" b="1">
                <a:solidFill>
                  <a:schemeClr val="accent1"/>
                </a:solidFill>
                <a:latin typeface="PT Sans"/>
                <a:ea typeface="PT Sans"/>
                <a:cs typeface="PT Sans"/>
                <a:sym typeface="PT Sans"/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63" name="Google Shape;163;p13"/>
          <p:cNvSpPr>
            <a:spLocks noGrp="1"/>
          </p:cNvSpPr>
          <p:nvPr>
            <p:ph type="pic" idx="3"/>
          </p:nvPr>
        </p:nvSpPr>
        <p:spPr>
          <a:xfrm>
            <a:off x="6983413" y="638354"/>
            <a:ext cx="5205412" cy="2932981"/>
          </a:xfrm>
          <a:prstGeom prst="rect">
            <a:avLst/>
          </a:prstGeom>
          <a:noFill/>
          <a:ln>
            <a:noFill/>
          </a:ln>
        </p:spPr>
      </p:sp>
      <p:sp>
        <p:nvSpPr>
          <p:cNvPr id="164" name="Google Shape;164;p13"/>
          <p:cNvSpPr>
            <a:spLocks noGrp="1"/>
          </p:cNvSpPr>
          <p:nvPr>
            <p:ph type="pic" idx="4"/>
          </p:nvPr>
        </p:nvSpPr>
        <p:spPr>
          <a:xfrm>
            <a:off x="6983413" y="3681202"/>
            <a:ext cx="5205412" cy="3107786"/>
          </a:xfrm>
          <a:prstGeom prst="rect">
            <a:avLst/>
          </a:prstGeom>
          <a:noFill/>
          <a:ln>
            <a:noFill/>
          </a:ln>
        </p:spPr>
      </p:sp>
      <p:sp>
        <p:nvSpPr>
          <p:cNvPr id="165" name="Google Shape;165;p13"/>
          <p:cNvSpPr txBox="1">
            <a:spLocks noGrp="1"/>
          </p:cNvSpPr>
          <p:nvPr>
            <p:ph type="body" idx="5"/>
          </p:nvPr>
        </p:nvSpPr>
        <p:spPr>
          <a:xfrm>
            <a:off x="450825" y="2376995"/>
            <a:ext cx="6242764" cy="23154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Arial"/>
              <a:buNone/>
              <a:defRPr sz="1400"/>
            </a:lvl1pPr>
            <a:lvl2pPr marL="914400" lvl="1" indent="-317500" algn="l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 sz="1400"/>
            </a:lvl2pPr>
            <a:lvl3pPr marL="1371600" lvl="2" indent="-3175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 sz="1400"/>
            </a:lvl3pPr>
            <a:lvl4pPr marL="1828800" lvl="3" indent="-3175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 sz="1400"/>
            </a:lvl4pPr>
            <a:lvl5pPr marL="2286000" lvl="4" indent="-3175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Char char="•"/>
              <a:defRPr sz="1400"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166" name="Google Shape;166;p13"/>
          <p:cNvSpPr txBox="1">
            <a:spLocks noGrp="1"/>
          </p:cNvSpPr>
          <p:nvPr>
            <p:ph type="body" idx="6"/>
          </p:nvPr>
        </p:nvSpPr>
        <p:spPr>
          <a:xfrm>
            <a:off x="550863" y="4933278"/>
            <a:ext cx="6142038" cy="99269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31E45A5-F6FC-845C-EA0B-B6AF19F11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5B14744-088B-43CA-3B03-90BEC5E416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2B111E9-5F03-5DD0-9046-B1257E853D2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A60CC9E-3E12-4F8F-965F-1D688DABD765}" type="datetimeFigureOut">
              <a:rPr lang="ru-RU" smtClean="0"/>
              <a:pPr/>
              <a:t>23.09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FB4043D-D39D-DDEF-6BA9-C3F393EC8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C985665-260D-2661-9A11-D792636AA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94FFEA-2916-4142-A638-D5165F1EE52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1882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азделительный слайд_свет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733DD463-2FD7-486D-BC06-0280EDE5A48B}"/>
              </a:ext>
            </a:extLst>
          </p:cNvPr>
          <p:cNvSpPr/>
          <p:nvPr userDrawn="1"/>
        </p:nvSpPr>
        <p:spPr>
          <a:xfrm>
            <a:off x="0" y="463570"/>
            <a:ext cx="12192000" cy="42463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78B54EED-82AC-4721-A12E-106EAD03F34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" y="0"/>
            <a:ext cx="12185897" cy="6858000"/>
          </a:xfrm>
          <a:prstGeom prst="rect">
            <a:avLst/>
          </a:prstGeom>
        </p:spPr>
      </p:pic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86FA8A0C-3C3F-472B-BDCE-9388E88FCCD9}"/>
              </a:ext>
            </a:extLst>
          </p:cNvPr>
          <p:cNvSpPr/>
          <p:nvPr userDrawn="1"/>
        </p:nvSpPr>
        <p:spPr>
          <a:xfrm>
            <a:off x="0" y="843130"/>
            <a:ext cx="12188948" cy="4246359"/>
          </a:xfrm>
          <a:prstGeom prst="rect">
            <a:avLst/>
          </a:prstGeom>
          <a:gradFill flip="none" rotWithShape="1">
            <a:gsLst>
              <a:gs pos="20000">
                <a:schemeClr val="bg1">
                  <a:lumMod val="9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Текст 10">
            <a:extLst>
              <a:ext uri="{FF2B5EF4-FFF2-40B4-BE49-F238E27FC236}">
                <a16:creationId xmlns:a16="http://schemas.microsoft.com/office/drawing/2014/main" id="{97E56FA5-A1FE-43C8-B1AE-37391AF551F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05026" y="2818426"/>
            <a:ext cx="6233652" cy="1221148"/>
          </a:xfrm>
        </p:spPr>
        <p:txBody>
          <a:bodyPr anchor="ctr">
            <a:noAutofit/>
          </a:bodyPr>
          <a:lstStyle>
            <a:lvl1pPr marL="0" indent="0">
              <a:buNone/>
              <a:defRPr sz="36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ЗАГОЛОВОК</a:t>
            </a:r>
          </a:p>
          <a:p>
            <a:pPr lvl="0"/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B7A7231-5806-4618-AF9C-7065AB108F2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1660" y="738258"/>
            <a:ext cx="1768628" cy="635448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E0014F64-7417-4EB1-8F70-DA1C4BA0ED0B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5484" y="874256"/>
            <a:ext cx="5229489" cy="5439314"/>
          </a:xfrm>
          <a:prstGeom prst="rect">
            <a:avLst/>
          </a:prstGeom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0A346BB5-0B25-458C-82F4-DFDCB4A0AC05}"/>
              </a:ext>
            </a:extLst>
          </p:cNvPr>
          <p:cNvSpPr/>
          <p:nvPr userDrawn="1"/>
        </p:nvSpPr>
        <p:spPr>
          <a:xfrm>
            <a:off x="0" y="0"/>
            <a:ext cx="12192000" cy="463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Текст 24">
            <a:extLst>
              <a:ext uri="{FF2B5EF4-FFF2-40B4-BE49-F238E27FC236}">
                <a16:creationId xmlns:a16="http://schemas.microsoft.com/office/drawing/2014/main" id="{921B6D64-1E35-4B25-AEAF-9D54DDA9D556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0" y="-10927"/>
            <a:ext cx="1728000" cy="468312"/>
          </a:xfrm>
          <a:solidFill>
            <a:srgbClr val="C8DEF7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О компании</a:t>
            </a:r>
          </a:p>
        </p:txBody>
      </p:sp>
      <p:sp>
        <p:nvSpPr>
          <p:cNvPr id="23" name="Текст 24">
            <a:extLst>
              <a:ext uri="{FF2B5EF4-FFF2-40B4-BE49-F238E27FC236}">
                <a16:creationId xmlns:a16="http://schemas.microsoft.com/office/drawing/2014/main" id="{33BFEC16-639F-47D6-B505-A8C83EB15A9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501044" y="-10927"/>
            <a:ext cx="1728000" cy="468312"/>
          </a:xfrm>
          <a:solidFill>
            <a:srgbClr val="C8DEF7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Пример расчета керна</a:t>
            </a:r>
          </a:p>
        </p:txBody>
      </p:sp>
      <p:sp>
        <p:nvSpPr>
          <p:cNvPr id="24" name="Текст 24">
            <a:extLst>
              <a:ext uri="{FF2B5EF4-FFF2-40B4-BE49-F238E27FC236}">
                <a16:creationId xmlns:a16="http://schemas.microsoft.com/office/drawing/2014/main" id="{9B0EED22-FB9B-492F-8116-8364A41594B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238627" y="-2301"/>
            <a:ext cx="1728000" cy="468312"/>
          </a:xfrm>
          <a:solidFill>
            <a:srgbClr val="185CAC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Моделирование сейсмики</a:t>
            </a:r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95ECF29F-703B-4D41-BF78-1EC1E3802CE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984836" y="-10927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Моделирование </a:t>
            </a:r>
            <a:r>
              <a:rPr lang="ru-RU" dirty="0" err="1"/>
              <a:t>геомеханики</a:t>
            </a:r>
            <a:endParaRPr lang="ru-RU" dirty="0"/>
          </a:p>
        </p:txBody>
      </p:sp>
      <p:sp>
        <p:nvSpPr>
          <p:cNvPr id="26" name="Текст 24">
            <a:extLst>
              <a:ext uri="{FF2B5EF4-FFF2-40B4-BE49-F238E27FC236}">
                <a16:creationId xmlns:a16="http://schemas.microsoft.com/office/drawing/2014/main" id="{15BC5E75-91F9-4040-9F2F-0D16CC47086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731045" y="-10927"/>
            <a:ext cx="1728000" cy="468312"/>
          </a:xfrm>
          <a:solidFill>
            <a:schemeClr val="bg1">
              <a:lumMod val="95000"/>
            </a:schemeClr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Заголовок раздела</a:t>
            </a:r>
          </a:p>
        </p:txBody>
      </p:sp>
      <p:sp>
        <p:nvSpPr>
          <p:cNvPr id="28" name="Текст 24">
            <a:extLst>
              <a:ext uri="{FF2B5EF4-FFF2-40B4-BE49-F238E27FC236}">
                <a16:creationId xmlns:a16="http://schemas.microsoft.com/office/drawing/2014/main" id="{E03B0185-4F51-44D6-B7B0-9E39050BAD8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1746209" y="-10927"/>
            <a:ext cx="1728000" cy="468312"/>
          </a:xfrm>
          <a:solidFill>
            <a:srgbClr val="C8DEF7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000">
                <a:solidFill>
                  <a:schemeClr val="tx2"/>
                </a:solidFill>
              </a:defRPr>
            </a:lvl1pPr>
          </a:lstStyle>
          <a:p>
            <a:pPr lvl="0"/>
            <a:r>
              <a:rPr lang="ru-RU" dirty="0"/>
              <a:t>Структура </a:t>
            </a:r>
            <a:r>
              <a:rPr lang="en-US" dirty="0"/>
              <a:t>CAE </a:t>
            </a:r>
            <a:r>
              <a:rPr lang="en-US" dirty="0" err="1"/>
              <a:t>Fidesys</a:t>
            </a:r>
            <a:endParaRPr lang="ru-RU" dirty="0"/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89B7C7D3-C093-4F9E-8225-B1B0E0443CA6}"/>
              </a:ext>
            </a:extLst>
          </p:cNvPr>
          <p:cNvSpPr/>
          <p:nvPr userDrawn="1"/>
        </p:nvSpPr>
        <p:spPr>
          <a:xfrm>
            <a:off x="0" y="4763227"/>
            <a:ext cx="12192000" cy="2094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Текст 10">
            <a:extLst>
              <a:ext uri="{FF2B5EF4-FFF2-40B4-BE49-F238E27FC236}">
                <a16:creationId xmlns:a16="http://schemas.microsoft.com/office/drawing/2014/main" id="{5D085F2D-62F2-4B83-BBDD-8911F1DE1B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05026" y="5079462"/>
            <a:ext cx="9221308" cy="1229263"/>
          </a:xfrm>
        </p:spPr>
        <p:txBody>
          <a:bodyPr anchor="ctr"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Подзаголовок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54B8137-5E00-4A54-B5E8-783F594DEC62}"/>
              </a:ext>
            </a:extLst>
          </p:cNvPr>
          <p:cNvSpPr/>
          <p:nvPr userDrawn="1"/>
        </p:nvSpPr>
        <p:spPr>
          <a:xfrm>
            <a:off x="0" y="4709929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9B0515C7-E02C-410D-AF48-3F4EF5BA4333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33" name="Номер слайда 4">
            <a:extLst>
              <a:ext uri="{FF2B5EF4-FFF2-40B4-BE49-F238E27FC236}">
                <a16:creationId xmlns:a16="http://schemas.microsoft.com/office/drawing/2014/main" id="{ED5B2D9A-F62E-4A80-B676-AD0F5A6924CA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AD665EB-F837-1958-3253-3FEB72E657D8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682606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4" orient="horz" pos="3974">
          <p15:clr>
            <a:srgbClr val="FBAE40"/>
          </p15:clr>
        </p15:guide>
        <p15:guide id="5" pos="1050" userDrawn="1">
          <p15:clr>
            <a:srgbClr val="FBAE40"/>
          </p15:clr>
        </p15:guide>
      </p15:sldGuideLst>
    </p:ext>
  </p:extLs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1DD88B-D882-B059-0CEB-F098D443A3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6F0BCB7-2EDE-BD5D-1CC7-8E7E52274E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07946B6-EE6D-EEFE-8A91-D3FD72B44E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1DE8BD0-3D33-4444-E3F6-09BAA09CDFC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A60CC9E-3E12-4F8F-965F-1D688DABD765}" type="datetimeFigureOut">
              <a:rPr lang="ru-RU" smtClean="0"/>
              <a:pPr/>
              <a:t>23.09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2387750-0CC9-C550-8C32-D3B9F63B4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8A68D74-E0B3-652A-B325-2849E6AD6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94FFEA-2916-4142-A638-D5165F1EE52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88721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ru-RU" noProof="0" dirty="0"/>
              <a:t>Образец заголовка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ru-RU" noProof="0"/>
              <a:t>Образец подзаголовк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76184" y="58769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84167" y="58769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AE8AEA6-062A-4B52-8ACB-23197D06B76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47275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B126C-1303-45E8-BCD6-0076BDECE3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472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Разделительный слайд_свет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733DD463-2FD7-486D-BC06-0280EDE5A48B}"/>
              </a:ext>
            </a:extLst>
          </p:cNvPr>
          <p:cNvSpPr/>
          <p:nvPr userDrawn="1"/>
        </p:nvSpPr>
        <p:spPr>
          <a:xfrm>
            <a:off x="0" y="0"/>
            <a:ext cx="12192000" cy="473115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78B54EED-82AC-4721-A12E-106EAD03F34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" y="0"/>
            <a:ext cx="12185897" cy="6857999"/>
          </a:xfrm>
          <a:prstGeom prst="rect">
            <a:avLst/>
          </a:prstGeom>
        </p:spPr>
      </p:pic>
      <p:sp>
        <p:nvSpPr>
          <p:cNvPr id="31" name="Прямоугольник 30">
            <a:extLst>
              <a:ext uri="{FF2B5EF4-FFF2-40B4-BE49-F238E27FC236}">
                <a16:creationId xmlns:a16="http://schemas.microsoft.com/office/drawing/2014/main" id="{86FA8A0C-3C3F-472B-BDCE-9388E88FCCD9}"/>
              </a:ext>
            </a:extLst>
          </p:cNvPr>
          <p:cNvSpPr/>
          <p:nvPr userDrawn="1"/>
        </p:nvSpPr>
        <p:spPr>
          <a:xfrm>
            <a:off x="0" y="0"/>
            <a:ext cx="12188948" cy="5089488"/>
          </a:xfrm>
          <a:prstGeom prst="rect">
            <a:avLst/>
          </a:prstGeom>
          <a:gradFill flip="none" rotWithShape="1">
            <a:gsLst>
              <a:gs pos="20000">
                <a:schemeClr val="bg1">
                  <a:lumMod val="9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Текст 10">
            <a:extLst>
              <a:ext uri="{FF2B5EF4-FFF2-40B4-BE49-F238E27FC236}">
                <a16:creationId xmlns:a16="http://schemas.microsoft.com/office/drawing/2014/main" id="{97E56FA5-A1FE-43C8-B1AE-37391AF551F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05026" y="2818426"/>
            <a:ext cx="6233652" cy="1221148"/>
          </a:xfrm>
        </p:spPr>
        <p:txBody>
          <a:bodyPr anchor="ctr">
            <a:noAutofit/>
          </a:bodyPr>
          <a:lstStyle>
            <a:lvl1pPr marL="0" indent="0">
              <a:buNone/>
              <a:defRPr sz="36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ЗАГОЛОВОК</a:t>
            </a:r>
          </a:p>
          <a:p>
            <a:pPr lvl="0"/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B7A7231-5806-4618-AF9C-7065AB108F2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1659" y="738257"/>
            <a:ext cx="1751375" cy="629249"/>
          </a:xfrm>
          <a:prstGeom prst="rect">
            <a:avLst/>
          </a:prstGeom>
        </p:spPr>
      </p:pic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89B7C7D3-C093-4F9E-8225-B1B0E0443CA6}"/>
              </a:ext>
            </a:extLst>
          </p:cNvPr>
          <p:cNvSpPr/>
          <p:nvPr userDrawn="1"/>
        </p:nvSpPr>
        <p:spPr>
          <a:xfrm>
            <a:off x="0" y="4763227"/>
            <a:ext cx="12192000" cy="2094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Текст 10">
            <a:extLst>
              <a:ext uri="{FF2B5EF4-FFF2-40B4-BE49-F238E27FC236}">
                <a16:creationId xmlns:a16="http://schemas.microsoft.com/office/drawing/2014/main" id="{5D085F2D-62F2-4B83-BBDD-8911F1DE1B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05026" y="5079462"/>
            <a:ext cx="9221308" cy="1229263"/>
          </a:xfrm>
        </p:spPr>
        <p:txBody>
          <a:bodyPr anchor="ctr"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Подзаголовок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54B8137-5E00-4A54-B5E8-783F594DEC62}"/>
              </a:ext>
            </a:extLst>
          </p:cNvPr>
          <p:cNvSpPr/>
          <p:nvPr userDrawn="1"/>
        </p:nvSpPr>
        <p:spPr>
          <a:xfrm>
            <a:off x="0" y="4709929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54114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4" orient="horz" pos="3974">
          <p15:clr>
            <a:srgbClr val="FBAE40"/>
          </p15:clr>
        </p15:guide>
        <p15:guide id="5" pos="105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ресурсов_сини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08A1A2A-C0AB-495C-A4CC-B8969C23E993}"/>
              </a:ext>
            </a:extLst>
          </p:cNvPr>
          <p:cNvSpPr/>
          <p:nvPr userDrawn="1"/>
        </p:nvSpPr>
        <p:spPr>
          <a:xfrm>
            <a:off x="0" y="1"/>
            <a:ext cx="12192000" cy="230074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D1B739AA-6A74-4905-A8CB-D4331B0674E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1185" y="-1906573"/>
            <a:ext cx="6163553" cy="6410856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6232459E-6834-442D-884E-76322217FD11}"/>
              </a:ext>
            </a:extLst>
          </p:cNvPr>
          <p:cNvSpPr/>
          <p:nvPr userDrawn="1"/>
        </p:nvSpPr>
        <p:spPr>
          <a:xfrm>
            <a:off x="1" y="2360678"/>
            <a:ext cx="12192000" cy="44973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0A346BB5-0B25-458C-82F4-DFDCB4A0AC05}"/>
              </a:ext>
            </a:extLst>
          </p:cNvPr>
          <p:cNvSpPr/>
          <p:nvPr userDrawn="1"/>
        </p:nvSpPr>
        <p:spPr>
          <a:xfrm>
            <a:off x="0" y="4763227"/>
            <a:ext cx="12192000" cy="2094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54B8137-5E00-4A54-B5E8-783F594DEC62}"/>
              </a:ext>
            </a:extLst>
          </p:cNvPr>
          <p:cNvSpPr/>
          <p:nvPr userDrawn="1"/>
        </p:nvSpPr>
        <p:spPr>
          <a:xfrm>
            <a:off x="0" y="2296003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FC216C4D-A5EA-4619-9E9A-0A15943473F2}"/>
              </a:ext>
            </a:extLst>
          </p:cNvPr>
          <p:cNvSpPr/>
          <p:nvPr userDrawn="1"/>
        </p:nvSpPr>
        <p:spPr>
          <a:xfrm>
            <a:off x="-1" y="3149367"/>
            <a:ext cx="3991897" cy="370863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692CE86D-9165-479B-90B3-094133FF57B7}"/>
              </a:ext>
            </a:extLst>
          </p:cNvPr>
          <p:cNvSpPr/>
          <p:nvPr userDrawn="1"/>
        </p:nvSpPr>
        <p:spPr>
          <a:xfrm>
            <a:off x="4100051" y="3149367"/>
            <a:ext cx="3991897" cy="370863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C8B345D1-CC52-403B-A596-32947FF8E5B0}"/>
              </a:ext>
            </a:extLst>
          </p:cNvPr>
          <p:cNvSpPr/>
          <p:nvPr userDrawn="1"/>
        </p:nvSpPr>
        <p:spPr>
          <a:xfrm>
            <a:off x="8200103" y="3149367"/>
            <a:ext cx="3991897" cy="370863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id="{65BE9B1B-C8C3-4A6C-9868-DB37FD6299A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199534" y="2625725"/>
            <a:ext cx="2788731" cy="280988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Сайт</a:t>
            </a:r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id="{33665CBD-C46B-4A14-B820-0D96F793C17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523275" y="2625725"/>
            <a:ext cx="3568673" cy="280988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Сайт</a:t>
            </a:r>
          </a:p>
        </p:txBody>
      </p: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96E74F53-4DB4-4498-BB98-B31F38E6382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00103" y="2626130"/>
            <a:ext cx="285750" cy="285750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09958B7E-412A-4C26-8442-42913A91C826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12163" y="2603332"/>
            <a:ext cx="284018" cy="284018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BFDB53F1-4FF2-407F-A474-A8406670ECE4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00051" y="2620332"/>
            <a:ext cx="311438" cy="311438"/>
          </a:xfrm>
          <a:prstGeom prst="rect">
            <a:avLst/>
          </a:prstGeom>
        </p:spPr>
      </p:pic>
      <p:sp>
        <p:nvSpPr>
          <p:cNvPr id="35" name="Текст 8">
            <a:extLst>
              <a:ext uri="{FF2B5EF4-FFF2-40B4-BE49-F238E27FC236}">
                <a16:creationId xmlns:a16="http://schemas.microsoft.com/office/drawing/2014/main" id="{3FDE2E2C-6C25-419E-AC36-30CB369CB40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613494" y="2625725"/>
            <a:ext cx="3568673" cy="280988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Сайт</a:t>
            </a:r>
          </a:p>
        </p:txBody>
      </p:sp>
      <p:sp>
        <p:nvSpPr>
          <p:cNvPr id="36" name="Текст 10">
            <a:extLst>
              <a:ext uri="{FF2B5EF4-FFF2-40B4-BE49-F238E27FC236}">
                <a16:creationId xmlns:a16="http://schemas.microsoft.com/office/drawing/2014/main" id="{0CF495A9-7F0D-417E-8C03-3F82AC45ECD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23232" y="973672"/>
            <a:ext cx="5805247" cy="689694"/>
          </a:xfrm>
        </p:spPr>
        <p:txBody>
          <a:bodyPr anchor="ctr">
            <a:noAutofit/>
          </a:bodyPr>
          <a:lstStyle>
            <a:lvl1pPr marL="0" indent="0">
              <a:buNone/>
              <a:defRPr sz="4400">
                <a:solidFill>
                  <a:schemeClr val="bg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ЗАГОЛОВОК</a:t>
            </a:r>
            <a:endParaRPr lang="ru-RU" dirty="0"/>
          </a:p>
        </p:txBody>
      </p:sp>
      <p:sp>
        <p:nvSpPr>
          <p:cNvPr id="17" name="Рисунок 4">
            <a:extLst>
              <a:ext uri="{FF2B5EF4-FFF2-40B4-BE49-F238E27FC236}">
                <a16:creationId xmlns:a16="http://schemas.microsoft.com/office/drawing/2014/main" id="{BC380891-8C48-4702-ACA0-BBFC89F5B742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4098" y="3142638"/>
            <a:ext cx="3984625" cy="3715361"/>
          </a:xfrm>
        </p:spPr>
        <p:txBody>
          <a:bodyPr/>
          <a:lstStyle/>
          <a:p>
            <a:endParaRPr lang="ru-RU"/>
          </a:p>
        </p:txBody>
      </p:sp>
      <p:sp>
        <p:nvSpPr>
          <p:cNvPr id="20" name="Рисунок 4">
            <a:extLst>
              <a:ext uri="{FF2B5EF4-FFF2-40B4-BE49-F238E27FC236}">
                <a16:creationId xmlns:a16="http://schemas.microsoft.com/office/drawing/2014/main" id="{62FC6BE8-C34E-4272-8366-1B088DF5864B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4103227" y="3149600"/>
            <a:ext cx="3984625" cy="3715361"/>
          </a:xfrm>
        </p:spPr>
        <p:txBody>
          <a:bodyPr/>
          <a:lstStyle/>
          <a:p>
            <a:endParaRPr lang="ru-RU"/>
          </a:p>
        </p:txBody>
      </p:sp>
      <p:sp>
        <p:nvSpPr>
          <p:cNvPr id="22" name="Рисунок 4">
            <a:extLst>
              <a:ext uri="{FF2B5EF4-FFF2-40B4-BE49-F238E27FC236}">
                <a16:creationId xmlns:a16="http://schemas.microsoft.com/office/drawing/2014/main" id="{78BF26F3-1939-4D41-B3C3-B8DBDD1D7E10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8203279" y="3149600"/>
            <a:ext cx="3984625" cy="3715361"/>
          </a:xfr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473555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4" orient="horz" pos="3974">
          <p15:clr>
            <a:srgbClr val="FBAE40"/>
          </p15:clr>
        </p15:guide>
        <p15:guide id="5" pos="1073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ресурсов_свет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08A1A2A-C0AB-495C-A4CC-B8969C23E993}"/>
              </a:ext>
            </a:extLst>
          </p:cNvPr>
          <p:cNvSpPr/>
          <p:nvPr userDrawn="1"/>
        </p:nvSpPr>
        <p:spPr>
          <a:xfrm>
            <a:off x="0" y="1"/>
            <a:ext cx="12192000" cy="230074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D8D5E9D-8E0D-4398-A7F9-D715A447DD7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" y="0"/>
            <a:ext cx="12185897" cy="6858000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D1B739AA-6A74-4905-A8CB-D4331B0674E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1185" y="-1906573"/>
            <a:ext cx="6163553" cy="6410856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6232459E-6834-442D-884E-76322217FD11}"/>
              </a:ext>
            </a:extLst>
          </p:cNvPr>
          <p:cNvSpPr/>
          <p:nvPr userDrawn="1"/>
        </p:nvSpPr>
        <p:spPr>
          <a:xfrm>
            <a:off x="1" y="2360678"/>
            <a:ext cx="12192000" cy="44973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0A346BB5-0B25-458C-82F4-DFDCB4A0AC05}"/>
              </a:ext>
            </a:extLst>
          </p:cNvPr>
          <p:cNvSpPr/>
          <p:nvPr userDrawn="1"/>
        </p:nvSpPr>
        <p:spPr>
          <a:xfrm>
            <a:off x="0" y="4763227"/>
            <a:ext cx="12192000" cy="2094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54B8137-5E00-4A54-B5E8-783F594DEC62}"/>
              </a:ext>
            </a:extLst>
          </p:cNvPr>
          <p:cNvSpPr/>
          <p:nvPr userDrawn="1"/>
        </p:nvSpPr>
        <p:spPr>
          <a:xfrm>
            <a:off x="0" y="2296003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FC216C4D-A5EA-4619-9E9A-0A15943473F2}"/>
              </a:ext>
            </a:extLst>
          </p:cNvPr>
          <p:cNvSpPr/>
          <p:nvPr userDrawn="1"/>
        </p:nvSpPr>
        <p:spPr>
          <a:xfrm>
            <a:off x="-1" y="3149367"/>
            <a:ext cx="3991897" cy="370863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692CE86D-9165-479B-90B3-094133FF57B7}"/>
              </a:ext>
            </a:extLst>
          </p:cNvPr>
          <p:cNvSpPr/>
          <p:nvPr userDrawn="1"/>
        </p:nvSpPr>
        <p:spPr>
          <a:xfrm>
            <a:off x="4100051" y="3149367"/>
            <a:ext cx="3991897" cy="370863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C8B345D1-CC52-403B-A596-32947FF8E5B0}"/>
              </a:ext>
            </a:extLst>
          </p:cNvPr>
          <p:cNvSpPr/>
          <p:nvPr userDrawn="1"/>
        </p:nvSpPr>
        <p:spPr>
          <a:xfrm>
            <a:off x="8200103" y="3149367"/>
            <a:ext cx="3991897" cy="370863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id="{65BE9B1B-C8C3-4A6C-9868-DB37FD6299A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199534" y="2625725"/>
            <a:ext cx="2788731" cy="280988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Сайт</a:t>
            </a:r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id="{33665CBD-C46B-4A14-B820-0D96F793C17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523275" y="2625725"/>
            <a:ext cx="3568673" cy="280988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Сайт</a:t>
            </a:r>
          </a:p>
        </p:txBody>
      </p: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96E74F53-4DB4-4498-BB98-B31F38E63823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00103" y="2626130"/>
            <a:ext cx="285750" cy="285750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09958B7E-412A-4C26-8442-42913A91C826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12163" y="2603332"/>
            <a:ext cx="284018" cy="284018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BFDB53F1-4FF2-407F-A474-A8406670ECE4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00051" y="2620332"/>
            <a:ext cx="311438" cy="311438"/>
          </a:xfrm>
          <a:prstGeom prst="rect">
            <a:avLst/>
          </a:prstGeom>
        </p:spPr>
      </p:pic>
      <p:sp>
        <p:nvSpPr>
          <p:cNvPr id="35" name="Текст 8">
            <a:extLst>
              <a:ext uri="{FF2B5EF4-FFF2-40B4-BE49-F238E27FC236}">
                <a16:creationId xmlns:a16="http://schemas.microsoft.com/office/drawing/2014/main" id="{3FDE2E2C-6C25-419E-AC36-30CB369CB40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613494" y="2625725"/>
            <a:ext cx="3568673" cy="280988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Сайт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D0FE3CD0-2ACA-4D79-A3BE-C1C20768F874}"/>
              </a:ext>
            </a:extLst>
          </p:cNvPr>
          <p:cNvSpPr/>
          <p:nvPr userDrawn="1"/>
        </p:nvSpPr>
        <p:spPr>
          <a:xfrm>
            <a:off x="3052" y="-1"/>
            <a:ext cx="12188948" cy="2296003"/>
          </a:xfrm>
          <a:prstGeom prst="rect">
            <a:avLst/>
          </a:prstGeom>
          <a:gradFill flip="none" rotWithShape="1">
            <a:gsLst>
              <a:gs pos="20000">
                <a:schemeClr val="bg1">
                  <a:lumMod val="9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Текст 10">
            <a:extLst>
              <a:ext uri="{FF2B5EF4-FFF2-40B4-BE49-F238E27FC236}">
                <a16:creationId xmlns:a16="http://schemas.microsoft.com/office/drawing/2014/main" id="{0CF495A9-7F0D-417E-8C03-3F82AC45ECD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623232" y="973672"/>
            <a:ext cx="5805247" cy="689694"/>
          </a:xfrm>
        </p:spPr>
        <p:txBody>
          <a:bodyPr anchor="ctr">
            <a:noAutofit/>
          </a:bodyPr>
          <a:lstStyle>
            <a:lvl1pPr marL="0" indent="0">
              <a:buNone/>
              <a:defRPr sz="44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ЗАГОЛОВОК</a:t>
            </a:r>
            <a:endParaRPr lang="ru-RU" dirty="0"/>
          </a:p>
        </p:txBody>
      </p:sp>
      <p:sp>
        <p:nvSpPr>
          <p:cNvPr id="5" name="Рисунок 4">
            <a:extLst>
              <a:ext uri="{FF2B5EF4-FFF2-40B4-BE49-F238E27FC236}">
                <a16:creationId xmlns:a16="http://schemas.microsoft.com/office/drawing/2014/main" id="{9B2F457C-13A0-4B45-90D5-014850DAEA0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4098" y="3142638"/>
            <a:ext cx="3984625" cy="3715361"/>
          </a:xfrm>
        </p:spPr>
        <p:txBody>
          <a:bodyPr/>
          <a:lstStyle/>
          <a:p>
            <a:endParaRPr lang="ru-RU"/>
          </a:p>
        </p:txBody>
      </p:sp>
      <p:sp>
        <p:nvSpPr>
          <p:cNvPr id="22" name="Рисунок 4">
            <a:extLst>
              <a:ext uri="{FF2B5EF4-FFF2-40B4-BE49-F238E27FC236}">
                <a16:creationId xmlns:a16="http://schemas.microsoft.com/office/drawing/2014/main" id="{E3CDB925-BCEC-4436-A2A4-D70F67B28FF5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4103227" y="3149600"/>
            <a:ext cx="3984625" cy="3715361"/>
          </a:xfrm>
        </p:spPr>
        <p:txBody>
          <a:bodyPr/>
          <a:lstStyle/>
          <a:p>
            <a:endParaRPr lang="ru-RU"/>
          </a:p>
        </p:txBody>
      </p:sp>
      <p:sp>
        <p:nvSpPr>
          <p:cNvPr id="24" name="Рисунок 4">
            <a:extLst>
              <a:ext uri="{FF2B5EF4-FFF2-40B4-BE49-F238E27FC236}">
                <a16:creationId xmlns:a16="http://schemas.microsoft.com/office/drawing/2014/main" id="{B97CAEDC-9EFB-451C-AD85-43665AC2DBF7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8203279" y="3149600"/>
            <a:ext cx="3984625" cy="3715361"/>
          </a:xfrm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27940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4" orient="horz" pos="3974">
          <p15:clr>
            <a:srgbClr val="FBAE40"/>
          </p15:clr>
        </p15:guide>
        <p15:guide id="5" pos="1073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контактов_сини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08A1A2A-C0AB-495C-A4CC-B8969C23E993}"/>
              </a:ext>
            </a:extLst>
          </p:cNvPr>
          <p:cNvSpPr/>
          <p:nvPr userDrawn="1"/>
        </p:nvSpPr>
        <p:spPr>
          <a:xfrm>
            <a:off x="0" y="0"/>
            <a:ext cx="12192000" cy="377408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54B8137-5E00-4A54-B5E8-783F594DEC62}"/>
              </a:ext>
            </a:extLst>
          </p:cNvPr>
          <p:cNvSpPr/>
          <p:nvPr userDrawn="1"/>
        </p:nvSpPr>
        <p:spPr>
          <a:xfrm>
            <a:off x="0" y="3709406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Текст 10">
            <a:extLst>
              <a:ext uri="{FF2B5EF4-FFF2-40B4-BE49-F238E27FC236}">
                <a16:creationId xmlns:a16="http://schemas.microsoft.com/office/drawing/2014/main" id="{97E56FA5-A1FE-43C8-B1AE-37391AF551F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05026" y="2475781"/>
            <a:ext cx="5805247" cy="689694"/>
          </a:xfrm>
        </p:spPr>
        <p:txBody>
          <a:bodyPr anchor="ctr">
            <a:noAutofit/>
          </a:bodyPr>
          <a:lstStyle>
            <a:lvl1pPr marL="0" indent="0">
              <a:buNone/>
              <a:defRPr sz="4400">
                <a:solidFill>
                  <a:schemeClr val="bg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КОНТАКТЫ</a:t>
            </a:r>
            <a:endParaRPr lang="ru-RU" dirty="0"/>
          </a:p>
        </p:txBody>
      </p:sp>
      <p:sp>
        <p:nvSpPr>
          <p:cNvPr id="14" name="Текст 10">
            <a:extLst>
              <a:ext uri="{FF2B5EF4-FFF2-40B4-BE49-F238E27FC236}">
                <a16:creationId xmlns:a16="http://schemas.microsoft.com/office/drawing/2014/main" id="{6CA66933-62CD-499E-89A8-AB91CE9E5C1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605026" y="4608111"/>
            <a:ext cx="3773219" cy="331035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Мы всегда на связи:</a:t>
            </a:r>
            <a:endParaRPr lang="ru-RU" dirty="0"/>
          </a:p>
        </p:txBody>
      </p:sp>
      <p:sp>
        <p:nvSpPr>
          <p:cNvPr id="15" name="Текст 10">
            <a:extLst>
              <a:ext uri="{FF2B5EF4-FFF2-40B4-BE49-F238E27FC236}">
                <a16:creationId xmlns:a16="http://schemas.microsoft.com/office/drawing/2014/main" id="{5639B330-B8BB-4873-BD9C-DDB8D9E7CF8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166856" y="5251929"/>
            <a:ext cx="3850486" cy="852282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None/>
              <a:defRPr sz="18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+7 916 152 06 05</a:t>
            </a:r>
          </a:p>
          <a:p>
            <a:pPr lvl="0"/>
            <a:r>
              <a:rPr lang="en-US" dirty="0">
                <a:effectLst/>
              </a:rPr>
              <a:t>a.sboychakov@cae-fidesys.ru</a:t>
            </a:r>
            <a:endParaRPr lang="ru-RU" dirty="0">
              <a:effectLst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7A15A425-01A3-4BDB-BF55-3F751A626EC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659" y="738257"/>
            <a:ext cx="1673737" cy="601355"/>
          </a:xfrm>
          <a:prstGeom prst="rect">
            <a:avLst/>
          </a:prstGeom>
        </p:spPr>
      </p:pic>
      <p:sp>
        <p:nvSpPr>
          <p:cNvPr id="3" name="Текст 2">
            <a:extLst>
              <a:ext uri="{FF2B5EF4-FFF2-40B4-BE49-F238E27FC236}">
                <a16:creationId xmlns:a16="http://schemas.microsoft.com/office/drawing/2014/main" id="{8CD5C611-00C6-4A06-9F79-B173B3A3F0D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727082" y="1100503"/>
            <a:ext cx="2719351" cy="420688"/>
          </a:xfrm>
        </p:spPr>
        <p:txBody>
          <a:bodyPr>
            <a:no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www.cae-fidesys.ru</a:t>
            </a:r>
            <a:endParaRPr lang="ru-RU" dirty="0"/>
          </a:p>
        </p:txBody>
      </p:sp>
      <p:pic>
        <p:nvPicPr>
          <p:cNvPr id="6" name="Рисунок 5" descr="Телефонная трубка со сплошной заливкой">
            <a:extLst>
              <a:ext uri="{FF2B5EF4-FFF2-40B4-BE49-F238E27FC236}">
                <a16:creationId xmlns:a16="http://schemas.microsoft.com/office/drawing/2014/main" id="{3E4B892B-CD97-4C56-874B-E28B8C19460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83725" y="5265763"/>
            <a:ext cx="288000" cy="288000"/>
          </a:xfrm>
          <a:prstGeom prst="rect">
            <a:avLst/>
          </a:prstGeom>
        </p:spPr>
      </p:pic>
      <p:pic>
        <p:nvPicPr>
          <p:cNvPr id="8" name="Рисунок 7" descr="Конверт со сплошной заливкой">
            <a:extLst>
              <a:ext uri="{FF2B5EF4-FFF2-40B4-BE49-F238E27FC236}">
                <a16:creationId xmlns:a16="http://schemas.microsoft.com/office/drawing/2014/main" id="{8863DB79-5B29-4207-81B7-66FE5533C4C1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673893" y="5773176"/>
            <a:ext cx="331035" cy="331035"/>
          </a:xfrm>
          <a:prstGeom prst="rect">
            <a:avLst/>
          </a:prstGeom>
        </p:spPr>
      </p:pic>
      <p:sp>
        <p:nvSpPr>
          <p:cNvPr id="23" name="Текст 10">
            <a:extLst>
              <a:ext uri="{FF2B5EF4-FFF2-40B4-BE49-F238E27FC236}">
                <a16:creationId xmlns:a16="http://schemas.microsoft.com/office/drawing/2014/main" id="{E5259218-1CB2-4915-AC2E-F53C1E1E265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855452" y="4608111"/>
            <a:ext cx="3773219" cy="331035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Поддержка:</a:t>
            </a:r>
            <a:endParaRPr lang="ru-RU" dirty="0"/>
          </a:p>
        </p:txBody>
      </p:sp>
      <p:sp>
        <p:nvSpPr>
          <p:cNvPr id="24" name="Текст 10">
            <a:extLst>
              <a:ext uri="{FF2B5EF4-FFF2-40B4-BE49-F238E27FC236}">
                <a16:creationId xmlns:a16="http://schemas.microsoft.com/office/drawing/2014/main" id="{EF240767-BB04-4CFF-B006-20221AA39FD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309126" y="5251929"/>
            <a:ext cx="3850486" cy="852282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None/>
              <a:defRPr sz="18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en-US" dirty="0">
                <a:effectLst/>
              </a:rPr>
              <a:t>support@cae-fidesys.ru</a:t>
            </a:r>
            <a:endParaRPr lang="ru-RU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0456949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4" orient="horz" pos="3974">
          <p15:clr>
            <a:srgbClr val="FBAE40"/>
          </p15:clr>
        </p15:guide>
        <p15:guide id="5" pos="1073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контактов_светл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01EA41B0-3C31-49B9-989A-66FA7AAB994F}"/>
              </a:ext>
            </a:extLst>
          </p:cNvPr>
          <p:cNvSpPr/>
          <p:nvPr userDrawn="1"/>
        </p:nvSpPr>
        <p:spPr>
          <a:xfrm>
            <a:off x="3052" y="3"/>
            <a:ext cx="12192000" cy="47099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702B82-DD53-4C1E-9496-C4CD9EA5821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" y="0"/>
            <a:ext cx="12185897" cy="6858000"/>
          </a:xfrm>
          <a:prstGeom prst="rect">
            <a:avLst/>
          </a:prstGeom>
        </p:spPr>
      </p:pic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1DF16A9C-DD41-4BE6-B7DC-16956D8B18C4}"/>
              </a:ext>
            </a:extLst>
          </p:cNvPr>
          <p:cNvSpPr/>
          <p:nvPr userDrawn="1"/>
        </p:nvSpPr>
        <p:spPr>
          <a:xfrm>
            <a:off x="3052" y="1"/>
            <a:ext cx="12188948" cy="4709926"/>
          </a:xfrm>
          <a:prstGeom prst="rect">
            <a:avLst/>
          </a:prstGeom>
          <a:gradFill flip="none" rotWithShape="1">
            <a:gsLst>
              <a:gs pos="20000">
                <a:schemeClr val="bg1">
                  <a:lumMod val="9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0A346BB5-0B25-458C-82F4-DFDCB4A0AC05}"/>
              </a:ext>
            </a:extLst>
          </p:cNvPr>
          <p:cNvSpPr/>
          <p:nvPr userDrawn="1"/>
        </p:nvSpPr>
        <p:spPr>
          <a:xfrm>
            <a:off x="0" y="4763227"/>
            <a:ext cx="12192000" cy="2094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54B8137-5E00-4A54-B5E8-783F594DEC62}"/>
              </a:ext>
            </a:extLst>
          </p:cNvPr>
          <p:cNvSpPr/>
          <p:nvPr userDrawn="1"/>
        </p:nvSpPr>
        <p:spPr>
          <a:xfrm>
            <a:off x="0" y="4709929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Текст 10">
            <a:extLst>
              <a:ext uri="{FF2B5EF4-FFF2-40B4-BE49-F238E27FC236}">
                <a16:creationId xmlns:a16="http://schemas.microsoft.com/office/drawing/2014/main" id="{97E56FA5-A1FE-43C8-B1AE-37391AF551F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605026" y="2475781"/>
            <a:ext cx="5805247" cy="689694"/>
          </a:xfrm>
        </p:spPr>
        <p:txBody>
          <a:bodyPr anchor="ctr">
            <a:noAutofit/>
          </a:bodyPr>
          <a:lstStyle>
            <a:lvl1pPr marL="0" indent="0">
              <a:buNone/>
              <a:defRPr sz="44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КОНТАКТЫ</a:t>
            </a:r>
            <a:endParaRPr lang="ru-RU" dirty="0"/>
          </a:p>
        </p:txBody>
      </p:sp>
      <p:sp>
        <p:nvSpPr>
          <p:cNvPr id="12" name="Текст 10">
            <a:extLst>
              <a:ext uri="{FF2B5EF4-FFF2-40B4-BE49-F238E27FC236}">
                <a16:creationId xmlns:a16="http://schemas.microsoft.com/office/drawing/2014/main" id="{5D085F2D-62F2-4B83-BBDD-8911F1DE1B1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605026" y="3156849"/>
            <a:ext cx="5805247" cy="1229263"/>
          </a:xfrm>
        </p:spPr>
        <p:txBody>
          <a:bodyPr anchor="ctr">
            <a:noAutofit/>
          </a:bodyPr>
          <a:lstStyle>
            <a:lvl1pPr marL="0" indent="0">
              <a:lnSpc>
                <a:spcPct val="100000"/>
              </a:lnSpc>
              <a:buNone/>
              <a:defRPr sz="32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ПОДЗАГОЛОВОК</a:t>
            </a:r>
            <a:br>
              <a:rPr lang="ru-RU" dirty="0">
                <a:effectLst/>
              </a:rPr>
            </a:br>
            <a:r>
              <a:rPr lang="ru-RU" dirty="0">
                <a:effectLst/>
              </a:rPr>
              <a:t>В ДВЕ СТРОКИ</a:t>
            </a:r>
            <a:endParaRPr lang="ru-RU" dirty="0"/>
          </a:p>
        </p:txBody>
      </p:sp>
      <p:sp>
        <p:nvSpPr>
          <p:cNvPr id="14" name="Текст 10">
            <a:extLst>
              <a:ext uri="{FF2B5EF4-FFF2-40B4-BE49-F238E27FC236}">
                <a16:creationId xmlns:a16="http://schemas.microsoft.com/office/drawing/2014/main" id="{6CA66933-62CD-499E-89A8-AB91CE9E5C17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605026" y="5077782"/>
            <a:ext cx="3773219" cy="331035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19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Мы всегда на связи:</a:t>
            </a:r>
            <a:endParaRPr lang="ru-RU" dirty="0"/>
          </a:p>
        </p:txBody>
      </p:sp>
      <p:sp>
        <p:nvSpPr>
          <p:cNvPr id="15" name="Текст 10">
            <a:extLst>
              <a:ext uri="{FF2B5EF4-FFF2-40B4-BE49-F238E27FC236}">
                <a16:creationId xmlns:a16="http://schemas.microsoft.com/office/drawing/2014/main" id="{5639B330-B8BB-4873-BD9C-DDB8D9E7CF8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166856" y="5631791"/>
            <a:ext cx="3850486" cy="676933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18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+7 916 152 06 05</a:t>
            </a:r>
          </a:p>
          <a:p>
            <a:pPr lvl="0"/>
            <a:r>
              <a:rPr lang="en-US" dirty="0">
                <a:effectLst/>
              </a:rPr>
              <a:t>a.sboychakov@cae-fidesys.ru</a:t>
            </a:r>
            <a:endParaRPr lang="ru-RU" dirty="0">
              <a:effectLst/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CD5C611-00C6-4A06-9F79-B173B3A3F0D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7503895" y="1100503"/>
            <a:ext cx="3083079" cy="420688"/>
          </a:xfrm>
        </p:spPr>
        <p:txBody>
          <a:bodyPr>
            <a:noAutofit/>
          </a:bodyPr>
          <a:lstStyle>
            <a:lvl1pPr marL="0" indent="0" algn="r"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None/>
              <a:defRPr>
                <a:solidFill>
                  <a:schemeClr val="bg1"/>
                </a:solidFill>
              </a:defRPr>
            </a:lvl2pPr>
            <a:lvl3pPr marL="914400" indent="0">
              <a:buNone/>
              <a:defRPr>
                <a:solidFill>
                  <a:schemeClr val="bg1"/>
                </a:solidFill>
              </a:defRPr>
            </a:lvl3pPr>
            <a:lvl4pPr marL="1371600" indent="0">
              <a:buNone/>
              <a:defRPr>
                <a:solidFill>
                  <a:schemeClr val="bg1"/>
                </a:solidFill>
              </a:defRPr>
            </a:lvl4pPr>
            <a:lvl5pPr marL="1828800" indent="0">
              <a:buNone/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www.cae-fidesys.ru</a:t>
            </a: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FC216C4D-A5EA-4619-9E9A-0A15943473F2}"/>
              </a:ext>
            </a:extLst>
          </p:cNvPr>
          <p:cNvSpPr/>
          <p:nvPr userDrawn="1"/>
        </p:nvSpPr>
        <p:spPr>
          <a:xfrm>
            <a:off x="7983705" y="1669970"/>
            <a:ext cx="2504947" cy="25049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QR-</a:t>
            </a:r>
            <a:r>
              <a:rPr lang="ru-RU" dirty="0">
                <a:solidFill>
                  <a:schemeClr val="accent1"/>
                </a:solidFill>
              </a:rPr>
              <a:t>код</a:t>
            </a:r>
          </a:p>
        </p:txBody>
      </p:sp>
      <p:pic>
        <p:nvPicPr>
          <p:cNvPr id="6" name="Рисунок 5" descr="Телефонная трубка со сплошной заливкой">
            <a:extLst>
              <a:ext uri="{FF2B5EF4-FFF2-40B4-BE49-F238E27FC236}">
                <a16:creationId xmlns:a16="http://schemas.microsoft.com/office/drawing/2014/main" id="{3E4B892B-CD97-4C56-874B-E28B8C19460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83725" y="5645625"/>
            <a:ext cx="288000" cy="288000"/>
          </a:xfrm>
          <a:prstGeom prst="rect">
            <a:avLst/>
          </a:prstGeom>
        </p:spPr>
      </p:pic>
      <p:pic>
        <p:nvPicPr>
          <p:cNvPr id="8" name="Рисунок 7" descr="Конверт со сплошной заливкой">
            <a:extLst>
              <a:ext uri="{FF2B5EF4-FFF2-40B4-BE49-F238E27FC236}">
                <a16:creationId xmlns:a16="http://schemas.microsoft.com/office/drawing/2014/main" id="{8863DB79-5B29-4207-81B7-66FE5533C4C1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673893" y="6057093"/>
            <a:ext cx="331035" cy="331035"/>
          </a:xfrm>
          <a:prstGeom prst="rect">
            <a:avLst/>
          </a:prstGeom>
        </p:spPr>
      </p:pic>
      <p:sp>
        <p:nvSpPr>
          <p:cNvPr id="23" name="Текст 10">
            <a:extLst>
              <a:ext uri="{FF2B5EF4-FFF2-40B4-BE49-F238E27FC236}">
                <a16:creationId xmlns:a16="http://schemas.microsoft.com/office/drawing/2014/main" id="{E5259218-1CB2-4915-AC2E-F53C1E1E265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6855452" y="5077782"/>
            <a:ext cx="3773219" cy="331035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1900">
                <a:solidFill>
                  <a:schemeClr val="accent1"/>
                </a:solidFill>
                <a:latin typeface="PT Sans bold" panose="020B0703020203020204" pitchFamily="34" charset="-52"/>
                <a:ea typeface="PT Sans bold" panose="020B0703020203020204" pitchFamily="34" charset="-52"/>
              </a:defRPr>
            </a:lvl1pPr>
          </a:lstStyle>
          <a:p>
            <a:pPr lvl="0"/>
            <a:r>
              <a:rPr lang="ru-RU" dirty="0">
                <a:effectLst/>
              </a:rPr>
              <a:t>Поддержка:</a:t>
            </a:r>
            <a:endParaRPr lang="ru-RU" dirty="0"/>
          </a:p>
        </p:txBody>
      </p:sp>
      <p:sp>
        <p:nvSpPr>
          <p:cNvPr id="24" name="Текст 10">
            <a:extLst>
              <a:ext uri="{FF2B5EF4-FFF2-40B4-BE49-F238E27FC236}">
                <a16:creationId xmlns:a16="http://schemas.microsoft.com/office/drawing/2014/main" id="{EF240767-BB04-4CFF-B006-20221AA39FD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309126" y="5631791"/>
            <a:ext cx="3850486" cy="676933"/>
          </a:xfrm>
        </p:spPr>
        <p:txBody>
          <a:bodyPr anchor="t">
            <a:noAutofit/>
          </a:bodyPr>
          <a:lstStyle>
            <a:lvl1pPr marL="0" indent="0">
              <a:lnSpc>
                <a:spcPct val="100000"/>
              </a:lnSpc>
              <a:buNone/>
              <a:defRPr sz="18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</a:defRPr>
            </a:lvl1pPr>
          </a:lstStyle>
          <a:p>
            <a:pPr lvl="0"/>
            <a:r>
              <a:rPr lang="en-US" dirty="0">
                <a:effectLst/>
              </a:rPr>
              <a:t>support@cae-fidesys.ru</a:t>
            </a:r>
            <a:endParaRPr lang="ru-RU" dirty="0">
              <a:effectLst/>
            </a:endParaRPr>
          </a:p>
        </p:txBody>
      </p:sp>
      <p:pic>
        <p:nvPicPr>
          <p:cNvPr id="10" name="Рисунок 9" descr="Центр обработки вызовов со сплошной заливкой">
            <a:extLst>
              <a:ext uri="{FF2B5EF4-FFF2-40B4-BE49-F238E27FC236}">
                <a16:creationId xmlns:a16="http://schemas.microsoft.com/office/drawing/2014/main" id="{92D41CC2-EE3D-4DB2-81E3-8734F3A098E4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904612" y="5621306"/>
            <a:ext cx="331036" cy="331036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BA4AFA27-25E9-4575-8047-2AF85402BAD5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1660" y="738258"/>
            <a:ext cx="1682364" cy="604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3012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4" orient="horz" pos="3974">
          <p15:clr>
            <a:srgbClr val="FBAE40"/>
          </p15:clr>
        </p15:guide>
        <p15:guide id="5" pos="1073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2.xml"/><Relationship Id="rId18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35.xml"/><Relationship Id="rId3" Type="http://schemas.openxmlformats.org/officeDocument/2006/relationships/slideLayout" Target="../slideLayouts/slideLayout12.xml"/><Relationship Id="rId21" Type="http://schemas.openxmlformats.org/officeDocument/2006/relationships/slideLayout" Target="../slideLayouts/slideLayout30.xml"/><Relationship Id="rId34" Type="http://schemas.openxmlformats.org/officeDocument/2006/relationships/theme" Target="../theme/theme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17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34.xml"/><Relationship Id="rId33" Type="http://schemas.openxmlformats.org/officeDocument/2006/relationships/slideLayout" Target="../slideLayouts/slideLayout42.xml"/><Relationship Id="rId2" Type="http://schemas.openxmlformats.org/officeDocument/2006/relationships/slideLayout" Target="../slideLayouts/slideLayout11.xml"/><Relationship Id="rId16" Type="http://schemas.openxmlformats.org/officeDocument/2006/relationships/slideLayout" Target="../slideLayouts/slideLayout25.xml"/><Relationship Id="rId20" Type="http://schemas.openxmlformats.org/officeDocument/2006/relationships/slideLayout" Target="../slideLayouts/slideLayout29.xml"/><Relationship Id="rId29" Type="http://schemas.openxmlformats.org/officeDocument/2006/relationships/slideLayout" Target="../slideLayouts/slideLayout38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24" Type="http://schemas.openxmlformats.org/officeDocument/2006/relationships/slideLayout" Target="../slideLayouts/slideLayout33.xml"/><Relationship Id="rId32" Type="http://schemas.openxmlformats.org/officeDocument/2006/relationships/slideLayout" Target="../slideLayouts/slideLayout41.xml"/><Relationship Id="rId5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32.xml"/><Relationship Id="rId28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19.xml"/><Relationship Id="rId19" Type="http://schemas.openxmlformats.org/officeDocument/2006/relationships/slideLayout" Target="../slideLayouts/slideLayout28.xml"/><Relationship Id="rId31" Type="http://schemas.openxmlformats.org/officeDocument/2006/relationships/slideLayout" Target="../slideLayouts/slideLayout40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31.xml"/><Relationship Id="rId27" Type="http://schemas.openxmlformats.org/officeDocument/2006/relationships/slideLayout" Target="../slideLayouts/slideLayout36.xml"/><Relationship Id="rId30" Type="http://schemas.openxmlformats.org/officeDocument/2006/relationships/slideLayout" Target="../slideLayouts/slideLayout39.xml"/><Relationship Id="rId35" Type="http://schemas.openxmlformats.org/officeDocument/2006/relationships/image" Target="../media/image6.png"/><Relationship Id="rId8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829EDE-A7FE-4154-9A31-3B7F609AE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5619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9A02106-A0E1-4F5F-93F2-64D67611E7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78974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037232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4" r:id="rId3"/>
    <p:sldLayoutId id="2147483655" r:id="rId4"/>
    <p:sldLayoutId id="2147483701" r:id="rId5"/>
    <p:sldLayoutId id="2147483658" r:id="rId6"/>
    <p:sldLayoutId id="2147483659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459" userDrawn="1">
          <p15:clr>
            <a:srgbClr val="F26B43"/>
          </p15:clr>
        </p15:guide>
        <p15:guide id="3" orient="horz" pos="3974" userDrawn="1">
          <p15:clr>
            <a:srgbClr val="F26B43"/>
          </p15:clr>
        </p15:guide>
        <p15:guide id="4" pos="7219" userDrawn="1">
          <p15:clr>
            <a:srgbClr val="F26B43"/>
          </p15:clr>
        </p15:guide>
        <p15:guide id="5" pos="461" userDrawn="1">
          <p15:clr>
            <a:srgbClr val="F26B43"/>
          </p15:clr>
        </p15:guide>
        <p15:guide id="6" pos="1073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036E2AE8-D278-4990-8073-4064596C17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5245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11" name="Текст 2">
            <a:extLst>
              <a:ext uri="{FF2B5EF4-FFF2-40B4-BE49-F238E27FC236}">
                <a16:creationId xmlns:a16="http://schemas.microsoft.com/office/drawing/2014/main" id="{FB7FDE0F-1F57-4DF3-BDD9-0FF6E850D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25245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B5E8723B-60E2-4FA5-9AEB-D7F1A88391F2}"/>
              </a:ext>
            </a:extLst>
          </p:cNvPr>
          <p:cNvSpPr/>
          <p:nvPr userDrawn="1"/>
        </p:nvSpPr>
        <p:spPr>
          <a:xfrm>
            <a:off x="0" y="6793325"/>
            <a:ext cx="12192000" cy="64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ECE5E5DD-CA28-4E4B-A9A1-BE594A983A8F}"/>
              </a:ext>
            </a:extLst>
          </p:cNvPr>
          <p:cNvSpPr/>
          <p:nvPr userDrawn="1"/>
        </p:nvSpPr>
        <p:spPr>
          <a:xfrm>
            <a:off x="11245366" y="-707"/>
            <a:ext cx="945380" cy="46870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accent1"/>
              </a:solidFill>
            </a:endParaRPr>
          </a:p>
        </p:txBody>
      </p:sp>
      <p:sp>
        <p:nvSpPr>
          <p:cNvPr id="29" name="Номер слайда 4">
            <a:extLst>
              <a:ext uri="{FF2B5EF4-FFF2-40B4-BE49-F238E27FC236}">
                <a16:creationId xmlns:a16="http://schemas.microsoft.com/office/drawing/2014/main" id="{BC580469-23F0-43CB-AAE1-E6F814440455}"/>
              </a:ext>
            </a:extLst>
          </p:cNvPr>
          <p:cNvSpPr txBox="1">
            <a:spLocks/>
          </p:cNvSpPr>
          <p:nvPr userDrawn="1"/>
        </p:nvSpPr>
        <p:spPr>
          <a:xfrm>
            <a:off x="11244112" y="75995"/>
            <a:ext cx="945380" cy="334693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3BEB037-DCC8-3D4C-BEBE-1F4619970C07}" type="slidenum">
              <a:rPr lang="ru-RU" sz="1400" b="1" smtClean="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</a:rPr>
              <a:pPr algn="ctr"/>
              <a:t>‹#›</a:t>
            </a:fld>
            <a:endParaRPr lang="ru-RU" sz="1400" b="1" dirty="0">
              <a:solidFill>
                <a:schemeClr val="bg1"/>
              </a:solidFill>
              <a:latin typeface="PT Sans" panose="020B0503020203020204" pitchFamily="34" charset="-52"/>
              <a:ea typeface="PT Sans" panose="020B0503020203020204" pitchFamily="34" charset="-52"/>
            </a:endParaRPr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85E37010-1EB8-473A-AFCF-87A162168198}"/>
              </a:ext>
            </a:extLst>
          </p:cNvPr>
          <p:cNvPicPr>
            <a:picLocks noChangeAspect="1"/>
          </p:cNvPicPr>
          <p:nvPr userDrawn="1"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735618" y="81013"/>
            <a:ext cx="326374" cy="307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02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98" r:id="rId2"/>
    <p:sldLayoutId id="2147483672" r:id="rId3"/>
    <p:sldLayoutId id="2147483686" r:id="rId4"/>
    <p:sldLayoutId id="2147483673" r:id="rId5"/>
    <p:sldLayoutId id="2147483700" r:id="rId6"/>
    <p:sldLayoutId id="2147483699" r:id="rId7"/>
    <p:sldLayoutId id="2147483674" r:id="rId8"/>
    <p:sldLayoutId id="2147483675" r:id="rId9"/>
    <p:sldLayoutId id="2147483676" r:id="rId10"/>
    <p:sldLayoutId id="2147483687" r:id="rId11"/>
    <p:sldLayoutId id="2147483688" r:id="rId12"/>
    <p:sldLayoutId id="2147483680" r:id="rId13"/>
    <p:sldLayoutId id="2147483696" r:id="rId14"/>
    <p:sldLayoutId id="2147483681" r:id="rId15"/>
    <p:sldLayoutId id="2147483694" r:id="rId16"/>
    <p:sldLayoutId id="2147483677" r:id="rId17"/>
    <p:sldLayoutId id="2147483678" r:id="rId18"/>
    <p:sldLayoutId id="2147483682" r:id="rId19"/>
    <p:sldLayoutId id="2147483683" r:id="rId20"/>
    <p:sldLayoutId id="2147483684" r:id="rId21"/>
    <p:sldLayoutId id="2147483689" r:id="rId22"/>
    <p:sldLayoutId id="2147483685" r:id="rId23"/>
    <p:sldLayoutId id="2147483697" r:id="rId24"/>
    <p:sldLayoutId id="2147483690" r:id="rId25"/>
    <p:sldLayoutId id="2147483692" r:id="rId26"/>
    <p:sldLayoutId id="2147483691" r:id="rId27"/>
    <p:sldLayoutId id="2147483693" r:id="rId28"/>
    <p:sldLayoutId id="2147483702" r:id="rId29"/>
    <p:sldLayoutId id="2147483703" r:id="rId30"/>
    <p:sldLayoutId id="2147483704" r:id="rId31"/>
    <p:sldLayoutId id="2147483705" r:id="rId32"/>
    <p:sldLayoutId id="2147483706" r:id="rId3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T Sans" panose="020B0503020203020204" pitchFamily="34" charset="-52"/>
          <a:ea typeface="PT Sans" panose="020B0503020203020204" pitchFamily="34" charset="-5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47" userDrawn="1">
          <p15:clr>
            <a:srgbClr val="F26B43"/>
          </p15:clr>
        </p15:guide>
        <p15:guide id="2" orient="horz" pos="504" userDrawn="1">
          <p15:clr>
            <a:srgbClr val="F26B43"/>
          </p15:clr>
        </p15:guide>
        <p15:guide id="3" orient="horz" pos="4042" userDrawn="1">
          <p15:clr>
            <a:srgbClr val="F26B43"/>
          </p15:clr>
        </p15:guide>
        <p15:guide id="4" pos="7333" userDrawn="1">
          <p15:clr>
            <a:srgbClr val="F26B43"/>
          </p15:clr>
        </p15:guide>
        <p15:guide id="5" orient="horz" pos="935" userDrawn="1">
          <p15:clr>
            <a:srgbClr val="F26B43"/>
          </p15:clr>
        </p15:guide>
        <p15:guide id="6" orient="horz" pos="127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6.gif"/><Relationship Id="rId18" Type="http://schemas.openxmlformats.org/officeDocument/2006/relationships/image" Target="../media/image41.png"/><Relationship Id="rId26" Type="http://schemas.openxmlformats.org/officeDocument/2006/relationships/image" Target="../media/image49.png"/><Relationship Id="rId39" Type="http://schemas.openxmlformats.org/officeDocument/2006/relationships/image" Target="../media/image62.png"/><Relationship Id="rId21" Type="http://schemas.openxmlformats.org/officeDocument/2006/relationships/image" Target="../media/image44.jpeg"/><Relationship Id="rId34" Type="http://schemas.openxmlformats.org/officeDocument/2006/relationships/image" Target="../media/image57.png"/><Relationship Id="rId42" Type="http://schemas.openxmlformats.org/officeDocument/2006/relationships/image" Target="../media/image65.jpeg"/><Relationship Id="rId47" Type="http://schemas.openxmlformats.org/officeDocument/2006/relationships/image" Target="../media/image70.tiff"/><Relationship Id="rId50" Type="http://schemas.openxmlformats.org/officeDocument/2006/relationships/image" Target="../media/image73.tiff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6" Type="http://schemas.openxmlformats.org/officeDocument/2006/relationships/image" Target="../media/image39.jpeg"/><Relationship Id="rId29" Type="http://schemas.openxmlformats.org/officeDocument/2006/relationships/image" Target="../media/image52.png"/><Relationship Id="rId11" Type="http://schemas.openxmlformats.org/officeDocument/2006/relationships/image" Target="../media/image34.jpeg"/><Relationship Id="rId24" Type="http://schemas.openxmlformats.org/officeDocument/2006/relationships/image" Target="../media/image47.tiff"/><Relationship Id="rId32" Type="http://schemas.openxmlformats.org/officeDocument/2006/relationships/image" Target="../media/image55.jpeg"/><Relationship Id="rId37" Type="http://schemas.openxmlformats.org/officeDocument/2006/relationships/image" Target="../media/image60.png"/><Relationship Id="rId40" Type="http://schemas.openxmlformats.org/officeDocument/2006/relationships/image" Target="../media/image63.jpeg"/><Relationship Id="rId45" Type="http://schemas.openxmlformats.org/officeDocument/2006/relationships/image" Target="../media/image68.tiff"/><Relationship Id="rId5" Type="http://schemas.openxmlformats.org/officeDocument/2006/relationships/image" Target="../media/image28.jpeg"/><Relationship Id="rId15" Type="http://schemas.openxmlformats.org/officeDocument/2006/relationships/image" Target="../media/image38.jpeg"/><Relationship Id="rId23" Type="http://schemas.openxmlformats.org/officeDocument/2006/relationships/image" Target="../media/image46.gif"/><Relationship Id="rId28" Type="http://schemas.openxmlformats.org/officeDocument/2006/relationships/image" Target="../media/image51.png"/><Relationship Id="rId36" Type="http://schemas.openxmlformats.org/officeDocument/2006/relationships/image" Target="../media/image59.png"/><Relationship Id="rId49" Type="http://schemas.openxmlformats.org/officeDocument/2006/relationships/image" Target="../media/image72.tiff"/><Relationship Id="rId10" Type="http://schemas.openxmlformats.org/officeDocument/2006/relationships/image" Target="../media/image33.png"/><Relationship Id="rId19" Type="http://schemas.openxmlformats.org/officeDocument/2006/relationships/image" Target="../media/image42.tiff"/><Relationship Id="rId31" Type="http://schemas.openxmlformats.org/officeDocument/2006/relationships/image" Target="../media/image54.png"/><Relationship Id="rId44" Type="http://schemas.openxmlformats.org/officeDocument/2006/relationships/image" Target="../media/image67.tiff"/><Relationship Id="rId52" Type="http://schemas.openxmlformats.org/officeDocument/2006/relationships/image" Target="../media/image75.png"/><Relationship Id="rId4" Type="http://schemas.openxmlformats.org/officeDocument/2006/relationships/image" Target="../media/image27.jpeg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5.png"/><Relationship Id="rId27" Type="http://schemas.openxmlformats.org/officeDocument/2006/relationships/image" Target="../media/image50.png"/><Relationship Id="rId30" Type="http://schemas.openxmlformats.org/officeDocument/2006/relationships/image" Target="../media/image53.png"/><Relationship Id="rId35" Type="http://schemas.openxmlformats.org/officeDocument/2006/relationships/image" Target="../media/image58.jpeg"/><Relationship Id="rId43" Type="http://schemas.openxmlformats.org/officeDocument/2006/relationships/image" Target="../media/image66.tiff"/><Relationship Id="rId48" Type="http://schemas.openxmlformats.org/officeDocument/2006/relationships/image" Target="../media/image71.tiff"/><Relationship Id="rId8" Type="http://schemas.openxmlformats.org/officeDocument/2006/relationships/image" Target="../media/image31.jpeg"/><Relationship Id="rId51" Type="http://schemas.openxmlformats.org/officeDocument/2006/relationships/image" Target="../media/image74.png"/><Relationship Id="rId3" Type="http://schemas.openxmlformats.org/officeDocument/2006/relationships/image" Target="../media/image26.jpeg"/><Relationship Id="rId12" Type="http://schemas.openxmlformats.org/officeDocument/2006/relationships/image" Target="../media/image35.png"/><Relationship Id="rId17" Type="http://schemas.openxmlformats.org/officeDocument/2006/relationships/image" Target="../media/image40.jpeg"/><Relationship Id="rId25" Type="http://schemas.openxmlformats.org/officeDocument/2006/relationships/image" Target="../media/image48.tiff"/><Relationship Id="rId33" Type="http://schemas.openxmlformats.org/officeDocument/2006/relationships/image" Target="../media/image56.png"/><Relationship Id="rId38" Type="http://schemas.openxmlformats.org/officeDocument/2006/relationships/image" Target="../media/image61.png"/><Relationship Id="rId46" Type="http://schemas.openxmlformats.org/officeDocument/2006/relationships/image" Target="../media/image69.tiff"/><Relationship Id="rId20" Type="http://schemas.openxmlformats.org/officeDocument/2006/relationships/image" Target="../media/image43.tiff"/><Relationship Id="rId41" Type="http://schemas.openxmlformats.org/officeDocument/2006/relationships/image" Target="../media/image64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jpeg"/><Relationship Id="rId13" Type="http://schemas.openxmlformats.org/officeDocument/2006/relationships/image" Target="../media/image87.tiff"/><Relationship Id="rId18" Type="http://schemas.openxmlformats.org/officeDocument/2006/relationships/image" Target="../media/image92.png"/><Relationship Id="rId3" Type="http://schemas.openxmlformats.org/officeDocument/2006/relationships/image" Target="../media/image77.png"/><Relationship Id="rId21" Type="http://schemas.openxmlformats.org/officeDocument/2006/relationships/image" Target="../media/image95.tiff"/><Relationship Id="rId7" Type="http://schemas.openxmlformats.org/officeDocument/2006/relationships/image" Target="../media/image81.jpeg"/><Relationship Id="rId12" Type="http://schemas.openxmlformats.org/officeDocument/2006/relationships/image" Target="../media/image86.tiff"/><Relationship Id="rId17" Type="http://schemas.openxmlformats.org/officeDocument/2006/relationships/image" Target="../media/image91.tif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0.tiff"/><Relationship Id="rId20" Type="http://schemas.openxmlformats.org/officeDocument/2006/relationships/image" Target="../media/image94.tiff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80.jpeg"/><Relationship Id="rId11" Type="http://schemas.openxmlformats.org/officeDocument/2006/relationships/image" Target="../media/image85.tiff"/><Relationship Id="rId24" Type="http://schemas.openxmlformats.org/officeDocument/2006/relationships/image" Target="../media/image98.png"/><Relationship Id="rId5" Type="http://schemas.openxmlformats.org/officeDocument/2006/relationships/image" Target="../media/image79.jpeg"/><Relationship Id="rId15" Type="http://schemas.openxmlformats.org/officeDocument/2006/relationships/image" Target="../media/image89.tiff"/><Relationship Id="rId23" Type="http://schemas.openxmlformats.org/officeDocument/2006/relationships/image" Target="../media/image97.png"/><Relationship Id="rId10" Type="http://schemas.openxmlformats.org/officeDocument/2006/relationships/image" Target="../media/image84.tiff"/><Relationship Id="rId19" Type="http://schemas.openxmlformats.org/officeDocument/2006/relationships/image" Target="../media/image93.jpeg"/><Relationship Id="rId4" Type="http://schemas.openxmlformats.org/officeDocument/2006/relationships/image" Target="../media/image78.png"/><Relationship Id="rId9" Type="http://schemas.openxmlformats.org/officeDocument/2006/relationships/image" Target="../media/image83.png"/><Relationship Id="rId14" Type="http://schemas.openxmlformats.org/officeDocument/2006/relationships/image" Target="../media/image88.tiff"/><Relationship Id="rId22" Type="http://schemas.openxmlformats.org/officeDocument/2006/relationships/image" Target="../media/image96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microsoft.com/office/2007/relationships/media" Target="../media/media2.mp4"/><Relationship Id="rId7" Type="http://schemas.openxmlformats.org/officeDocument/2006/relationships/image" Target="../media/image10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slideLayout" Target="../slideLayouts/slideLayout41.xml"/><Relationship Id="rId10" Type="http://schemas.openxmlformats.org/officeDocument/2006/relationships/image" Target="../media/image110.png"/><Relationship Id="rId4" Type="http://schemas.openxmlformats.org/officeDocument/2006/relationships/video" Target="../media/media2.mp4"/><Relationship Id="rId9" Type="http://schemas.openxmlformats.org/officeDocument/2006/relationships/image" Target="../media/image10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slideLayout" Target="../slideLayouts/slideLayout41.xml"/><Relationship Id="rId7" Type="http://schemas.openxmlformats.org/officeDocument/2006/relationships/image" Target="../media/image11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12.png"/><Relationship Id="rId5" Type="http://schemas.openxmlformats.org/officeDocument/2006/relationships/image" Target="../media/image21.svg"/><Relationship Id="rId10" Type="http://schemas.openxmlformats.org/officeDocument/2006/relationships/image" Target="../media/image116.png"/><Relationship Id="rId4" Type="http://schemas.openxmlformats.org/officeDocument/2006/relationships/image" Target="../media/image20.png"/><Relationship Id="rId9" Type="http://schemas.openxmlformats.org/officeDocument/2006/relationships/image" Target="../media/image11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jpg"/><Relationship Id="rId1" Type="http://schemas.openxmlformats.org/officeDocument/2006/relationships/slideLayout" Target="../slideLayouts/slideLayout42.xml"/><Relationship Id="rId4" Type="http://schemas.openxmlformats.org/officeDocument/2006/relationships/chart" Target="../charts/char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prove.design/" TargetMode="External"/><Relationship Id="rId2" Type="http://schemas.openxmlformats.org/officeDocument/2006/relationships/hyperlink" Target="https://fidesys-solvers.ru/" TargetMode="External"/><Relationship Id="rId1" Type="http://schemas.openxmlformats.org/officeDocument/2006/relationships/slideLayout" Target="../slideLayouts/slideLayout21.xml"/><Relationship Id="rId4" Type="http://schemas.openxmlformats.org/officeDocument/2006/relationships/hyperlink" Target="https://cae-fidesys.com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31.png"/><Relationship Id="rId5" Type="http://schemas.openxmlformats.org/officeDocument/2006/relationships/image" Target="../media/image130.jpeg"/><Relationship Id="rId4" Type="http://schemas.openxmlformats.org/officeDocument/2006/relationships/image" Target="../media/image1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3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jpeg"/><Relationship Id="rId3" Type="http://schemas.openxmlformats.org/officeDocument/2006/relationships/image" Target="../media/image141.jpeg"/><Relationship Id="rId7" Type="http://schemas.openxmlformats.org/officeDocument/2006/relationships/image" Target="../media/image145.jpe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44.png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Relationship Id="rId9" Type="http://schemas.openxmlformats.org/officeDocument/2006/relationships/image" Target="../media/image147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3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3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media" Target="../media/media6.mp4"/><Relationship Id="rId7" Type="http://schemas.openxmlformats.org/officeDocument/2006/relationships/image" Target="../media/image163.png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162.png"/><Relationship Id="rId5" Type="http://schemas.openxmlformats.org/officeDocument/2006/relationships/slideLayout" Target="../slideLayouts/slideLayout39.xml"/><Relationship Id="rId4" Type="http://schemas.openxmlformats.org/officeDocument/2006/relationships/video" Target="../media/media6.mp4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slideLayout" Target="../slideLayouts/slideLayout39.xml"/><Relationship Id="rId7" Type="http://schemas.openxmlformats.org/officeDocument/2006/relationships/image" Target="../media/image166.wmf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6" Type="http://schemas.openxmlformats.org/officeDocument/2006/relationships/image" Target="../media/image165.wmf"/><Relationship Id="rId11" Type="http://schemas.openxmlformats.org/officeDocument/2006/relationships/image" Target="../media/image170.png"/><Relationship Id="rId5" Type="http://schemas.openxmlformats.org/officeDocument/2006/relationships/image" Target="../media/image164.png"/><Relationship Id="rId10" Type="http://schemas.openxmlformats.org/officeDocument/2006/relationships/image" Target="../media/image169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3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3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77.jpeg"/><Relationship Id="rId4" Type="http://schemas.openxmlformats.org/officeDocument/2006/relationships/image" Target="../media/image17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7" Type="http://schemas.openxmlformats.org/officeDocument/2006/relationships/image" Target="../media/image180.png"/><Relationship Id="rId2" Type="http://schemas.openxmlformats.org/officeDocument/2006/relationships/video" Target="../media/media8.mp4"/><Relationship Id="rId1" Type="http://schemas.microsoft.com/office/2007/relationships/media" Target="../media/media8.mp4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notesSlide" Target="../notesSlides/notesSlide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3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7" Type="http://schemas.openxmlformats.org/officeDocument/2006/relationships/image" Target="../media/image188.emf"/><Relationship Id="rId2" Type="http://schemas.openxmlformats.org/officeDocument/2006/relationships/video" Target="../media/media9.mp4"/><Relationship Id="rId1" Type="http://schemas.microsoft.com/office/2007/relationships/media" Target="../media/media9.mp4"/><Relationship Id="rId6" Type="http://schemas.openxmlformats.org/officeDocument/2006/relationships/image" Target="../media/image187.png"/><Relationship Id="rId5" Type="http://schemas.openxmlformats.org/officeDocument/2006/relationships/image" Target="../media/image186.png"/><Relationship Id="rId4" Type="http://schemas.openxmlformats.org/officeDocument/2006/relationships/notesSlide" Target="../notesSlides/notesSlide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93.png"/><Relationship Id="rId5" Type="http://schemas.openxmlformats.org/officeDocument/2006/relationships/image" Target="../media/image192.png"/><Relationship Id="rId4" Type="http://schemas.openxmlformats.org/officeDocument/2006/relationships/image" Target="../media/image19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openxmlformats.org/officeDocument/2006/relationships/video" Target="../media/media10.mp4"/><Relationship Id="rId1" Type="http://schemas.microsoft.com/office/2007/relationships/media" Target="../media/media10.mp4"/><Relationship Id="rId4" Type="http://schemas.openxmlformats.org/officeDocument/2006/relationships/image" Target="../media/image19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jpeg"/><Relationship Id="rId2" Type="http://schemas.openxmlformats.org/officeDocument/2006/relationships/image" Target="../media/image199.jpeg"/><Relationship Id="rId1" Type="http://schemas.openxmlformats.org/officeDocument/2006/relationships/slideLayout" Target="../slideLayouts/slideLayout3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openxmlformats.org/officeDocument/2006/relationships/video" Target="../media/media11.mp4"/><Relationship Id="rId1" Type="http://schemas.microsoft.com/office/2007/relationships/media" Target="../media/media11.mp4"/><Relationship Id="rId5" Type="http://schemas.openxmlformats.org/officeDocument/2006/relationships/image" Target="../media/image202.png"/><Relationship Id="rId4" Type="http://schemas.openxmlformats.org/officeDocument/2006/relationships/image" Target="../media/image20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06.jpeg"/><Relationship Id="rId5" Type="http://schemas.openxmlformats.org/officeDocument/2006/relationships/image" Target="../media/image205.png"/><Relationship Id="rId4" Type="http://schemas.openxmlformats.org/officeDocument/2006/relationships/image" Target="../media/image20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jpe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10.png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3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3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3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21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3.tiff"/><Relationship Id="rId18" Type="http://schemas.openxmlformats.org/officeDocument/2006/relationships/image" Target="../media/image59.png"/><Relationship Id="rId3" Type="http://schemas.openxmlformats.org/officeDocument/2006/relationships/image" Target="../media/image222.png"/><Relationship Id="rId21" Type="http://schemas.openxmlformats.org/officeDocument/2006/relationships/image" Target="../media/image230.jpeg"/><Relationship Id="rId7" Type="http://schemas.openxmlformats.org/officeDocument/2006/relationships/image" Target="../media/image226.jpeg"/><Relationship Id="rId12" Type="http://schemas.openxmlformats.org/officeDocument/2006/relationships/image" Target="../media/image58.jpeg"/><Relationship Id="rId17" Type="http://schemas.openxmlformats.org/officeDocument/2006/relationships/image" Target="../media/image63.jpeg"/><Relationship Id="rId25" Type="http://schemas.openxmlformats.org/officeDocument/2006/relationships/image" Target="../media/image73.tif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7.png"/><Relationship Id="rId20" Type="http://schemas.openxmlformats.org/officeDocument/2006/relationships/image" Target="../media/image229.jpe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25.jpeg"/><Relationship Id="rId11" Type="http://schemas.openxmlformats.org/officeDocument/2006/relationships/image" Target="../media/image228.png"/><Relationship Id="rId24" Type="http://schemas.openxmlformats.org/officeDocument/2006/relationships/image" Target="../media/image72.tiff"/><Relationship Id="rId5" Type="http://schemas.openxmlformats.org/officeDocument/2006/relationships/image" Target="../media/image224.jpeg"/><Relationship Id="rId15" Type="http://schemas.openxmlformats.org/officeDocument/2006/relationships/image" Target="../media/image56.png"/><Relationship Id="rId23" Type="http://schemas.openxmlformats.org/officeDocument/2006/relationships/image" Target="../media/image46.gif"/><Relationship Id="rId10" Type="http://schemas.openxmlformats.org/officeDocument/2006/relationships/image" Target="../media/image35.png"/><Relationship Id="rId19" Type="http://schemas.openxmlformats.org/officeDocument/2006/relationships/image" Target="../media/image64.png"/><Relationship Id="rId4" Type="http://schemas.openxmlformats.org/officeDocument/2006/relationships/image" Target="../media/image223.jpeg"/><Relationship Id="rId9" Type="http://schemas.openxmlformats.org/officeDocument/2006/relationships/image" Target="../media/image227.tiff"/><Relationship Id="rId14" Type="http://schemas.openxmlformats.org/officeDocument/2006/relationships/image" Target="../media/image51.png"/><Relationship Id="rId22" Type="http://schemas.openxmlformats.org/officeDocument/2006/relationships/image" Target="../media/image231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mailto:contact@cae-fidesys.com" TargetMode="External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sv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id="{D58519EF-9BCD-723D-A25D-E9BEBEA479B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ru-RU" sz="2800" b="1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</a:rPr>
              <a:t>Изменения в работе исследователя в области механики с появлением промышленных пакетов для инженерного анализа. </a:t>
            </a:r>
            <a:br>
              <a:rPr lang="ru-RU" sz="18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sz="1800" dirty="0">
              <a:latin typeface="PT Sans" panose="020B0503020203020204" pitchFamily="34" charset="-52"/>
            </a:endParaRPr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FF91A1DE-E0E6-0685-5891-A5B6C9FF9DC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9348630" y="4930587"/>
            <a:ext cx="45719" cy="417790"/>
          </a:xfrm>
        </p:spPr>
        <p:txBody>
          <a:bodyPr/>
          <a:lstStyle/>
          <a:p>
            <a:endParaRPr lang="ru-RU" dirty="0">
              <a:solidFill>
                <a:srgbClr val="1D4459"/>
              </a:solidFill>
            </a:endParaRP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34F7A2C-211D-E30A-3B57-229125BD8D8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52400" y="5511704"/>
            <a:ext cx="4256210" cy="673280"/>
          </a:xfrm>
        </p:spPr>
        <p:txBody>
          <a:bodyPr/>
          <a:lstStyle/>
          <a:p>
            <a:r>
              <a:rPr lang="ru-RU" sz="1800" kern="100" dirty="0">
                <a:solidFill>
                  <a:schemeClr val="tx1"/>
                </a:solidFill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</a:rPr>
              <a:t>Левин Владимир Анатольевич</a:t>
            </a:r>
            <a:endParaRPr lang="ru-RU" sz="1800" dirty="0">
              <a:solidFill>
                <a:schemeClr val="tx1"/>
              </a:solidFill>
              <a:latin typeface="PT Sans" panose="020B0503020203020204" pitchFamily="34" charset="-52"/>
            </a:endParaRPr>
          </a:p>
        </p:txBody>
      </p:sp>
      <p:sp>
        <p:nvSpPr>
          <p:cNvPr id="8" name="Текст 7">
            <a:extLst>
              <a:ext uri="{FF2B5EF4-FFF2-40B4-BE49-F238E27FC236}">
                <a16:creationId xmlns:a16="http://schemas.microsoft.com/office/drawing/2014/main" id="{AF562937-5752-21BC-E67E-1AAC948D9CB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514165" y="5124258"/>
            <a:ext cx="8677835" cy="1565607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ru-RU" sz="1800" kern="100" dirty="0">
                <a:solidFill>
                  <a:srgbClr val="1D4459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Заслуженный профессор МГУ,        Заслуженный деятель науки РФ</a:t>
            </a:r>
            <a:br>
              <a:rPr lang="ru-RU" sz="1800" kern="100" dirty="0">
                <a:solidFill>
                  <a:srgbClr val="1D4459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800" kern="100" dirty="0">
                <a:solidFill>
                  <a:srgbClr val="1D4459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рофессор кафедры «Вычислительная механика» механико- математического факультета МГУ им. М.В. Ломоносова, </a:t>
            </a:r>
          </a:p>
          <a:p>
            <a:pPr>
              <a:spcBef>
                <a:spcPts val="0"/>
              </a:spcBef>
            </a:pPr>
            <a:r>
              <a:rPr lang="ru-RU" sz="1800" kern="100" dirty="0">
                <a:solidFill>
                  <a:srgbClr val="1D4459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аучный руководитель проекта </a:t>
            </a:r>
            <a:r>
              <a:rPr lang="ru-RU" sz="1800" kern="100" dirty="0" err="1">
                <a:solidFill>
                  <a:srgbClr val="1D4459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Фидесис</a:t>
            </a:r>
            <a:r>
              <a:rPr lang="ru-RU" sz="1800" kern="100" dirty="0">
                <a:solidFill>
                  <a:srgbClr val="1D4459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</a:p>
          <a:p>
            <a:pPr>
              <a:spcBef>
                <a:spcPts val="0"/>
              </a:spcBef>
            </a:pPr>
            <a:r>
              <a:rPr lang="ru-RU" sz="1800" kern="100" dirty="0">
                <a:solidFill>
                  <a:srgbClr val="1D445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едседатель совета директоров компании </a:t>
            </a:r>
            <a:r>
              <a:rPr lang="ru-RU" sz="1800" kern="100" dirty="0" err="1">
                <a:solidFill>
                  <a:srgbClr val="1D4459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Фидесис</a:t>
            </a:r>
            <a:endParaRPr lang="ru-RU" sz="1800" dirty="0">
              <a:solidFill>
                <a:srgbClr val="1D4459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8AEE6A3-97B1-816F-81DF-F0EE5C453EE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-1276" r="-366" b="472"/>
          <a:stretch/>
        </p:blipFill>
        <p:spPr>
          <a:xfrm>
            <a:off x="7478271" y="1081565"/>
            <a:ext cx="3832156" cy="416781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0E05C4D-116B-9713-F545-AC3A65732989}"/>
              </a:ext>
            </a:extLst>
          </p:cNvPr>
          <p:cNvSpPr txBox="1"/>
          <p:nvPr/>
        </p:nvSpPr>
        <p:spPr>
          <a:xfrm>
            <a:off x="546847" y="3622788"/>
            <a:ext cx="71549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i="1" kern="100" dirty="0">
                <a:solidFill>
                  <a:srgbClr val="FFFFFF"/>
                </a:solidFill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</a:rPr>
              <a:t>На примере пакета Фидес и теории многократного наложения больших деформаций</a:t>
            </a:r>
            <a:r>
              <a:rPr lang="ru-RU" sz="2400" kern="100" dirty="0">
                <a:solidFill>
                  <a:srgbClr val="FFFFFF"/>
                </a:solidFill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9099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CFE94AC-0F3D-4744-A214-AE75319ED8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8052" y="1556790"/>
            <a:ext cx="10351433" cy="4440597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E46F0492-32A3-4106-B85B-BD7C6E00F943}"/>
              </a:ext>
            </a:extLst>
          </p:cNvPr>
          <p:cNvGrpSpPr/>
          <p:nvPr/>
        </p:nvGrpSpPr>
        <p:grpSpPr>
          <a:xfrm>
            <a:off x="1840833" y="1561916"/>
            <a:ext cx="8395193" cy="3597471"/>
            <a:chOff x="531105" y="1069765"/>
            <a:chExt cx="11302635" cy="4843355"/>
          </a:xfrm>
        </p:grpSpPr>
        <p:grpSp>
          <p:nvGrpSpPr>
            <p:cNvPr id="9" name="Группа 8">
              <a:extLst>
                <a:ext uri="{FF2B5EF4-FFF2-40B4-BE49-F238E27FC236}">
                  <a16:creationId xmlns:a16="http://schemas.microsoft.com/office/drawing/2014/main" id="{F7A8A15F-D5E0-4213-80AB-9823DA3CD894}"/>
                </a:ext>
              </a:extLst>
            </p:cNvPr>
            <p:cNvGrpSpPr/>
            <p:nvPr/>
          </p:nvGrpSpPr>
          <p:grpSpPr>
            <a:xfrm>
              <a:off x="531106" y="5221168"/>
              <a:ext cx="11302634" cy="691952"/>
              <a:chOff x="323526" y="1054352"/>
              <a:chExt cx="7957509" cy="504056"/>
            </a:xfrm>
          </p:grpSpPr>
          <p:sp>
            <p:nvSpPr>
              <p:cNvPr id="62" name="Прямоугольник 61">
                <a:extLst>
                  <a:ext uri="{FF2B5EF4-FFF2-40B4-BE49-F238E27FC236}">
                    <a16:creationId xmlns:a16="http://schemas.microsoft.com/office/drawing/2014/main" id="{47E83220-5104-4564-A1A0-4CFFD50820FE}"/>
                  </a:ext>
                </a:extLst>
              </p:cNvPr>
              <p:cNvSpPr/>
              <p:nvPr/>
            </p:nvSpPr>
            <p:spPr>
              <a:xfrm>
                <a:off x="323526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3" name="Прямоугольник 62">
                <a:extLst>
                  <a:ext uri="{FF2B5EF4-FFF2-40B4-BE49-F238E27FC236}">
                    <a16:creationId xmlns:a16="http://schemas.microsoft.com/office/drawing/2014/main" id="{E312B8CF-7453-43FD-AE31-DE72894A49F1}"/>
                  </a:ext>
                </a:extLst>
              </p:cNvPr>
              <p:cNvSpPr/>
              <p:nvPr/>
            </p:nvSpPr>
            <p:spPr>
              <a:xfrm>
                <a:off x="1460313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4" name="Прямоугольник 63">
                <a:extLst>
                  <a:ext uri="{FF2B5EF4-FFF2-40B4-BE49-F238E27FC236}">
                    <a16:creationId xmlns:a16="http://schemas.microsoft.com/office/drawing/2014/main" id="{4CE1FC40-9E3E-423A-AFF7-660F00616F53}"/>
                  </a:ext>
                </a:extLst>
              </p:cNvPr>
              <p:cNvSpPr/>
              <p:nvPr/>
            </p:nvSpPr>
            <p:spPr>
              <a:xfrm>
                <a:off x="2597100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5" name="Прямоугольник 64">
                <a:extLst>
                  <a:ext uri="{FF2B5EF4-FFF2-40B4-BE49-F238E27FC236}">
                    <a16:creationId xmlns:a16="http://schemas.microsoft.com/office/drawing/2014/main" id="{45950E87-41A9-4280-98A3-E237AF3E7163}"/>
                  </a:ext>
                </a:extLst>
              </p:cNvPr>
              <p:cNvSpPr/>
              <p:nvPr/>
            </p:nvSpPr>
            <p:spPr>
              <a:xfrm>
                <a:off x="3733887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6" name="Прямоугольник 65">
                <a:extLst>
                  <a:ext uri="{FF2B5EF4-FFF2-40B4-BE49-F238E27FC236}">
                    <a16:creationId xmlns:a16="http://schemas.microsoft.com/office/drawing/2014/main" id="{3DF11DA6-E02D-47BB-9381-01FA5885AC5E}"/>
                  </a:ext>
                </a:extLst>
              </p:cNvPr>
              <p:cNvSpPr/>
              <p:nvPr/>
            </p:nvSpPr>
            <p:spPr>
              <a:xfrm>
                <a:off x="4870674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7" name="Прямоугольник 66">
                <a:extLst>
                  <a:ext uri="{FF2B5EF4-FFF2-40B4-BE49-F238E27FC236}">
                    <a16:creationId xmlns:a16="http://schemas.microsoft.com/office/drawing/2014/main" id="{B4C1CFFE-FD62-4DCB-B348-75F9E05AE93B}"/>
                  </a:ext>
                </a:extLst>
              </p:cNvPr>
              <p:cNvSpPr/>
              <p:nvPr/>
            </p:nvSpPr>
            <p:spPr>
              <a:xfrm>
                <a:off x="6007461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8" name="Прямоугольник 67">
                <a:extLst>
                  <a:ext uri="{FF2B5EF4-FFF2-40B4-BE49-F238E27FC236}">
                    <a16:creationId xmlns:a16="http://schemas.microsoft.com/office/drawing/2014/main" id="{AA21D27C-AB65-4F0C-B193-75DC9FFB0C37}"/>
                  </a:ext>
                </a:extLst>
              </p:cNvPr>
              <p:cNvSpPr/>
              <p:nvPr/>
            </p:nvSpPr>
            <p:spPr>
              <a:xfrm>
                <a:off x="7144248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0" name="Группа 9">
              <a:extLst>
                <a:ext uri="{FF2B5EF4-FFF2-40B4-BE49-F238E27FC236}">
                  <a16:creationId xmlns:a16="http://schemas.microsoft.com/office/drawing/2014/main" id="{6FA61ECC-DB1C-4132-9155-9A7923B4C420}"/>
                </a:ext>
              </a:extLst>
            </p:cNvPr>
            <p:cNvGrpSpPr/>
            <p:nvPr/>
          </p:nvGrpSpPr>
          <p:grpSpPr>
            <a:xfrm>
              <a:off x="531106" y="1069765"/>
              <a:ext cx="11302634" cy="691952"/>
              <a:chOff x="323526" y="1054352"/>
              <a:chExt cx="7957509" cy="504056"/>
            </a:xfrm>
          </p:grpSpPr>
          <p:sp>
            <p:nvSpPr>
              <p:cNvPr id="55" name="Прямоугольник 54">
                <a:extLst>
                  <a:ext uri="{FF2B5EF4-FFF2-40B4-BE49-F238E27FC236}">
                    <a16:creationId xmlns:a16="http://schemas.microsoft.com/office/drawing/2014/main" id="{11B6A9C3-1E7C-4FCB-8806-7CD5F2D152AB}"/>
                  </a:ext>
                </a:extLst>
              </p:cNvPr>
              <p:cNvSpPr/>
              <p:nvPr/>
            </p:nvSpPr>
            <p:spPr>
              <a:xfrm>
                <a:off x="323526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6" name="Прямоугольник 55">
                <a:extLst>
                  <a:ext uri="{FF2B5EF4-FFF2-40B4-BE49-F238E27FC236}">
                    <a16:creationId xmlns:a16="http://schemas.microsoft.com/office/drawing/2014/main" id="{4C438220-B8ED-4C85-961E-4F43C8AE0AAC}"/>
                  </a:ext>
                </a:extLst>
              </p:cNvPr>
              <p:cNvSpPr/>
              <p:nvPr/>
            </p:nvSpPr>
            <p:spPr>
              <a:xfrm>
                <a:off x="1460313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7" name="Прямоугольник 56">
                <a:extLst>
                  <a:ext uri="{FF2B5EF4-FFF2-40B4-BE49-F238E27FC236}">
                    <a16:creationId xmlns:a16="http://schemas.microsoft.com/office/drawing/2014/main" id="{5B03BF5C-D5A6-411C-A67D-B60DFF6DCE63}"/>
                  </a:ext>
                </a:extLst>
              </p:cNvPr>
              <p:cNvSpPr/>
              <p:nvPr/>
            </p:nvSpPr>
            <p:spPr>
              <a:xfrm>
                <a:off x="2597100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8" name="Прямоугольник 57">
                <a:extLst>
                  <a:ext uri="{FF2B5EF4-FFF2-40B4-BE49-F238E27FC236}">
                    <a16:creationId xmlns:a16="http://schemas.microsoft.com/office/drawing/2014/main" id="{73F49C08-FA88-4287-8F3B-19D5B7FD8B18}"/>
                  </a:ext>
                </a:extLst>
              </p:cNvPr>
              <p:cNvSpPr/>
              <p:nvPr/>
            </p:nvSpPr>
            <p:spPr>
              <a:xfrm>
                <a:off x="3733887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9" name="Прямоугольник 58">
                <a:extLst>
                  <a:ext uri="{FF2B5EF4-FFF2-40B4-BE49-F238E27FC236}">
                    <a16:creationId xmlns:a16="http://schemas.microsoft.com/office/drawing/2014/main" id="{5CCB8120-76CC-4003-9C36-0D2736327C70}"/>
                  </a:ext>
                </a:extLst>
              </p:cNvPr>
              <p:cNvSpPr/>
              <p:nvPr/>
            </p:nvSpPr>
            <p:spPr>
              <a:xfrm>
                <a:off x="4870674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0" name="Прямоугольник 59">
                <a:extLst>
                  <a:ext uri="{FF2B5EF4-FFF2-40B4-BE49-F238E27FC236}">
                    <a16:creationId xmlns:a16="http://schemas.microsoft.com/office/drawing/2014/main" id="{19E3CA7B-A69B-4BE6-B9E4-79C5A9C5C6CB}"/>
                  </a:ext>
                </a:extLst>
              </p:cNvPr>
              <p:cNvSpPr/>
              <p:nvPr/>
            </p:nvSpPr>
            <p:spPr>
              <a:xfrm>
                <a:off x="6007461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1" name="Прямоугольник 60">
                <a:extLst>
                  <a:ext uri="{FF2B5EF4-FFF2-40B4-BE49-F238E27FC236}">
                    <a16:creationId xmlns:a16="http://schemas.microsoft.com/office/drawing/2014/main" id="{DCF26263-20DC-4F84-94F6-C6F03A607034}"/>
                  </a:ext>
                </a:extLst>
              </p:cNvPr>
              <p:cNvSpPr/>
              <p:nvPr/>
            </p:nvSpPr>
            <p:spPr>
              <a:xfrm>
                <a:off x="7144248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1" name="Группа 10">
              <a:extLst>
                <a:ext uri="{FF2B5EF4-FFF2-40B4-BE49-F238E27FC236}">
                  <a16:creationId xmlns:a16="http://schemas.microsoft.com/office/drawing/2014/main" id="{9D625F1A-C743-497F-B805-19961FEC6FE2}"/>
                </a:ext>
              </a:extLst>
            </p:cNvPr>
            <p:cNvGrpSpPr/>
            <p:nvPr/>
          </p:nvGrpSpPr>
          <p:grpSpPr>
            <a:xfrm>
              <a:off x="531106" y="1761717"/>
              <a:ext cx="11302634" cy="691952"/>
              <a:chOff x="323526" y="1054352"/>
              <a:chExt cx="7957509" cy="504056"/>
            </a:xfrm>
          </p:grpSpPr>
          <p:sp>
            <p:nvSpPr>
              <p:cNvPr id="48" name="Прямоугольник 47">
                <a:extLst>
                  <a:ext uri="{FF2B5EF4-FFF2-40B4-BE49-F238E27FC236}">
                    <a16:creationId xmlns:a16="http://schemas.microsoft.com/office/drawing/2014/main" id="{C1BC2E69-F4D9-4A5F-8321-48FD32627294}"/>
                  </a:ext>
                </a:extLst>
              </p:cNvPr>
              <p:cNvSpPr/>
              <p:nvPr/>
            </p:nvSpPr>
            <p:spPr>
              <a:xfrm>
                <a:off x="323526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" name="Прямоугольник 48">
                <a:extLst>
                  <a:ext uri="{FF2B5EF4-FFF2-40B4-BE49-F238E27FC236}">
                    <a16:creationId xmlns:a16="http://schemas.microsoft.com/office/drawing/2014/main" id="{8AE70C68-A5A0-4A0E-9E8A-CB9D3671FC5F}"/>
                  </a:ext>
                </a:extLst>
              </p:cNvPr>
              <p:cNvSpPr/>
              <p:nvPr/>
            </p:nvSpPr>
            <p:spPr>
              <a:xfrm>
                <a:off x="1460313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" name="Прямоугольник 49">
                <a:extLst>
                  <a:ext uri="{FF2B5EF4-FFF2-40B4-BE49-F238E27FC236}">
                    <a16:creationId xmlns:a16="http://schemas.microsoft.com/office/drawing/2014/main" id="{1CD0F03B-B37A-42FC-B849-DFCEFF4851E2}"/>
                  </a:ext>
                </a:extLst>
              </p:cNvPr>
              <p:cNvSpPr/>
              <p:nvPr/>
            </p:nvSpPr>
            <p:spPr>
              <a:xfrm>
                <a:off x="2597100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" name="Прямоугольник 50">
                <a:extLst>
                  <a:ext uri="{FF2B5EF4-FFF2-40B4-BE49-F238E27FC236}">
                    <a16:creationId xmlns:a16="http://schemas.microsoft.com/office/drawing/2014/main" id="{43DB1382-C693-4443-9E24-4345856AE19F}"/>
                  </a:ext>
                </a:extLst>
              </p:cNvPr>
              <p:cNvSpPr/>
              <p:nvPr/>
            </p:nvSpPr>
            <p:spPr>
              <a:xfrm>
                <a:off x="3733887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" name="Прямоугольник 51">
                <a:extLst>
                  <a:ext uri="{FF2B5EF4-FFF2-40B4-BE49-F238E27FC236}">
                    <a16:creationId xmlns:a16="http://schemas.microsoft.com/office/drawing/2014/main" id="{7215B24F-F97F-4448-9538-8081DBB3AB94}"/>
                  </a:ext>
                </a:extLst>
              </p:cNvPr>
              <p:cNvSpPr/>
              <p:nvPr/>
            </p:nvSpPr>
            <p:spPr>
              <a:xfrm>
                <a:off x="4870674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" name="Прямоугольник 52">
                <a:extLst>
                  <a:ext uri="{FF2B5EF4-FFF2-40B4-BE49-F238E27FC236}">
                    <a16:creationId xmlns:a16="http://schemas.microsoft.com/office/drawing/2014/main" id="{2B8EDF49-3333-4931-9DD3-7A50096862AA}"/>
                  </a:ext>
                </a:extLst>
              </p:cNvPr>
              <p:cNvSpPr/>
              <p:nvPr/>
            </p:nvSpPr>
            <p:spPr>
              <a:xfrm>
                <a:off x="6007461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" name="Прямоугольник 53">
                <a:extLst>
                  <a:ext uri="{FF2B5EF4-FFF2-40B4-BE49-F238E27FC236}">
                    <a16:creationId xmlns:a16="http://schemas.microsoft.com/office/drawing/2014/main" id="{4AA5E261-B814-4E3E-A0E6-E1DA8932B9BF}"/>
                  </a:ext>
                </a:extLst>
              </p:cNvPr>
              <p:cNvSpPr/>
              <p:nvPr/>
            </p:nvSpPr>
            <p:spPr>
              <a:xfrm>
                <a:off x="7144248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2" name="Группа 11">
              <a:extLst>
                <a:ext uri="{FF2B5EF4-FFF2-40B4-BE49-F238E27FC236}">
                  <a16:creationId xmlns:a16="http://schemas.microsoft.com/office/drawing/2014/main" id="{5DFB21A1-8366-434D-8742-80BD5D07F6A1}"/>
                </a:ext>
              </a:extLst>
            </p:cNvPr>
            <p:cNvGrpSpPr/>
            <p:nvPr/>
          </p:nvGrpSpPr>
          <p:grpSpPr>
            <a:xfrm>
              <a:off x="531106" y="2453670"/>
              <a:ext cx="11302634" cy="691952"/>
              <a:chOff x="323526" y="1054352"/>
              <a:chExt cx="7957509" cy="504056"/>
            </a:xfrm>
          </p:grpSpPr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3EC2C25B-BC13-462D-BEF1-A7DE57D5B74B}"/>
                  </a:ext>
                </a:extLst>
              </p:cNvPr>
              <p:cNvSpPr/>
              <p:nvPr/>
            </p:nvSpPr>
            <p:spPr>
              <a:xfrm>
                <a:off x="323526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" name="Прямоугольник 41">
                <a:extLst>
                  <a:ext uri="{FF2B5EF4-FFF2-40B4-BE49-F238E27FC236}">
                    <a16:creationId xmlns:a16="http://schemas.microsoft.com/office/drawing/2014/main" id="{C39A3542-ECD5-44EC-AFF5-A3F19FB35443}"/>
                  </a:ext>
                </a:extLst>
              </p:cNvPr>
              <p:cNvSpPr/>
              <p:nvPr/>
            </p:nvSpPr>
            <p:spPr>
              <a:xfrm>
                <a:off x="1460313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" name="Прямоугольник 42">
                <a:extLst>
                  <a:ext uri="{FF2B5EF4-FFF2-40B4-BE49-F238E27FC236}">
                    <a16:creationId xmlns:a16="http://schemas.microsoft.com/office/drawing/2014/main" id="{14309DEC-DFC7-4460-984A-529C67994C22}"/>
                  </a:ext>
                </a:extLst>
              </p:cNvPr>
              <p:cNvSpPr/>
              <p:nvPr/>
            </p:nvSpPr>
            <p:spPr>
              <a:xfrm>
                <a:off x="2597100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" name="Прямоугольник 43">
                <a:extLst>
                  <a:ext uri="{FF2B5EF4-FFF2-40B4-BE49-F238E27FC236}">
                    <a16:creationId xmlns:a16="http://schemas.microsoft.com/office/drawing/2014/main" id="{55296893-4462-47DE-960B-F0C743FA5C96}"/>
                  </a:ext>
                </a:extLst>
              </p:cNvPr>
              <p:cNvSpPr/>
              <p:nvPr/>
            </p:nvSpPr>
            <p:spPr>
              <a:xfrm>
                <a:off x="3733887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" name="Прямоугольник 44">
                <a:extLst>
                  <a:ext uri="{FF2B5EF4-FFF2-40B4-BE49-F238E27FC236}">
                    <a16:creationId xmlns:a16="http://schemas.microsoft.com/office/drawing/2014/main" id="{03750845-4BCF-40EC-9C86-6A6DA1FF7CB1}"/>
                  </a:ext>
                </a:extLst>
              </p:cNvPr>
              <p:cNvSpPr/>
              <p:nvPr/>
            </p:nvSpPr>
            <p:spPr>
              <a:xfrm>
                <a:off x="4870674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" name="Прямоугольник 45">
                <a:extLst>
                  <a:ext uri="{FF2B5EF4-FFF2-40B4-BE49-F238E27FC236}">
                    <a16:creationId xmlns:a16="http://schemas.microsoft.com/office/drawing/2014/main" id="{F9702E36-EA55-4C5A-AC16-46CA311A7F8C}"/>
                  </a:ext>
                </a:extLst>
              </p:cNvPr>
              <p:cNvSpPr/>
              <p:nvPr/>
            </p:nvSpPr>
            <p:spPr>
              <a:xfrm>
                <a:off x="6007461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" name="Прямоугольник 46">
                <a:extLst>
                  <a:ext uri="{FF2B5EF4-FFF2-40B4-BE49-F238E27FC236}">
                    <a16:creationId xmlns:a16="http://schemas.microsoft.com/office/drawing/2014/main" id="{A7B2D08B-BF06-4C07-A01C-CF2E95E12720}"/>
                  </a:ext>
                </a:extLst>
              </p:cNvPr>
              <p:cNvSpPr/>
              <p:nvPr/>
            </p:nvSpPr>
            <p:spPr>
              <a:xfrm>
                <a:off x="7144248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23B86913-777A-40C1-8393-549D1DAF14EE}"/>
                </a:ext>
              </a:extLst>
            </p:cNvPr>
            <p:cNvGrpSpPr/>
            <p:nvPr/>
          </p:nvGrpSpPr>
          <p:grpSpPr>
            <a:xfrm>
              <a:off x="531106" y="3145622"/>
              <a:ext cx="11302634" cy="691952"/>
              <a:chOff x="323526" y="1054352"/>
              <a:chExt cx="7957509" cy="504056"/>
            </a:xfrm>
          </p:grpSpPr>
          <p:sp>
            <p:nvSpPr>
              <p:cNvPr id="34" name="Прямоугольник 33">
                <a:extLst>
                  <a:ext uri="{FF2B5EF4-FFF2-40B4-BE49-F238E27FC236}">
                    <a16:creationId xmlns:a16="http://schemas.microsoft.com/office/drawing/2014/main" id="{1C5D7E18-43AA-44A5-9A7A-C0E7EC25CC8E}"/>
                  </a:ext>
                </a:extLst>
              </p:cNvPr>
              <p:cNvSpPr/>
              <p:nvPr/>
            </p:nvSpPr>
            <p:spPr>
              <a:xfrm>
                <a:off x="323526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" name="Прямоугольник 34">
                <a:extLst>
                  <a:ext uri="{FF2B5EF4-FFF2-40B4-BE49-F238E27FC236}">
                    <a16:creationId xmlns:a16="http://schemas.microsoft.com/office/drawing/2014/main" id="{6B73CEFC-04F4-4313-859D-4649F9642859}"/>
                  </a:ext>
                </a:extLst>
              </p:cNvPr>
              <p:cNvSpPr/>
              <p:nvPr/>
            </p:nvSpPr>
            <p:spPr>
              <a:xfrm>
                <a:off x="1460313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" name="Прямоугольник 35">
                <a:extLst>
                  <a:ext uri="{FF2B5EF4-FFF2-40B4-BE49-F238E27FC236}">
                    <a16:creationId xmlns:a16="http://schemas.microsoft.com/office/drawing/2014/main" id="{E1048609-E997-4DC8-BD77-074601B0B513}"/>
                  </a:ext>
                </a:extLst>
              </p:cNvPr>
              <p:cNvSpPr/>
              <p:nvPr/>
            </p:nvSpPr>
            <p:spPr>
              <a:xfrm>
                <a:off x="2597100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" name="Прямоугольник 36">
                <a:extLst>
                  <a:ext uri="{FF2B5EF4-FFF2-40B4-BE49-F238E27FC236}">
                    <a16:creationId xmlns:a16="http://schemas.microsoft.com/office/drawing/2014/main" id="{87B2ABEB-9094-4031-9BBB-6F88C02FEF25}"/>
                  </a:ext>
                </a:extLst>
              </p:cNvPr>
              <p:cNvSpPr/>
              <p:nvPr/>
            </p:nvSpPr>
            <p:spPr>
              <a:xfrm>
                <a:off x="3733887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" name="Прямоугольник 37">
                <a:extLst>
                  <a:ext uri="{FF2B5EF4-FFF2-40B4-BE49-F238E27FC236}">
                    <a16:creationId xmlns:a16="http://schemas.microsoft.com/office/drawing/2014/main" id="{8C19DCA1-00C8-4776-A96E-E2AC4A4608DC}"/>
                  </a:ext>
                </a:extLst>
              </p:cNvPr>
              <p:cNvSpPr/>
              <p:nvPr/>
            </p:nvSpPr>
            <p:spPr>
              <a:xfrm>
                <a:off x="4870674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" name="Прямоугольник 38">
                <a:extLst>
                  <a:ext uri="{FF2B5EF4-FFF2-40B4-BE49-F238E27FC236}">
                    <a16:creationId xmlns:a16="http://schemas.microsoft.com/office/drawing/2014/main" id="{8F975734-E9DE-4582-98BC-0FC060034CE6}"/>
                  </a:ext>
                </a:extLst>
              </p:cNvPr>
              <p:cNvSpPr/>
              <p:nvPr/>
            </p:nvSpPr>
            <p:spPr>
              <a:xfrm>
                <a:off x="6007461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" name="Прямоугольник 39">
                <a:extLst>
                  <a:ext uri="{FF2B5EF4-FFF2-40B4-BE49-F238E27FC236}">
                    <a16:creationId xmlns:a16="http://schemas.microsoft.com/office/drawing/2014/main" id="{B7E688B2-D018-41FA-87A2-803969E2AA23}"/>
                  </a:ext>
                </a:extLst>
              </p:cNvPr>
              <p:cNvSpPr/>
              <p:nvPr/>
            </p:nvSpPr>
            <p:spPr>
              <a:xfrm>
                <a:off x="7144248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4" name="Группа 13">
              <a:extLst>
                <a:ext uri="{FF2B5EF4-FFF2-40B4-BE49-F238E27FC236}">
                  <a16:creationId xmlns:a16="http://schemas.microsoft.com/office/drawing/2014/main" id="{27B5C73B-D05D-4884-B487-555D3D1260C2}"/>
                </a:ext>
              </a:extLst>
            </p:cNvPr>
            <p:cNvGrpSpPr/>
            <p:nvPr/>
          </p:nvGrpSpPr>
          <p:grpSpPr>
            <a:xfrm>
              <a:off x="531106" y="3837574"/>
              <a:ext cx="11302634" cy="691952"/>
              <a:chOff x="323526" y="1054352"/>
              <a:chExt cx="7957509" cy="504056"/>
            </a:xfrm>
          </p:grpSpPr>
          <p:sp>
            <p:nvSpPr>
              <p:cNvPr id="27" name="Прямоугольник 26">
                <a:extLst>
                  <a:ext uri="{FF2B5EF4-FFF2-40B4-BE49-F238E27FC236}">
                    <a16:creationId xmlns:a16="http://schemas.microsoft.com/office/drawing/2014/main" id="{0A268939-505A-4F79-9914-25959F34CA7B}"/>
                  </a:ext>
                </a:extLst>
              </p:cNvPr>
              <p:cNvSpPr/>
              <p:nvPr/>
            </p:nvSpPr>
            <p:spPr>
              <a:xfrm>
                <a:off x="323526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" name="Прямоугольник 27">
                <a:extLst>
                  <a:ext uri="{FF2B5EF4-FFF2-40B4-BE49-F238E27FC236}">
                    <a16:creationId xmlns:a16="http://schemas.microsoft.com/office/drawing/2014/main" id="{364FE413-73E9-486C-8B51-872B8F3B4C0E}"/>
                  </a:ext>
                </a:extLst>
              </p:cNvPr>
              <p:cNvSpPr/>
              <p:nvPr/>
            </p:nvSpPr>
            <p:spPr>
              <a:xfrm>
                <a:off x="1460313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" name="Прямоугольник 28">
                <a:extLst>
                  <a:ext uri="{FF2B5EF4-FFF2-40B4-BE49-F238E27FC236}">
                    <a16:creationId xmlns:a16="http://schemas.microsoft.com/office/drawing/2014/main" id="{03C8AC52-687C-4CCA-96EE-EFB4ABC134BE}"/>
                  </a:ext>
                </a:extLst>
              </p:cNvPr>
              <p:cNvSpPr/>
              <p:nvPr/>
            </p:nvSpPr>
            <p:spPr>
              <a:xfrm>
                <a:off x="2597100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" name="Прямоугольник 29">
                <a:extLst>
                  <a:ext uri="{FF2B5EF4-FFF2-40B4-BE49-F238E27FC236}">
                    <a16:creationId xmlns:a16="http://schemas.microsoft.com/office/drawing/2014/main" id="{5AF02D5B-83DB-4EE3-8DA3-97D24319D625}"/>
                  </a:ext>
                </a:extLst>
              </p:cNvPr>
              <p:cNvSpPr/>
              <p:nvPr/>
            </p:nvSpPr>
            <p:spPr>
              <a:xfrm>
                <a:off x="3733887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1" name="Прямоугольник 30">
                <a:extLst>
                  <a:ext uri="{FF2B5EF4-FFF2-40B4-BE49-F238E27FC236}">
                    <a16:creationId xmlns:a16="http://schemas.microsoft.com/office/drawing/2014/main" id="{2D7552AF-8655-47C1-8F22-AF7D575CDA28}"/>
                  </a:ext>
                </a:extLst>
              </p:cNvPr>
              <p:cNvSpPr/>
              <p:nvPr/>
            </p:nvSpPr>
            <p:spPr>
              <a:xfrm>
                <a:off x="4870674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" name="Прямоугольник 31">
                <a:extLst>
                  <a:ext uri="{FF2B5EF4-FFF2-40B4-BE49-F238E27FC236}">
                    <a16:creationId xmlns:a16="http://schemas.microsoft.com/office/drawing/2014/main" id="{6A87BEED-E879-4A8A-B8C7-84500E01C633}"/>
                  </a:ext>
                </a:extLst>
              </p:cNvPr>
              <p:cNvSpPr/>
              <p:nvPr/>
            </p:nvSpPr>
            <p:spPr>
              <a:xfrm>
                <a:off x="6007461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" name="Прямоугольник 32">
                <a:extLst>
                  <a:ext uri="{FF2B5EF4-FFF2-40B4-BE49-F238E27FC236}">
                    <a16:creationId xmlns:a16="http://schemas.microsoft.com/office/drawing/2014/main" id="{C44F8E76-78F7-4EA1-83A5-62702711A9A5}"/>
                  </a:ext>
                </a:extLst>
              </p:cNvPr>
              <p:cNvSpPr/>
              <p:nvPr/>
            </p:nvSpPr>
            <p:spPr>
              <a:xfrm>
                <a:off x="7144248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344DD39F-5744-48B5-8FB7-2361554CD451}"/>
                </a:ext>
              </a:extLst>
            </p:cNvPr>
            <p:cNvGrpSpPr/>
            <p:nvPr/>
          </p:nvGrpSpPr>
          <p:grpSpPr>
            <a:xfrm>
              <a:off x="531105" y="4529527"/>
              <a:ext cx="11302634" cy="691952"/>
              <a:chOff x="323526" y="1054352"/>
              <a:chExt cx="7957509" cy="504056"/>
            </a:xfrm>
          </p:grpSpPr>
          <p:sp>
            <p:nvSpPr>
              <p:cNvPr id="17" name="Прямоугольник 16">
                <a:extLst>
                  <a:ext uri="{FF2B5EF4-FFF2-40B4-BE49-F238E27FC236}">
                    <a16:creationId xmlns:a16="http://schemas.microsoft.com/office/drawing/2014/main" id="{C85557D5-BCD2-46EE-84D6-7B36189C52A4}"/>
                  </a:ext>
                </a:extLst>
              </p:cNvPr>
              <p:cNvSpPr/>
              <p:nvPr/>
            </p:nvSpPr>
            <p:spPr>
              <a:xfrm>
                <a:off x="323526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Прямоугольник 17">
                <a:extLst>
                  <a:ext uri="{FF2B5EF4-FFF2-40B4-BE49-F238E27FC236}">
                    <a16:creationId xmlns:a16="http://schemas.microsoft.com/office/drawing/2014/main" id="{9A9C2925-EE95-40A0-9BB2-7855E7A9E307}"/>
                  </a:ext>
                </a:extLst>
              </p:cNvPr>
              <p:cNvSpPr/>
              <p:nvPr/>
            </p:nvSpPr>
            <p:spPr>
              <a:xfrm>
                <a:off x="1460313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9D57C284-9ED3-4E24-80BD-FE1E4604547B}"/>
                  </a:ext>
                </a:extLst>
              </p:cNvPr>
              <p:cNvSpPr/>
              <p:nvPr/>
            </p:nvSpPr>
            <p:spPr>
              <a:xfrm>
                <a:off x="2597100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67E4F27C-3A91-4EFE-B8FA-1D069A36F826}"/>
                  </a:ext>
                </a:extLst>
              </p:cNvPr>
              <p:cNvSpPr/>
              <p:nvPr/>
            </p:nvSpPr>
            <p:spPr>
              <a:xfrm>
                <a:off x="3733887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id="{18B2629E-A3F3-4E26-84DF-85F13825DE14}"/>
                  </a:ext>
                </a:extLst>
              </p:cNvPr>
              <p:cNvSpPr/>
              <p:nvPr/>
            </p:nvSpPr>
            <p:spPr>
              <a:xfrm>
                <a:off x="4870674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" name="Прямоугольник 24">
                <a:extLst>
                  <a:ext uri="{FF2B5EF4-FFF2-40B4-BE49-F238E27FC236}">
                    <a16:creationId xmlns:a16="http://schemas.microsoft.com/office/drawing/2014/main" id="{277F4E8E-16BB-4F60-9775-3BFC0D83D086}"/>
                  </a:ext>
                </a:extLst>
              </p:cNvPr>
              <p:cNvSpPr/>
              <p:nvPr/>
            </p:nvSpPr>
            <p:spPr>
              <a:xfrm>
                <a:off x="6007461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241E1A3E-CA3A-49AA-9822-5B07AC33E784}"/>
                  </a:ext>
                </a:extLst>
              </p:cNvPr>
              <p:cNvSpPr/>
              <p:nvPr/>
            </p:nvSpPr>
            <p:spPr>
              <a:xfrm>
                <a:off x="7144248" y="1054352"/>
                <a:ext cx="1136787" cy="504056"/>
              </a:xfrm>
              <a:prstGeom prst="rect">
                <a:avLst/>
              </a:prstGeom>
              <a:noFill/>
              <a:ln w="15875"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pic>
        <p:nvPicPr>
          <p:cNvPr id="69" name="Рисунок 68">
            <a:extLst>
              <a:ext uri="{FF2B5EF4-FFF2-40B4-BE49-F238E27FC236}">
                <a16:creationId xmlns:a16="http://schemas.microsoft.com/office/drawing/2014/main" id="{A4397106-BD9F-460A-8D15-C9125765209B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70305" y="3256301"/>
            <a:ext cx="965510" cy="185548"/>
          </a:xfrm>
          <a:prstGeom prst="rect">
            <a:avLst/>
          </a:prstGeom>
        </p:spPr>
      </p:pic>
      <p:pic>
        <p:nvPicPr>
          <p:cNvPr id="70" name="Рисунок 69">
            <a:extLst>
              <a:ext uri="{FF2B5EF4-FFF2-40B4-BE49-F238E27FC236}">
                <a16:creationId xmlns:a16="http://schemas.microsoft.com/office/drawing/2014/main" id="{77467DC7-60D8-4E00-A4A5-2EFE6FD449B2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2653" y="2124241"/>
            <a:ext cx="742648" cy="417218"/>
          </a:xfrm>
          <a:prstGeom prst="rect">
            <a:avLst/>
          </a:prstGeom>
        </p:spPr>
      </p:pic>
      <p:pic>
        <p:nvPicPr>
          <p:cNvPr id="71" name="Рисунок 70">
            <a:extLst>
              <a:ext uri="{FF2B5EF4-FFF2-40B4-BE49-F238E27FC236}">
                <a16:creationId xmlns:a16="http://schemas.microsoft.com/office/drawing/2014/main" id="{081F2337-4398-42A0-9349-AD6B2F0937C9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89331" y="4182749"/>
            <a:ext cx="526948" cy="397343"/>
          </a:xfrm>
          <a:prstGeom prst="rect">
            <a:avLst/>
          </a:prstGeom>
        </p:spPr>
      </p:pic>
      <p:pic>
        <p:nvPicPr>
          <p:cNvPr id="72" name="Рисунок 71">
            <a:extLst>
              <a:ext uri="{FF2B5EF4-FFF2-40B4-BE49-F238E27FC236}">
                <a16:creationId xmlns:a16="http://schemas.microsoft.com/office/drawing/2014/main" id="{2178477D-3C5F-46F2-9F54-66EBD32379B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10737" y="2712516"/>
            <a:ext cx="1068092" cy="297059"/>
          </a:xfrm>
          <a:prstGeom prst="rect">
            <a:avLst/>
          </a:prstGeom>
        </p:spPr>
      </p:pic>
      <p:pic>
        <p:nvPicPr>
          <p:cNvPr id="73" name="Рисунок 72">
            <a:extLst>
              <a:ext uri="{FF2B5EF4-FFF2-40B4-BE49-F238E27FC236}">
                <a16:creationId xmlns:a16="http://schemas.microsoft.com/office/drawing/2014/main" id="{37D7E2C6-EA6E-431A-807F-C2C8775816D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262"/>
          <a:stretch/>
        </p:blipFill>
        <p:spPr>
          <a:xfrm>
            <a:off x="1955551" y="2106110"/>
            <a:ext cx="904531" cy="458789"/>
          </a:xfrm>
          <a:prstGeom prst="rect">
            <a:avLst/>
          </a:prstGeom>
        </p:spPr>
      </p:pic>
      <p:pic>
        <p:nvPicPr>
          <p:cNvPr id="74" name="Рисунок 73">
            <a:extLst>
              <a:ext uri="{FF2B5EF4-FFF2-40B4-BE49-F238E27FC236}">
                <a16:creationId xmlns:a16="http://schemas.microsoft.com/office/drawing/2014/main" id="{E5584F5D-D47B-48A9-B312-46BC95992A3D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80431" y="3190250"/>
            <a:ext cx="720119" cy="341032"/>
          </a:xfrm>
          <a:prstGeom prst="rect">
            <a:avLst/>
          </a:prstGeom>
        </p:spPr>
      </p:pic>
      <p:pic>
        <p:nvPicPr>
          <p:cNvPr id="75" name="Рисунок 74">
            <a:extLst>
              <a:ext uri="{FF2B5EF4-FFF2-40B4-BE49-F238E27FC236}">
                <a16:creationId xmlns:a16="http://schemas.microsoft.com/office/drawing/2014/main" id="{F292A15C-507F-42C9-878C-E5FB1A1E6935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42505" y="3237867"/>
            <a:ext cx="974237" cy="257456"/>
          </a:xfrm>
          <a:prstGeom prst="rect">
            <a:avLst/>
          </a:prstGeom>
        </p:spPr>
      </p:pic>
      <p:pic>
        <p:nvPicPr>
          <p:cNvPr id="76" name="Рисунок 75">
            <a:extLst>
              <a:ext uri="{FF2B5EF4-FFF2-40B4-BE49-F238E27FC236}">
                <a16:creationId xmlns:a16="http://schemas.microsoft.com/office/drawing/2014/main" id="{D9942D7B-C543-4B8E-ADE6-4DBE5C920011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69689" y="2631776"/>
            <a:ext cx="954125" cy="435082"/>
          </a:xfrm>
          <a:prstGeom prst="rect">
            <a:avLst/>
          </a:prstGeom>
        </p:spPr>
      </p:pic>
      <p:pic>
        <p:nvPicPr>
          <p:cNvPr id="77" name="Рисунок 76">
            <a:extLst>
              <a:ext uri="{FF2B5EF4-FFF2-40B4-BE49-F238E27FC236}">
                <a16:creationId xmlns:a16="http://schemas.microsoft.com/office/drawing/2014/main" id="{6E8DC572-9ED5-4CE3-9296-0293F5DEFE7F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12164" y="2616272"/>
            <a:ext cx="887369" cy="461075"/>
          </a:xfrm>
          <a:prstGeom prst="rect">
            <a:avLst/>
          </a:prstGeom>
        </p:spPr>
      </p:pic>
      <p:pic>
        <p:nvPicPr>
          <p:cNvPr id="78" name="Рисунок 77">
            <a:extLst>
              <a:ext uri="{FF2B5EF4-FFF2-40B4-BE49-F238E27FC236}">
                <a16:creationId xmlns:a16="http://schemas.microsoft.com/office/drawing/2014/main" id="{3EE65527-7B3E-425D-AAFD-411EBC173BEE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1640" y="4199662"/>
            <a:ext cx="875081" cy="373992"/>
          </a:xfrm>
          <a:prstGeom prst="rect">
            <a:avLst/>
          </a:prstGeom>
        </p:spPr>
      </p:pic>
      <p:pic>
        <p:nvPicPr>
          <p:cNvPr id="79" name="Рисунок 78">
            <a:extLst>
              <a:ext uri="{FF2B5EF4-FFF2-40B4-BE49-F238E27FC236}">
                <a16:creationId xmlns:a16="http://schemas.microsoft.com/office/drawing/2014/main" id="{A5EC567F-16BA-4F49-9355-2C38F57146B2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63712" y="4212567"/>
            <a:ext cx="701338" cy="334681"/>
          </a:xfrm>
          <a:prstGeom prst="rect">
            <a:avLst/>
          </a:prstGeom>
        </p:spPr>
      </p:pic>
      <p:pic>
        <p:nvPicPr>
          <p:cNvPr id="80" name="Рисунок 79">
            <a:extLst>
              <a:ext uri="{FF2B5EF4-FFF2-40B4-BE49-F238E27FC236}">
                <a16:creationId xmlns:a16="http://schemas.microsoft.com/office/drawing/2014/main" id="{A492C410-5651-4DFF-81CF-17378596461F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91143" y="2247330"/>
            <a:ext cx="1063888" cy="198374"/>
          </a:xfrm>
          <a:prstGeom prst="rect">
            <a:avLst/>
          </a:prstGeom>
        </p:spPr>
      </p:pic>
      <p:pic>
        <p:nvPicPr>
          <p:cNvPr id="81" name="Рисунок 80">
            <a:extLst>
              <a:ext uri="{FF2B5EF4-FFF2-40B4-BE49-F238E27FC236}">
                <a16:creationId xmlns:a16="http://schemas.microsoft.com/office/drawing/2014/main" id="{D8A7F68E-4AA8-4EC2-B16B-658E39571DBA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01901" y="2636692"/>
            <a:ext cx="1109360" cy="465119"/>
          </a:xfrm>
          <a:prstGeom prst="rect">
            <a:avLst/>
          </a:prstGeom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9C8D84C5-27F7-4F1B-94D0-8388FE468003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51741" y="2616272"/>
            <a:ext cx="1131623" cy="461075"/>
          </a:xfrm>
          <a:prstGeom prst="rect">
            <a:avLst/>
          </a:prstGeom>
        </p:spPr>
      </p:pic>
      <p:pic>
        <p:nvPicPr>
          <p:cNvPr id="83" name="Рисунок 82">
            <a:extLst>
              <a:ext uri="{FF2B5EF4-FFF2-40B4-BE49-F238E27FC236}">
                <a16:creationId xmlns:a16="http://schemas.microsoft.com/office/drawing/2014/main" id="{CCA2F991-1A94-4FAB-B385-EBAC7E5E9013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20416" y="3163792"/>
            <a:ext cx="991665" cy="405605"/>
          </a:xfrm>
          <a:prstGeom prst="rect">
            <a:avLst/>
          </a:prstGeom>
        </p:spPr>
      </p:pic>
      <p:pic>
        <p:nvPicPr>
          <p:cNvPr id="84" name="Рисунок 83">
            <a:extLst>
              <a:ext uri="{FF2B5EF4-FFF2-40B4-BE49-F238E27FC236}">
                <a16:creationId xmlns:a16="http://schemas.microsoft.com/office/drawing/2014/main" id="{1669D6DB-BD05-420E-80B5-DA46EA55DE10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90280" y="2022659"/>
            <a:ext cx="910075" cy="607054"/>
          </a:xfrm>
          <a:prstGeom prst="rect">
            <a:avLst/>
          </a:prstGeom>
        </p:spPr>
      </p:pic>
      <p:pic>
        <p:nvPicPr>
          <p:cNvPr id="85" name="Рисунок 84">
            <a:extLst>
              <a:ext uri="{FF2B5EF4-FFF2-40B4-BE49-F238E27FC236}">
                <a16:creationId xmlns:a16="http://schemas.microsoft.com/office/drawing/2014/main" id="{9A8DD252-5935-41B1-98FF-11688BFDB69F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4999" y="1674669"/>
            <a:ext cx="933200" cy="301270"/>
          </a:xfrm>
          <a:prstGeom prst="rect">
            <a:avLst/>
          </a:prstGeom>
        </p:spPr>
      </p:pic>
      <p:pic>
        <p:nvPicPr>
          <p:cNvPr id="86" name="Рисунок 85">
            <a:extLst>
              <a:ext uri="{FF2B5EF4-FFF2-40B4-BE49-F238E27FC236}">
                <a16:creationId xmlns:a16="http://schemas.microsoft.com/office/drawing/2014/main" id="{C3F3FF68-8284-4188-9BFB-8BCF8782EF79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85496" y="3704329"/>
            <a:ext cx="939860" cy="316637"/>
          </a:xfrm>
          <a:prstGeom prst="rect">
            <a:avLst/>
          </a:prstGeom>
        </p:spPr>
      </p:pic>
      <p:pic>
        <p:nvPicPr>
          <p:cNvPr id="87" name="Рисунок 86">
            <a:extLst>
              <a:ext uri="{FF2B5EF4-FFF2-40B4-BE49-F238E27FC236}">
                <a16:creationId xmlns:a16="http://schemas.microsoft.com/office/drawing/2014/main" id="{D23E7F20-F98C-49C7-A5B7-8ED420321AA7}"/>
              </a:ext>
            </a:extLst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7376" y="2179798"/>
            <a:ext cx="1052700" cy="311492"/>
          </a:xfrm>
          <a:prstGeom prst="rect">
            <a:avLst/>
          </a:prstGeom>
        </p:spPr>
      </p:pic>
      <p:pic>
        <p:nvPicPr>
          <p:cNvPr id="88" name="Рисунок 87">
            <a:extLst>
              <a:ext uri="{FF2B5EF4-FFF2-40B4-BE49-F238E27FC236}">
                <a16:creationId xmlns:a16="http://schemas.microsoft.com/office/drawing/2014/main" id="{8E1CC374-DCEE-4720-AB7A-21D72FC4084E}"/>
              </a:ext>
            </a:extLst>
          </p:cNvPr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69689" y="2115043"/>
            <a:ext cx="924341" cy="462953"/>
          </a:xfrm>
          <a:prstGeom prst="rect">
            <a:avLst/>
          </a:prstGeom>
        </p:spPr>
      </p:pic>
      <p:pic>
        <p:nvPicPr>
          <p:cNvPr id="89" name="Picture 30" descr="https://doc4web.ru/uploads/files/229/230650/hello_html_2c0450b.gif">
            <a:extLst>
              <a:ext uri="{FF2B5EF4-FFF2-40B4-BE49-F238E27FC236}">
                <a16:creationId xmlns:a16="http://schemas.microsoft.com/office/drawing/2014/main" id="{D02C5527-64BB-4C20-BC89-0F3B75B3E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70088" y="3208814"/>
            <a:ext cx="972984" cy="31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" name="Рисунок 89">
            <a:extLst>
              <a:ext uri="{FF2B5EF4-FFF2-40B4-BE49-F238E27FC236}">
                <a16:creationId xmlns:a16="http://schemas.microsoft.com/office/drawing/2014/main" id="{DC59216C-DC25-45C4-B68F-4AC55C7A79E5}"/>
              </a:ext>
            </a:extLst>
          </p:cNvPr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9820" y="4749695"/>
            <a:ext cx="999260" cy="257837"/>
          </a:xfrm>
          <a:prstGeom prst="rect">
            <a:avLst/>
          </a:prstGeom>
        </p:spPr>
      </p:pic>
      <p:pic>
        <p:nvPicPr>
          <p:cNvPr id="91" name="Рисунок 90">
            <a:extLst>
              <a:ext uri="{FF2B5EF4-FFF2-40B4-BE49-F238E27FC236}">
                <a16:creationId xmlns:a16="http://schemas.microsoft.com/office/drawing/2014/main" id="{32C880A9-E51F-4734-87E6-4DCD7E5B1657}"/>
              </a:ext>
            </a:extLst>
          </p:cNvPr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68128" y="3227676"/>
            <a:ext cx="964658" cy="241166"/>
          </a:xfrm>
          <a:prstGeom prst="rect">
            <a:avLst/>
          </a:prstGeom>
        </p:spPr>
      </p:pic>
      <p:pic>
        <p:nvPicPr>
          <p:cNvPr id="92" name="Рисунок 91">
            <a:extLst>
              <a:ext uri="{FF2B5EF4-FFF2-40B4-BE49-F238E27FC236}">
                <a16:creationId xmlns:a16="http://schemas.microsoft.com/office/drawing/2014/main" id="{5E6E8B6E-76D8-408F-87E4-CE89026C42F2}"/>
              </a:ext>
            </a:extLst>
          </p:cNvPr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92752" y="3278685"/>
            <a:ext cx="1064108" cy="190157"/>
          </a:xfrm>
          <a:prstGeom prst="rect">
            <a:avLst/>
          </a:prstGeom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ADBD06F2-249A-4A82-934B-59305E692361}"/>
              </a:ext>
            </a:extLst>
          </p:cNvPr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12899" y="4832344"/>
            <a:ext cx="1023819" cy="126144"/>
          </a:xfrm>
          <a:prstGeom prst="rect">
            <a:avLst/>
          </a:prstGeom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7A6948CD-1194-45C9-98C1-B3F1C6FB9792}"/>
              </a:ext>
            </a:extLst>
          </p:cNvPr>
          <p:cNvPicPr>
            <a:picLocks noChangeAspect="1"/>
          </p:cNvPicPr>
          <p:nvPr/>
        </p:nvPicPr>
        <p:blipFill rotWithShape="1">
          <a:blip r:embed="rId2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26749" y="3686993"/>
            <a:ext cx="1076393" cy="351309"/>
          </a:xfrm>
          <a:prstGeom prst="rect">
            <a:avLst/>
          </a:prstGeom>
        </p:spPr>
      </p:pic>
      <p:pic>
        <p:nvPicPr>
          <p:cNvPr id="95" name="Рисунок 94">
            <a:extLst>
              <a:ext uri="{FF2B5EF4-FFF2-40B4-BE49-F238E27FC236}">
                <a16:creationId xmlns:a16="http://schemas.microsoft.com/office/drawing/2014/main" id="{9016ED1B-DEBF-4CC4-92CA-55DBD0490447}"/>
              </a:ext>
            </a:extLst>
          </p:cNvPr>
          <p:cNvPicPr>
            <a:picLocks noChangeAspect="1"/>
          </p:cNvPicPr>
          <p:nvPr/>
        </p:nvPicPr>
        <p:blipFill rotWithShape="1">
          <a:blip r:embed="rId2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93739" y="4178103"/>
            <a:ext cx="993823" cy="403606"/>
          </a:xfrm>
          <a:prstGeom prst="rect">
            <a:avLst/>
          </a:prstGeom>
        </p:spPr>
      </p:pic>
      <p:pic>
        <p:nvPicPr>
          <p:cNvPr id="96" name="Рисунок 95">
            <a:extLst>
              <a:ext uri="{FF2B5EF4-FFF2-40B4-BE49-F238E27FC236}">
                <a16:creationId xmlns:a16="http://schemas.microsoft.com/office/drawing/2014/main" id="{1161F71B-B2DB-4B15-BC99-A96FB0FD5213}"/>
              </a:ext>
            </a:extLst>
          </p:cNvPr>
          <p:cNvPicPr>
            <a:picLocks noChangeAspect="1"/>
          </p:cNvPicPr>
          <p:nvPr/>
        </p:nvPicPr>
        <p:blipFill>
          <a:blip r:embed="rId3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19257" y="4565020"/>
            <a:ext cx="1064684" cy="671019"/>
          </a:xfrm>
          <a:prstGeom prst="rect">
            <a:avLst/>
          </a:prstGeom>
        </p:spPr>
      </p:pic>
      <p:pic>
        <p:nvPicPr>
          <p:cNvPr id="97" name="Рисунок 96">
            <a:extLst>
              <a:ext uri="{FF2B5EF4-FFF2-40B4-BE49-F238E27FC236}">
                <a16:creationId xmlns:a16="http://schemas.microsoft.com/office/drawing/2014/main" id="{0859D2EE-AD2D-43DA-B15E-0E3A33A447DA}"/>
              </a:ext>
            </a:extLst>
          </p:cNvPr>
          <p:cNvPicPr>
            <a:picLocks noChangeAspect="1"/>
          </p:cNvPicPr>
          <p:nvPr/>
        </p:nvPicPr>
        <p:blipFill>
          <a:blip r:embed="rId3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63861" y="1650329"/>
            <a:ext cx="941335" cy="301227"/>
          </a:xfrm>
          <a:prstGeom prst="rect">
            <a:avLst/>
          </a:prstGeom>
        </p:spPr>
      </p:pic>
      <p:pic>
        <p:nvPicPr>
          <p:cNvPr id="98" name="Рисунок 97">
            <a:extLst>
              <a:ext uri="{FF2B5EF4-FFF2-40B4-BE49-F238E27FC236}">
                <a16:creationId xmlns:a16="http://schemas.microsoft.com/office/drawing/2014/main" id="{B7C096A5-DD39-4CA4-8D4B-227C7C306DB8}"/>
              </a:ext>
            </a:extLst>
          </p:cNvPr>
          <p:cNvPicPr>
            <a:picLocks noChangeAspect="1"/>
          </p:cNvPicPr>
          <p:nvPr/>
        </p:nvPicPr>
        <p:blipFill rotWithShape="1">
          <a:blip r:embed="rId3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32771" y="2647037"/>
            <a:ext cx="1011317" cy="362537"/>
          </a:xfrm>
          <a:prstGeom prst="rect">
            <a:avLst/>
          </a:prstGeom>
        </p:spPr>
      </p:pic>
      <p:grpSp>
        <p:nvGrpSpPr>
          <p:cNvPr id="99" name="Группа 98">
            <a:extLst>
              <a:ext uri="{FF2B5EF4-FFF2-40B4-BE49-F238E27FC236}">
                <a16:creationId xmlns:a16="http://schemas.microsoft.com/office/drawing/2014/main" id="{C62D9421-17FE-493B-811F-0365A9B4092C}"/>
              </a:ext>
            </a:extLst>
          </p:cNvPr>
          <p:cNvGrpSpPr/>
          <p:nvPr/>
        </p:nvGrpSpPr>
        <p:grpSpPr>
          <a:xfrm>
            <a:off x="4377947" y="3696005"/>
            <a:ext cx="926051" cy="357437"/>
            <a:chOff x="7357686" y="1754328"/>
            <a:chExt cx="1246762" cy="481226"/>
          </a:xfrm>
        </p:grpSpPr>
        <p:pic>
          <p:nvPicPr>
            <p:cNvPr id="100" name="Рисунок 99">
              <a:extLst>
                <a:ext uri="{FF2B5EF4-FFF2-40B4-BE49-F238E27FC236}">
                  <a16:creationId xmlns:a16="http://schemas.microsoft.com/office/drawing/2014/main" id="{794271C0-9D2A-41A8-8701-A5166E4763D1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357686" y="1754328"/>
              <a:ext cx="454674" cy="461460"/>
            </a:xfrm>
            <a:prstGeom prst="rect">
              <a:avLst/>
            </a:prstGeom>
          </p:spPr>
        </p:pic>
        <p:pic>
          <p:nvPicPr>
            <p:cNvPr id="101" name="Рисунок 100">
              <a:extLst>
                <a:ext uri="{FF2B5EF4-FFF2-40B4-BE49-F238E27FC236}">
                  <a16:creationId xmlns:a16="http://schemas.microsoft.com/office/drawing/2014/main" id="{4D4D6031-3EFA-4C70-93BD-E273BDED5A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854153" y="1787198"/>
              <a:ext cx="750295" cy="448356"/>
            </a:xfrm>
            <a:prstGeom prst="rect">
              <a:avLst/>
            </a:prstGeom>
          </p:spPr>
        </p:pic>
      </p:grpSp>
      <p:pic>
        <p:nvPicPr>
          <p:cNvPr id="102" name="Рисунок 101">
            <a:extLst>
              <a:ext uri="{FF2B5EF4-FFF2-40B4-BE49-F238E27FC236}">
                <a16:creationId xmlns:a16="http://schemas.microsoft.com/office/drawing/2014/main" id="{D249FDED-B386-44A2-9739-0F437E1DEECD}"/>
              </a:ext>
            </a:extLst>
          </p:cNvPr>
          <p:cNvPicPr>
            <a:picLocks noChangeAspect="1"/>
          </p:cNvPicPr>
          <p:nvPr/>
        </p:nvPicPr>
        <p:blipFill rotWithShape="1">
          <a:blip r:embed="rId3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89331" y="3642780"/>
            <a:ext cx="922250" cy="463889"/>
          </a:xfrm>
          <a:prstGeom prst="rect">
            <a:avLst/>
          </a:prstGeom>
        </p:spPr>
      </p:pic>
      <p:pic>
        <p:nvPicPr>
          <p:cNvPr id="103" name="Рисунок 102">
            <a:extLst>
              <a:ext uri="{FF2B5EF4-FFF2-40B4-BE49-F238E27FC236}">
                <a16:creationId xmlns:a16="http://schemas.microsoft.com/office/drawing/2014/main" id="{EBDB6650-69AF-44C3-B61F-3EF5C4023B38}"/>
              </a:ext>
            </a:extLst>
          </p:cNvPr>
          <p:cNvPicPr>
            <a:picLocks noChangeAspect="1"/>
          </p:cNvPicPr>
          <p:nvPr/>
        </p:nvPicPr>
        <p:blipFill rotWithShape="1">
          <a:blip r:embed="rId3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34451" y="4212565"/>
            <a:ext cx="1032015" cy="342422"/>
          </a:xfrm>
          <a:prstGeom prst="rect">
            <a:avLst/>
          </a:prstGeom>
        </p:spPr>
      </p:pic>
      <p:pic>
        <p:nvPicPr>
          <p:cNvPr id="104" name="Рисунок 103">
            <a:extLst>
              <a:ext uri="{FF2B5EF4-FFF2-40B4-BE49-F238E27FC236}">
                <a16:creationId xmlns:a16="http://schemas.microsoft.com/office/drawing/2014/main" id="{D5B85E43-B6F0-437C-9ED8-2875E2856537}"/>
              </a:ext>
            </a:extLst>
          </p:cNvPr>
          <p:cNvPicPr>
            <a:picLocks noChangeAspect="1"/>
          </p:cNvPicPr>
          <p:nvPr/>
        </p:nvPicPr>
        <p:blipFill>
          <a:blip r:embed="rId3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62791" y="4801435"/>
            <a:ext cx="956363" cy="196379"/>
          </a:xfrm>
          <a:prstGeom prst="rect">
            <a:avLst/>
          </a:prstGeom>
        </p:spPr>
      </p:pic>
      <p:pic>
        <p:nvPicPr>
          <p:cNvPr id="105" name="Рисунок 104">
            <a:extLst>
              <a:ext uri="{FF2B5EF4-FFF2-40B4-BE49-F238E27FC236}">
                <a16:creationId xmlns:a16="http://schemas.microsoft.com/office/drawing/2014/main" id="{EF667506-9A67-460F-AE9E-8DE46BAF76D2}"/>
              </a:ext>
            </a:extLst>
          </p:cNvPr>
          <p:cNvPicPr>
            <a:picLocks noChangeAspect="1"/>
          </p:cNvPicPr>
          <p:nvPr/>
        </p:nvPicPr>
        <p:blipFill rotWithShape="1">
          <a:blip r:embed="rId3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39519" y="2139324"/>
            <a:ext cx="1016198" cy="392359"/>
          </a:xfrm>
          <a:prstGeom prst="rect">
            <a:avLst/>
          </a:prstGeom>
        </p:spPr>
      </p:pic>
      <p:pic>
        <p:nvPicPr>
          <p:cNvPr id="106" name="Рисунок 105">
            <a:extLst>
              <a:ext uri="{FF2B5EF4-FFF2-40B4-BE49-F238E27FC236}">
                <a16:creationId xmlns:a16="http://schemas.microsoft.com/office/drawing/2014/main" id="{E79E50C5-75DF-4F1F-83D8-CAADE885BAB5}"/>
              </a:ext>
            </a:extLst>
          </p:cNvPr>
          <p:cNvPicPr>
            <a:picLocks noChangeAspect="1"/>
          </p:cNvPicPr>
          <p:nvPr/>
        </p:nvPicPr>
        <p:blipFill>
          <a:blip r:embed="rId3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23003" y="4716869"/>
            <a:ext cx="968242" cy="355743"/>
          </a:xfrm>
          <a:prstGeom prst="rect">
            <a:avLst/>
          </a:prstGeom>
        </p:spPr>
      </p:pic>
      <p:pic>
        <p:nvPicPr>
          <p:cNvPr id="107" name="Рисунок 106">
            <a:extLst>
              <a:ext uri="{FF2B5EF4-FFF2-40B4-BE49-F238E27FC236}">
                <a16:creationId xmlns:a16="http://schemas.microsoft.com/office/drawing/2014/main" id="{DFF93C6C-CB65-4B43-BF28-E1276CB2EE29}"/>
              </a:ext>
            </a:extLst>
          </p:cNvPr>
          <p:cNvPicPr>
            <a:picLocks noChangeAspect="1"/>
          </p:cNvPicPr>
          <p:nvPr/>
        </p:nvPicPr>
        <p:blipFill rotWithShape="1">
          <a:blip r:embed="rId4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82665" y="3641002"/>
            <a:ext cx="929416" cy="412440"/>
          </a:xfrm>
          <a:prstGeom prst="rect">
            <a:avLst/>
          </a:prstGeom>
        </p:spPr>
      </p:pic>
      <p:pic>
        <p:nvPicPr>
          <p:cNvPr id="108" name="Рисунок 107">
            <a:extLst>
              <a:ext uri="{FF2B5EF4-FFF2-40B4-BE49-F238E27FC236}">
                <a16:creationId xmlns:a16="http://schemas.microsoft.com/office/drawing/2014/main" id="{35489C28-C3D5-4018-A8AD-722F81424D33}"/>
              </a:ext>
            </a:extLst>
          </p:cNvPr>
          <p:cNvPicPr>
            <a:picLocks noChangeAspect="1"/>
          </p:cNvPicPr>
          <p:nvPr/>
        </p:nvPicPr>
        <p:blipFill>
          <a:blip r:embed="rId4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40004" y="4279527"/>
            <a:ext cx="1015156" cy="200756"/>
          </a:xfrm>
          <a:prstGeom prst="rect">
            <a:avLst/>
          </a:prstGeom>
        </p:spPr>
      </p:pic>
      <p:pic>
        <p:nvPicPr>
          <p:cNvPr id="109" name="Рисунок 108">
            <a:extLst>
              <a:ext uri="{FF2B5EF4-FFF2-40B4-BE49-F238E27FC236}">
                <a16:creationId xmlns:a16="http://schemas.microsoft.com/office/drawing/2014/main" id="{A0558947-B1A4-4092-8434-8D05137F52A8}"/>
              </a:ext>
            </a:extLst>
          </p:cNvPr>
          <p:cNvPicPr>
            <a:picLocks noChangeAspect="1"/>
          </p:cNvPicPr>
          <p:nvPr/>
        </p:nvPicPr>
        <p:blipFill rotWithShape="1">
          <a:blip r:embed="rId4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76308" y="4164477"/>
            <a:ext cx="1121497" cy="444365"/>
          </a:xfrm>
          <a:prstGeom prst="rect">
            <a:avLst/>
          </a:prstGeom>
        </p:spPr>
      </p:pic>
      <p:pic>
        <p:nvPicPr>
          <p:cNvPr id="110" name="Рисунок 109">
            <a:extLst>
              <a:ext uri="{FF2B5EF4-FFF2-40B4-BE49-F238E27FC236}">
                <a16:creationId xmlns:a16="http://schemas.microsoft.com/office/drawing/2014/main" id="{990CBB1F-7223-4586-ACB9-EC5D56E00379}"/>
              </a:ext>
            </a:extLst>
          </p:cNvPr>
          <p:cNvPicPr>
            <a:picLocks noChangeAspect="1"/>
          </p:cNvPicPr>
          <p:nvPr/>
        </p:nvPicPr>
        <p:blipFill>
          <a:blip r:embed="rId4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12212" y="4775513"/>
            <a:ext cx="1067503" cy="247416"/>
          </a:xfrm>
          <a:prstGeom prst="rect">
            <a:avLst/>
          </a:prstGeom>
        </p:spPr>
      </p:pic>
      <p:pic>
        <p:nvPicPr>
          <p:cNvPr id="111" name="Рисунок 110">
            <a:extLst>
              <a:ext uri="{FF2B5EF4-FFF2-40B4-BE49-F238E27FC236}">
                <a16:creationId xmlns:a16="http://schemas.microsoft.com/office/drawing/2014/main" id="{36608A8A-9534-420C-8F49-93661CD0BC4C}"/>
              </a:ext>
            </a:extLst>
          </p:cNvPr>
          <p:cNvPicPr>
            <a:picLocks noChangeAspect="1"/>
          </p:cNvPicPr>
          <p:nvPr/>
        </p:nvPicPr>
        <p:blipFill>
          <a:blip r:embed="rId4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63712" y="1661909"/>
            <a:ext cx="784361" cy="324563"/>
          </a:xfrm>
          <a:prstGeom prst="rect">
            <a:avLst/>
          </a:prstGeom>
        </p:spPr>
      </p:pic>
      <p:pic>
        <p:nvPicPr>
          <p:cNvPr id="112" name="Рисунок 111">
            <a:extLst>
              <a:ext uri="{FF2B5EF4-FFF2-40B4-BE49-F238E27FC236}">
                <a16:creationId xmlns:a16="http://schemas.microsoft.com/office/drawing/2014/main" id="{8C1ED49A-E97A-4712-9B72-779EFFB06E7D}"/>
              </a:ext>
            </a:extLst>
          </p:cNvPr>
          <p:cNvPicPr>
            <a:picLocks noChangeAspect="1"/>
          </p:cNvPicPr>
          <p:nvPr/>
        </p:nvPicPr>
        <p:blipFill>
          <a:blip r:embed="rId4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70600" y="1649754"/>
            <a:ext cx="1151527" cy="345458"/>
          </a:xfrm>
          <a:prstGeom prst="rect">
            <a:avLst/>
          </a:prstGeom>
        </p:spPr>
      </p:pic>
      <p:pic>
        <p:nvPicPr>
          <p:cNvPr id="113" name="Рисунок 112">
            <a:extLst>
              <a:ext uri="{FF2B5EF4-FFF2-40B4-BE49-F238E27FC236}">
                <a16:creationId xmlns:a16="http://schemas.microsoft.com/office/drawing/2014/main" id="{5D49F08D-291C-4F05-8FE8-8406844F23FC}"/>
              </a:ext>
            </a:extLst>
          </p:cNvPr>
          <p:cNvPicPr>
            <a:picLocks noChangeAspect="1"/>
          </p:cNvPicPr>
          <p:nvPr/>
        </p:nvPicPr>
        <p:blipFill>
          <a:blip r:embed="rId4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24723" y="1578011"/>
            <a:ext cx="885965" cy="507347"/>
          </a:xfrm>
          <a:prstGeom prst="rect">
            <a:avLst/>
          </a:prstGeom>
        </p:spPr>
      </p:pic>
      <p:pic>
        <p:nvPicPr>
          <p:cNvPr id="114" name="Рисунок 113">
            <a:extLst>
              <a:ext uri="{FF2B5EF4-FFF2-40B4-BE49-F238E27FC236}">
                <a16:creationId xmlns:a16="http://schemas.microsoft.com/office/drawing/2014/main" id="{E6028B9B-100A-4E06-BE7B-A194E31E0CD0}"/>
              </a:ext>
            </a:extLst>
          </p:cNvPr>
          <p:cNvPicPr>
            <a:picLocks noChangeAspect="1"/>
          </p:cNvPicPr>
          <p:nvPr/>
        </p:nvPicPr>
        <p:blipFill>
          <a:blip r:embed="rId4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52428" y="2635223"/>
            <a:ext cx="1169161" cy="434486"/>
          </a:xfrm>
          <a:prstGeom prst="rect">
            <a:avLst/>
          </a:prstGeom>
        </p:spPr>
      </p:pic>
      <p:pic>
        <p:nvPicPr>
          <p:cNvPr id="115" name="Рисунок 114">
            <a:extLst>
              <a:ext uri="{FF2B5EF4-FFF2-40B4-BE49-F238E27FC236}">
                <a16:creationId xmlns:a16="http://schemas.microsoft.com/office/drawing/2014/main" id="{4CEE28AC-B670-4F70-99F3-20E0042659D7}"/>
              </a:ext>
            </a:extLst>
          </p:cNvPr>
          <p:cNvPicPr>
            <a:picLocks noChangeAspect="1"/>
          </p:cNvPicPr>
          <p:nvPr/>
        </p:nvPicPr>
        <p:blipFill>
          <a:blip r:embed="rId4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91144" y="4811199"/>
            <a:ext cx="1108255" cy="165469"/>
          </a:xfrm>
          <a:prstGeom prst="rect">
            <a:avLst/>
          </a:prstGeom>
        </p:spPr>
      </p:pic>
      <p:pic>
        <p:nvPicPr>
          <p:cNvPr id="116" name="Рисунок 115">
            <a:extLst>
              <a:ext uri="{FF2B5EF4-FFF2-40B4-BE49-F238E27FC236}">
                <a16:creationId xmlns:a16="http://schemas.microsoft.com/office/drawing/2014/main" id="{2C905A36-27D0-44B7-961B-9BBB8322E2EE}"/>
              </a:ext>
            </a:extLst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2008758" y="3704207"/>
            <a:ext cx="800421" cy="325493"/>
          </a:xfrm>
          <a:prstGeom prst="rect">
            <a:avLst/>
          </a:prstGeom>
        </p:spPr>
      </p:pic>
      <p:pic>
        <p:nvPicPr>
          <p:cNvPr id="117" name="Рисунок 116">
            <a:extLst>
              <a:ext uri="{FF2B5EF4-FFF2-40B4-BE49-F238E27FC236}">
                <a16:creationId xmlns:a16="http://schemas.microsoft.com/office/drawing/2014/main" id="{FF78704E-B2D2-4DC2-9F40-4FD4B142CA71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6746448" y="3674181"/>
            <a:ext cx="1028636" cy="410299"/>
          </a:xfrm>
          <a:prstGeom prst="rect">
            <a:avLst/>
          </a:prstGeom>
        </p:spPr>
      </p:pic>
      <p:pic>
        <p:nvPicPr>
          <p:cNvPr id="118" name="Рисунок 117">
            <a:extLst>
              <a:ext uri="{FF2B5EF4-FFF2-40B4-BE49-F238E27FC236}">
                <a16:creationId xmlns:a16="http://schemas.microsoft.com/office/drawing/2014/main" id="{00C73FC2-91C2-4121-8F1D-FE5A32733AD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3262"/>
          <a:stretch/>
        </p:blipFill>
        <p:spPr>
          <a:xfrm>
            <a:off x="1954729" y="2092842"/>
            <a:ext cx="904531" cy="458789"/>
          </a:xfrm>
          <a:prstGeom prst="rect">
            <a:avLst/>
          </a:prstGeom>
        </p:spPr>
      </p:pic>
      <p:pic>
        <p:nvPicPr>
          <p:cNvPr id="119" name="Рисунок 118">
            <a:extLst>
              <a:ext uri="{FF2B5EF4-FFF2-40B4-BE49-F238E27FC236}">
                <a16:creationId xmlns:a16="http://schemas.microsoft.com/office/drawing/2014/main" id="{5EA56A15-633B-4712-95DF-244966B3AE9E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89458" y="2009390"/>
            <a:ext cx="910075" cy="607054"/>
          </a:xfrm>
          <a:prstGeom prst="rect">
            <a:avLst/>
          </a:prstGeom>
        </p:spPr>
      </p:pic>
      <p:pic>
        <p:nvPicPr>
          <p:cNvPr id="120" name="Рисунок 119">
            <a:extLst>
              <a:ext uri="{FF2B5EF4-FFF2-40B4-BE49-F238E27FC236}">
                <a16:creationId xmlns:a16="http://schemas.microsoft.com/office/drawing/2014/main" id="{4FC71E47-F8EC-4B59-80D3-F168CB646B7A}"/>
              </a:ext>
            </a:extLst>
          </p:cNvPr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5651767" y="1657134"/>
            <a:ext cx="732659" cy="324524"/>
          </a:xfrm>
          <a:prstGeom prst="rect">
            <a:avLst/>
          </a:prstGeom>
        </p:spPr>
      </p:pic>
      <p:pic>
        <p:nvPicPr>
          <p:cNvPr id="121" name="Рисунок 120">
            <a:extLst>
              <a:ext uri="{FF2B5EF4-FFF2-40B4-BE49-F238E27FC236}">
                <a16:creationId xmlns:a16="http://schemas.microsoft.com/office/drawing/2014/main" id="{5F826F49-2E72-45EC-AB91-0EFF0B7E810C}"/>
              </a:ext>
            </a:extLst>
          </p:cNvPr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6726096" y="1642985"/>
            <a:ext cx="1022787" cy="346512"/>
          </a:xfrm>
          <a:prstGeom prst="rect">
            <a:avLst/>
          </a:prstGeom>
        </p:spPr>
      </p:pic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1C5BFEBA-822E-F3AC-AF44-2ADE7480F133}"/>
              </a:ext>
            </a:extLst>
          </p:cNvPr>
          <p:cNvSpPr txBox="1">
            <a:spLocks/>
          </p:cNvSpPr>
          <p:nvPr/>
        </p:nvSpPr>
        <p:spPr bwMode="auto">
          <a:xfrm>
            <a:off x="2520774" y="116633"/>
            <a:ext cx="771525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3200" kern="0" dirty="0">
                <a:latin typeface="Arial" panose="020B0604020202020204" pitchFamily="34" charset="0"/>
                <a:cs typeface="Arial" panose="020B0604020202020204" pitchFamily="34" charset="0"/>
              </a:rPr>
              <a:t>Примеры внедрений </a:t>
            </a:r>
            <a:r>
              <a:rPr lang="en-US" sz="3200" kern="0" dirty="0">
                <a:latin typeface="Arial" panose="020B0604020202020204" pitchFamily="34" charset="0"/>
                <a:cs typeface="Arial" panose="020B0604020202020204" pitchFamily="34" charset="0"/>
              </a:rPr>
              <a:t>CAE Fidesys</a:t>
            </a:r>
            <a:endParaRPr lang="ru-RU" sz="3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46F48B-B917-26F9-C81B-A5E460AE3C80}"/>
              </a:ext>
            </a:extLst>
          </p:cNvPr>
          <p:cNvSpPr txBox="1"/>
          <p:nvPr/>
        </p:nvSpPr>
        <p:spPr>
          <a:xfrm>
            <a:off x="1959421" y="5329095"/>
            <a:ext cx="87713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CAE </a:t>
            </a:r>
            <a:r>
              <a:rPr lang="en-US" sz="1800" dirty="0" err="1"/>
              <a:t>Fidesys</a:t>
            </a:r>
            <a:r>
              <a:rPr lang="en-US" sz="1800" dirty="0"/>
              <a:t> </a:t>
            </a:r>
            <a:r>
              <a:rPr lang="ru-RU" sz="1800" dirty="0"/>
              <a:t>входит в реестр инновационной продукции ПАО Газпром и реестр отечественного ПО </a:t>
            </a:r>
            <a:r>
              <a:rPr lang="en-US" sz="1800" dirty="0"/>
              <a:t>.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353092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id="{7132635F-1DA4-DD02-8D63-8342A2FAF238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52284" y="574354"/>
            <a:ext cx="11188854" cy="624277"/>
          </a:xfrm>
        </p:spPr>
        <p:txBody>
          <a:bodyPr anchor="ctr"/>
          <a:lstStyle/>
          <a:p>
            <a:r>
              <a:rPr lang="ru-RU" sz="2800" dirty="0">
                <a:solidFill>
                  <a:schemeClr val="tx2"/>
                </a:solidFill>
              </a:rPr>
              <a:t>СТРУКТУРА </a:t>
            </a:r>
            <a:r>
              <a:rPr lang="en-US" sz="2800" dirty="0">
                <a:solidFill>
                  <a:schemeClr val="tx2"/>
                </a:solidFill>
              </a:rPr>
              <a:t>CAE FIDESYS</a:t>
            </a:r>
            <a:endParaRPr lang="ru-RU" sz="2800" dirty="0">
              <a:solidFill>
                <a:schemeClr val="tx2"/>
              </a:solidFill>
            </a:endParaRPr>
          </a:p>
        </p:txBody>
      </p:sp>
      <p:sp>
        <p:nvSpPr>
          <p:cNvPr id="21" name="Текст 27">
            <a:extLst>
              <a:ext uri="{FF2B5EF4-FFF2-40B4-BE49-F238E27FC236}">
                <a16:creationId xmlns:a16="http://schemas.microsoft.com/office/drawing/2014/main" id="{651C691F-0FCF-19CC-46B7-D62A6C383FA9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559106" y="4751441"/>
            <a:ext cx="2885633" cy="1656154"/>
          </a:xfrm>
        </p:spPr>
        <p:txBody>
          <a:bodyPr>
            <a:normAutofit/>
          </a:bodyPr>
          <a:lstStyle/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Доступность из любого браузера при наличии Интернета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Вся работа с моделью и расчеты производятся в облаке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Совместная многопользовательская онлайн работа  над задачей</a:t>
            </a:r>
          </a:p>
        </p:txBody>
      </p:sp>
      <p:sp>
        <p:nvSpPr>
          <p:cNvPr id="22" name="Текст 21">
            <a:extLst>
              <a:ext uri="{FF2B5EF4-FFF2-40B4-BE49-F238E27FC236}">
                <a16:creationId xmlns:a16="http://schemas.microsoft.com/office/drawing/2014/main" id="{9F717404-7E87-D69A-1CE0-A9D351AA5FE6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557718" y="2250054"/>
            <a:ext cx="2885633" cy="1406105"/>
          </a:xfrm>
        </p:spPr>
        <p:txBody>
          <a:bodyPr rIns="108000">
            <a:normAutofit/>
          </a:bodyPr>
          <a:lstStyle/>
          <a:p>
            <a:pPr marL="271463" indent="-1841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Линейные статические и динамические задачи прочности</a:t>
            </a:r>
          </a:p>
          <a:p>
            <a:pPr marL="271463" indent="-1841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Анализ собственных частот и форм колебаний</a:t>
            </a:r>
          </a:p>
          <a:p>
            <a:pPr marL="271463" indent="-1841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Анализ критических нагрузок и форм потери устойчивости</a:t>
            </a:r>
          </a:p>
        </p:txBody>
      </p:sp>
      <p:sp>
        <p:nvSpPr>
          <p:cNvPr id="23" name="Текст 23">
            <a:extLst>
              <a:ext uri="{FF2B5EF4-FFF2-40B4-BE49-F238E27FC236}">
                <a16:creationId xmlns:a16="http://schemas.microsoft.com/office/drawing/2014/main" id="{8B7CD6DE-DE40-C2DB-280C-FE54578A1350}"/>
              </a:ext>
            </a:extLst>
          </p:cNvPr>
          <p:cNvSpPr>
            <a:spLocks noGrp="1"/>
          </p:cNvSpPr>
          <p:nvPr>
            <p:ph type="body" sz="quarter" idx="24"/>
          </p:nvPr>
        </p:nvSpPr>
        <p:spPr>
          <a:xfrm>
            <a:off x="3508993" y="2239021"/>
            <a:ext cx="3055094" cy="2979387"/>
          </a:xfrm>
        </p:spPr>
        <p:txBody>
          <a:bodyPr rIns="108000">
            <a:noAutofit/>
          </a:bodyPr>
          <a:lstStyle/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Анализ прочности с учетом конечных деформаций и перемещений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Нелинейный МКЭ-решатель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Контактные задачи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Физически нелинейные модели материалов (Мурнаган, </a:t>
            </a:r>
            <a:r>
              <a:rPr lang="ru-RU" sz="1200" dirty="0" err="1">
                <a:solidFill>
                  <a:schemeClr val="tx2"/>
                </a:solidFill>
              </a:rPr>
              <a:t>Муни</a:t>
            </a:r>
            <a:r>
              <a:rPr lang="ru-RU" sz="1200" dirty="0">
                <a:solidFill>
                  <a:schemeClr val="tx2"/>
                </a:solidFill>
              </a:rPr>
              <a:t>-Ривлин)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 err="1">
                <a:solidFill>
                  <a:schemeClr val="tx2"/>
                </a:solidFill>
              </a:rPr>
              <a:t>Упругопластичность</a:t>
            </a:r>
            <a:r>
              <a:rPr lang="ru-RU" sz="1200" dirty="0">
                <a:solidFill>
                  <a:schemeClr val="tx2"/>
                </a:solidFill>
              </a:rPr>
              <a:t> (Мизес, Друкер-</a:t>
            </a:r>
            <a:r>
              <a:rPr lang="ru-RU" sz="1200" dirty="0" err="1">
                <a:solidFill>
                  <a:schemeClr val="tx2"/>
                </a:solidFill>
              </a:rPr>
              <a:t>Прагер</a:t>
            </a:r>
            <a:r>
              <a:rPr lang="ru-RU" sz="1200" dirty="0">
                <a:solidFill>
                  <a:schemeClr val="tx2"/>
                </a:solidFill>
              </a:rPr>
              <a:t>)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Термомеханический анализ упругих тел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Расчет температурных полей (</a:t>
            </a:r>
            <a:r>
              <a:rPr lang="ru-RU" sz="1200" dirty="0" err="1">
                <a:solidFill>
                  <a:schemeClr val="tx2"/>
                </a:solidFill>
              </a:rPr>
              <a:t>стац</a:t>
            </a:r>
            <a:r>
              <a:rPr lang="ru-RU" sz="1200" dirty="0">
                <a:solidFill>
                  <a:schemeClr val="tx2"/>
                </a:solidFill>
              </a:rPr>
              <a:t>. и </a:t>
            </a:r>
            <a:r>
              <a:rPr lang="ru-RU" sz="1200" dirty="0" err="1">
                <a:solidFill>
                  <a:schemeClr val="tx2"/>
                </a:solidFill>
              </a:rPr>
              <a:t>нестац</a:t>
            </a:r>
            <a:r>
              <a:rPr lang="ru-RU" sz="1200" dirty="0">
                <a:solidFill>
                  <a:schemeClr val="tx2"/>
                </a:solidFill>
              </a:rPr>
              <a:t>. теплопроводность)</a:t>
            </a:r>
          </a:p>
        </p:txBody>
      </p:sp>
      <p:sp>
        <p:nvSpPr>
          <p:cNvPr id="24" name="Текст 22">
            <a:extLst>
              <a:ext uri="{FF2B5EF4-FFF2-40B4-BE49-F238E27FC236}">
                <a16:creationId xmlns:a16="http://schemas.microsoft.com/office/drawing/2014/main" id="{68B31919-E303-961F-031E-A61E2187C257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553147" y="1495346"/>
            <a:ext cx="2885633" cy="480071"/>
          </a:xfrm>
        </p:spPr>
        <p:txBody>
          <a:bodyPr anchor="ctr"/>
          <a:lstStyle/>
          <a:p>
            <a:pPr marL="87313"/>
            <a:r>
              <a:rPr lang="en-US" sz="1800" dirty="0" err="1">
                <a:latin typeface="FreeSetC" panose="00000500000000000000" pitchFamily="50" charset="0"/>
              </a:rPr>
              <a:t>Fidesys</a:t>
            </a:r>
            <a:r>
              <a:rPr lang="en-US" sz="1800" dirty="0">
                <a:latin typeface="FreeSetC" panose="00000500000000000000" pitchFamily="50" charset="0"/>
              </a:rPr>
              <a:t> Standard</a:t>
            </a:r>
            <a:endParaRPr lang="ru-RU" sz="1800" dirty="0"/>
          </a:p>
        </p:txBody>
      </p:sp>
      <p:sp>
        <p:nvSpPr>
          <p:cNvPr id="25" name="Текст 24">
            <a:extLst>
              <a:ext uri="{FF2B5EF4-FFF2-40B4-BE49-F238E27FC236}">
                <a16:creationId xmlns:a16="http://schemas.microsoft.com/office/drawing/2014/main" id="{CACB99AC-78D6-CD13-71D9-A05F658B18A5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3513564" y="1484313"/>
            <a:ext cx="3055094" cy="480071"/>
          </a:xfrm>
          <a:solidFill>
            <a:schemeClr val="accent2">
              <a:lumMod val="75000"/>
            </a:schemeClr>
          </a:solidFill>
        </p:spPr>
        <p:txBody>
          <a:bodyPr anchor="ctr">
            <a:normAutofit/>
          </a:bodyPr>
          <a:lstStyle/>
          <a:p>
            <a:pPr marL="87313"/>
            <a:r>
              <a:rPr lang="en-US" sz="1800" dirty="0" err="1">
                <a:latin typeface="FreeSetC" panose="00000500000000000000" pitchFamily="50" charset="0"/>
              </a:rPr>
              <a:t>Fidesys</a:t>
            </a:r>
            <a:r>
              <a:rPr lang="en-US" sz="1800" dirty="0">
                <a:latin typeface="FreeSetC" panose="00000500000000000000" pitchFamily="50" charset="0"/>
              </a:rPr>
              <a:t> Professional</a:t>
            </a:r>
            <a:endParaRPr lang="ru-RU" sz="1800" dirty="0"/>
          </a:p>
        </p:txBody>
      </p:sp>
      <p:sp>
        <p:nvSpPr>
          <p:cNvPr id="26" name="Текст 25">
            <a:extLst>
              <a:ext uri="{FF2B5EF4-FFF2-40B4-BE49-F238E27FC236}">
                <a16:creationId xmlns:a16="http://schemas.microsoft.com/office/drawing/2014/main" id="{A79B3E66-CEFF-C81B-7453-10153C3B4A43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6651003" y="2280739"/>
            <a:ext cx="4998336" cy="1127432"/>
          </a:xfrm>
        </p:spPr>
        <p:txBody>
          <a:bodyPr>
            <a:noAutofit/>
          </a:bodyPr>
          <a:lstStyle/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Нестационарные задачи с быстропротекающими процессами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Моделирование неразрушающего контроля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Распространение упругих колебаний в твердых телах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Высокоточное описание волновых процессов</a:t>
            </a:r>
          </a:p>
        </p:txBody>
      </p:sp>
      <p:sp>
        <p:nvSpPr>
          <p:cNvPr id="27" name="Текст 26">
            <a:extLst>
              <a:ext uri="{FF2B5EF4-FFF2-40B4-BE49-F238E27FC236}">
                <a16:creationId xmlns:a16="http://schemas.microsoft.com/office/drawing/2014/main" id="{E7B907B0-D6CE-ED17-F288-FCDEB47E65D1}"/>
              </a:ext>
            </a:extLst>
          </p:cNvPr>
          <p:cNvSpPr>
            <a:spLocks noGrp="1"/>
          </p:cNvSpPr>
          <p:nvPr>
            <p:ph type="body" sz="quarter" idx="29"/>
          </p:nvPr>
        </p:nvSpPr>
        <p:spPr>
          <a:xfrm>
            <a:off x="6650891" y="1496178"/>
            <a:ext cx="4993261" cy="486177"/>
          </a:xfrm>
          <a:solidFill>
            <a:srgbClr val="48C09D"/>
          </a:solidFill>
        </p:spPr>
        <p:txBody>
          <a:bodyPr anchor="ctr">
            <a:normAutofit/>
          </a:bodyPr>
          <a:lstStyle/>
          <a:p>
            <a:pPr marL="87313"/>
            <a:r>
              <a:rPr lang="en-US" sz="1700" dirty="0" err="1">
                <a:latin typeface="FreeSetC" panose="00000500000000000000" pitchFamily="50" charset="0"/>
              </a:rPr>
              <a:t>Fidesys</a:t>
            </a:r>
            <a:r>
              <a:rPr lang="ru-RU" sz="1700" dirty="0"/>
              <a:t> </a:t>
            </a:r>
            <a:r>
              <a:rPr lang="en-US" sz="1700" dirty="0">
                <a:latin typeface="FreeSetC" panose="00000500000000000000" pitchFamily="50" charset="0"/>
              </a:rPr>
              <a:t>Dynamics</a:t>
            </a:r>
            <a:endParaRPr lang="ru-RU" sz="1700" dirty="0"/>
          </a:p>
        </p:txBody>
      </p:sp>
      <p:sp>
        <p:nvSpPr>
          <p:cNvPr id="28" name="Текст 28">
            <a:extLst>
              <a:ext uri="{FF2B5EF4-FFF2-40B4-BE49-F238E27FC236}">
                <a16:creationId xmlns:a16="http://schemas.microsoft.com/office/drawing/2014/main" id="{1A860DA7-894A-96C4-AE44-2C9633808596}"/>
              </a:ext>
            </a:extLst>
          </p:cNvPr>
          <p:cNvSpPr>
            <a:spLocks noGrp="1"/>
          </p:cNvSpPr>
          <p:nvPr>
            <p:ph type="body" sz="quarter" idx="31"/>
          </p:nvPr>
        </p:nvSpPr>
        <p:spPr>
          <a:xfrm>
            <a:off x="550861" y="4095700"/>
            <a:ext cx="2885633" cy="384424"/>
          </a:xfrm>
        </p:spPr>
        <p:txBody>
          <a:bodyPr anchor="ctr">
            <a:normAutofit/>
          </a:bodyPr>
          <a:lstStyle/>
          <a:p>
            <a:pPr marL="87313"/>
            <a:r>
              <a:rPr lang="en-US" sz="1800" dirty="0" err="1">
                <a:latin typeface="FreeSetC" panose="00000500000000000000" pitchFamily="50" charset="0"/>
              </a:rPr>
              <a:t>Fidesys</a:t>
            </a:r>
            <a:r>
              <a:rPr lang="en-US" sz="1800" dirty="0">
                <a:latin typeface="FreeSetC" panose="00000500000000000000" pitchFamily="50" charset="0"/>
              </a:rPr>
              <a:t> Online</a:t>
            </a:r>
            <a:endParaRPr lang="ru-RU" sz="1800" dirty="0"/>
          </a:p>
        </p:txBody>
      </p:sp>
      <p:sp>
        <p:nvSpPr>
          <p:cNvPr id="29" name="Текст 29">
            <a:extLst>
              <a:ext uri="{FF2B5EF4-FFF2-40B4-BE49-F238E27FC236}">
                <a16:creationId xmlns:a16="http://schemas.microsoft.com/office/drawing/2014/main" id="{1BBBD756-F6EE-8422-7BC5-626BE2A4C398}"/>
              </a:ext>
            </a:extLst>
          </p:cNvPr>
          <p:cNvSpPr>
            <a:spLocks noGrp="1"/>
          </p:cNvSpPr>
          <p:nvPr>
            <p:ph type="body" sz="quarter" idx="32"/>
          </p:nvPr>
        </p:nvSpPr>
        <p:spPr>
          <a:xfrm>
            <a:off x="556686" y="1981507"/>
            <a:ext cx="2885633" cy="265227"/>
          </a:xfrm>
        </p:spPr>
        <p:txBody>
          <a:bodyPr>
            <a:noAutofit/>
          </a:bodyPr>
          <a:lstStyle/>
          <a:p>
            <a:pPr marL="174625" indent="-87313"/>
            <a:r>
              <a:rPr lang="ru-RU" sz="1200" dirty="0">
                <a:solidFill>
                  <a:srgbClr val="185CAC"/>
                </a:solidFill>
              </a:rPr>
              <a:t>Базовая версия</a:t>
            </a:r>
          </a:p>
        </p:txBody>
      </p:sp>
      <p:sp>
        <p:nvSpPr>
          <p:cNvPr id="30" name="Текст 30">
            <a:extLst>
              <a:ext uri="{FF2B5EF4-FFF2-40B4-BE49-F238E27FC236}">
                <a16:creationId xmlns:a16="http://schemas.microsoft.com/office/drawing/2014/main" id="{FD5A3473-9357-47FE-94E3-276E7EA46697}"/>
              </a:ext>
            </a:extLst>
          </p:cNvPr>
          <p:cNvSpPr>
            <a:spLocks noGrp="1"/>
          </p:cNvSpPr>
          <p:nvPr>
            <p:ph type="body" sz="quarter" idx="33"/>
          </p:nvPr>
        </p:nvSpPr>
        <p:spPr>
          <a:xfrm>
            <a:off x="3510025" y="1970474"/>
            <a:ext cx="3055094" cy="265227"/>
          </a:xfrm>
        </p:spPr>
        <p:txBody>
          <a:bodyPr>
            <a:noAutofit/>
          </a:bodyPr>
          <a:lstStyle/>
          <a:p>
            <a:pPr marL="87313"/>
            <a:r>
              <a:rPr lang="ru-RU" sz="1200" dirty="0">
                <a:solidFill>
                  <a:srgbClr val="185CAC"/>
                </a:solidFill>
              </a:rPr>
              <a:t>Нелинейные задачи</a:t>
            </a:r>
          </a:p>
        </p:txBody>
      </p:sp>
      <p:sp>
        <p:nvSpPr>
          <p:cNvPr id="31" name="Текст 31">
            <a:extLst>
              <a:ext uri="{FF2B5EF4-FFF2-40B4-BE49-F238E27FC236}">
                <a16:creationId xmlns:a16="http://schemas.microsoft.com/office/drawing/2014/main" id="{C72B5284-614E-2E53-86D6-836C3104602F}"/>
              </a:ext>
            </a:extLst>
          </p:cNvPr>
          <p:cNvSpPr>
            <a:spLocks noGrp="1"/>
          </p:cNvSpPr>
          <p:nvPr>
            <p:ph type="body" sz="quarter" idx="34"/>
          </p:nvPr>
        </p:nvSpPr>
        <p:spPr>
          <a:xfrm>
            <a:off x="6650891" y="1989624"/>
            <a:ext cx="4993261" cy="387358"/>
          </a:xfrm>
          <a:solidFill>
            <a:schemeClr val="accent4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 marL="87313"/>
            <a:r>
              <a:rPr lang="ru-RU" sz="1200" dirty="0">
                <a:solidFill>
                  <a:srgbClr val="185CAC"/>
                </a:solidFill>
              </a:rPr>
              <a:t>Метод спектральных элементов.</a:t>
            </a:r>
          </a:p>
          <a:p>
            <a:pPr marL="87313"/>
            <a:r>
              <a:rPr lang="ru-RU" sz="1200" dirty="0">
                <a:solidFill>
                  <a:srgbClr val="185CAC"/>
                </a:solidFill>
              </a:rPr>
              <a:t>Нестационарные задачи с высокой точностью</a:t>
            </a:r>
          </a:p>
        </p:txBody>
      </p:sp>
      <p:sp>
        <p:nvSpPr>
          <p:cNvPr id="32" name="Текст 32">
            <a:extLst>
              <a:ext uri="{FF2B5EF4-FFF2-40B4-BE49-F238E27FC236}">
                <a16:creationId xmlns:a16="http://schemas.microsoft.com/office/drawing/2014/main" id="{058DD0BB-AD57-87D9-79D7-17E82B3870E9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550442" y="4486213"/>
            <a:ext cx="2885633" cy="265227"/>
          </a:xfrm>
        </p:spPr>
        <p:txBody>
          <a:bodyPr>
            <a:noAutofit/>
          </a:bodyPr>
          <a:lstStyle/>
          <a:p>
            <a:pPr marL="87313"/>
            <a:r>
              <a:rPr lang="ru-RU" sz="1200" dirty="0">
                <a:solidFill>
                  <a:srgbClr val="185CAC"/>
                </a:solidFill>
              </a:rPr>
              <a:t>Расчеты в облаке</a:t>
            </a:r>
          </a:p>
        </p:txBody>
      </p:sp>
      <p:sp>
        <p:nvSpPr>
          <p:cNvPr id="33" name="Текст 25">
            <a:extLst>
              <a:ext uri="{FF2B5EF4-FFF2-40B4-BE49-F238E27FC236}">
                <a16:creationId xmlns:a16="http://schemas.microsoft.com/office/drawing/2014/main" id="{71CDF70D-F7A3-8F18-F1DF-D1CC0B277509}"/>
              </a:ext>
            </a:extLst>
          </p:cNvPr>
          <p:cNvSpPr txBox="1">
            <a:spLocks/>
          </p:cNvSpPr>
          <p:nvPr/>
        </p:nvSpPr>
        <p:spPr>
          <a:xfrm>
            <a:off x="6650891" y="5513978"/>
            <a:ext cx="4993261" cy="912534"/>
          </a:xfrm>
          <a:prstGeom prst="rect">
            <a:avLst/>
          </a:prstGeo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18000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Расчет эффективных свойств композитов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Расчет пористых материалов при малых и конечных деформациях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Определение упругих свойств </a:t>
            </a:r>
            <a:r>
              <a:rPr lang="ru-RU" sz="1200" dirty="0" err="1">
                <a:solidFill>
                  <a:schemeClr val="tx2"/>
                </a:solidFill>
              </a:rPr>
              <a:t>монослоя</a:t>
            </a:r>
            <a:endParaRPr lang="ru-RU" sz="1200" dirty="0">
              <a:solidFill>
                <a:schemeClr val="tx2"/>
              </a:solidFill>
            </a:endParaRPr>
          </a:p>
        </p:txBody>
      </p:sp>
      <p:sp>
        <p:nvSpPr>
          <p:cNvPr id="34" name="Текст 26">
            <a:extLst>
              <a:ext uri="{FF2B5EF4-FFF2-40B4-BE49-F238E27FC236}">
                <a16:creationId xmlns:a16="http://schemas.microsoft.com/office/drawing/2014/main" id="{17973689-5554-CA0E-9965-11F67D600431}"/>
              </a:ext>
            </a:extLst>
          </p:cNvPr>
          <p:cNvSpPr txBox="1">
            <a:spLocks/>
          </p:cNvSpPr>
          <p:nvPr/>
        </p:nvSpPr>
        <p:spPr>
          <a:xfrm>
            <a:off x="6650891" y="4852714"/>
            <a:ext cx="4993261" cy="456407"/>
          </a:xfrm>
          <a:prstGeom prst="rect">
            <a:avLst/>
          </a:prstGeom>
          <a:solidFill>
            <a:srgbClr val="48C09D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1" kern="120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/>
            <a:r>
              <a:rPr lang="en-US" sz="1800" dirty="0" err="1">
                <a:latin typeface="FreeSetC" panose="00000500000000000000" pitchFamily="50" charset="0"/>
              </a:rPr>
              <a:t>Fidesys</a:t>
            </a:r>
            <a:r>
              <a:rPr lang="en-US" sz="1800" dirty="0">
                <a:latin typeface="FreeSetC" panose="00000500000000000000" pitchFamily="50" charset="0"/>
              </a:rPr>
              <a:t> Composite</a:t>
            </a:r>
            <a:endParaRPr lang="ru-RU" sz="1800" dirty="0">
              <a:latin typeface="FreeSetC" panose="00000500000000000000" pitchFamily="50" charset="0"/>
            </a:endParaRPr>
          </a:p>
        </p:txBody>
      </p:sp>
      <p:sp>
        <p:nvSpPr>
          <p:cNvPr id="35" name="Текст 31">
            <a:extLst>
              <a:ext uri="{FF2B5EF4-FFF2-40B4-BE49-F238E27FC236}">
                <a16:creationId xmlns:a16="http://schemas.microsoft.com/office/drawing/2014/main" id="{9A4B564B-E4A1-1D34-0700-FB23711A8BE4}"/>
              </a:ext>
            </a:extLst>
          </p:cNvPr>
          <p:cNvSpPr txBox="1">
            <a:spLocks/>
          </p:cNvSpPr>
          <p:nvPr/>
        </p:nvSpPr>
        <p:spPr>
          <a:xfrm>
            <a:off x="6650891" y="5325016"/>
            <a:ext cx="4993261" cy="24207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/>
            <a:r>
              <a:rPr lang="ru-RU" sz="1200" dirty="0">
                <a:solidFill>
                  <a:srgbClr val="185CAC"/>
                </a:solidFill>
              </a:rPr>
              <a:t>Оценка эффективных свойств композитов</a:t>
            </a:r>
          </a:p>
        </p:txBody>
      </p:sp>
      <p:sp>
        <p:nvSpPr>
          <p:cNvPr id="36" name="Текст 25">
            <a:extLst>
              <a:ext uri="{FF2B5EF4-FFF2-40B4-BE49-F238E27FC236}">
                <a16:creationId xmlns:a16="http://schemas.microsoft.com/office/drawing/2014/main" id="{CC44879A-964D-071E-FF07-290AA44A800D}"/>
              </a:ext>
            </a:extLst>
          </p:cNvPr>
          <p:cNvSpPr txBox="1">
            <a:spLocks/>
          </p:cNvSpPr>
          <p:nvPr/>
        </p:nvSpPr>
        <p:spPr>
          <a:xfrm>
            <a:off x="6651171" y="3984667"/>
            <a:ext cx="5006061" cy="912534"/>
          </a:xfrm>
          <a:prstGeom prst="rect">
            <a:avLst/>
          </a:prstGeo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18000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Распараллеливание всех основных этапов решения задачи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Ускорение расчетов и сокращение времени анализа</a:t>
            </a:r>
          </a:p>
          <a:p>
            <a:pPr marL="271463" indent="-171450">
              <a:buFont typeface="Arial" panose="020B0604020202020204" pitchFamily="34" charset="0"/>
              <a:buChar char="•"/>
            </a:pPr>
            <a:r>
              <a:rPr lang="ru-RU" sz="1200" dirty="0">
                <a:solidFill>
                  <a:schemeClr val="tx2"/>
                </a:solidFill>
              </a:rPr>
              <a:t>Технологии </a:t>
            </a:r>
            <a:r>
              <a:rPr lang="en-US" sz="1200" dirty="0" err="1">
                <a:solidFill>
                  <a:schemeClr val="tx2"/>
                </a:solidFill>
                <a:latin typeface="FreeSetC" panose="00000500000000000000" pitchFamily="50" charset="0"/>
              </a:rPr>
              <a:t>OpenMP</a:t>
            </a:r>
            <a:endParaRPr lang="ru-RU" sz="1200" dirty="0">
              <a:solidFill>
                <a:schemeClr val="tx2"/>
              </a:solidFill>
            </a:endParaRPr>
          </a:p>
        </p:txBody>
      </p:sp>
      <p:sp>
        <p:nvSpPr>
          <p:cNvPr id="37" name="Текст 26">
            <a:extLst>
              <a:ext uri="{FF2B5EF4-FFF2-40B4-BE49-F238E27FC236}">
                <a16:creationId xmlns:a16="http://schemas.microsoft.com/office/drawing/2014/main" id="{6710AFC7-0724-B995-D520-D561E63E37DF}"/>
              </a:ext>
            </a:extLst>
          </p:cNvPr>
          <p:cNvSpPr txBox="1">
            <a:spLocks/>
          </p:cNvSpPr>
          <p:nvPr/>
        </p:nvSpPr>
        <p:spPr>
          <a:xfrm>
            <a:off x="6650826" y="3363684"/>
            <a:ext cx="4990311" cy="453592"/>
          </a:xfrm>
          <a:prstGeom prst="rect">
            <a:avLst/>
          </a:prstGeom>
          <a:solidFill>
            <a:srgbClr val="48C09D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1" kern="1200">
                <a:solidFill>
                  <a:schemeClr val="bg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/>
            <a:r>
              <a:rPr lang="en-US" sz="1800" dirty="0" err="1">
                <a:latin typeface="FreeSetC" panose="00000500000000000000" pitchFamily="50" charset="0"/>
              </a:rPr>
              <a:t>Fidesys</a:t>
            </a:r>
            <a:r>
              <a:rPr lang="en-US" sz="1800" dirty="0">
                <a:latin typeface="FreeSetC" panose="00000500000000000000" pitchFamily="50" charset="0"/>
              </a:rPr>
              <a:t> HPC</a:t>
            </a:r>
            <a:endParaRPr lang="ru-RU" sz="1800" dirty="0"/>
          </a:p>
        </p:txBody>
      </p:sp>
      <p:sp>
        <p:nvSpPr>
          <p:cNvPr id="38" name="Текст 31">
            <a:extLst>
              <a:ext uri="{FF2B5EF4-FFF2-40B4-BE49-F238E27FC236}">
                <a16:creationId xmlns:a16="http://schemas.microsoft.com/office/drawing/2014/main" id="{0DAAA904-4399-410A-4FAE-8E5547655D8F}"/>
              </a:ext>
            </a:extLst>
          </p:cNvPr>
          <p:cNvSpPr txBox="1">
            <a:spLocks/>
          </p:cNvSpPr>
          <p:nvPr/>
        </p:nvSpPr>
        <p:spPr>
          <a:xfrm>
            <a:off x="6651171" y="3824545"/>
            <a:ext cx="5006061" cy="2563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313"/>
            <a:r>
              <a:rPr lang="ru-RU" sz="1200" dirty="0">
                <a:solidFill>
                  <a:srgbClr val="185CAC"/>
                </a:solidFill>
              </a:rPr>
              <a:t>Ускорение расчетов (распараллеливание вычислительных процессов)</a:t>
            </a:r>
          </a:p>
        </p:txBody>
      </p:sp>
    </p:spTree>
    <p:extLst>
      <p:ext uri="{BB962C8B-B14F-4D97-AF65-F5344CB8AC3E}">
        <p14:creationId xmlns:p14="http://schemas.microsoft.com/office/powerpoint/2010/main" val="5383111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" name="Google Shape;616;p2"/>
          <p:cNvSpPr txBox="1">
            <a:spLocks noGrp="1"/>
          </p:cNvSpPr>
          <p:nvPr>
            <p:ph type="body" idx="1"/>
          </p:nvPr>
        </p:nvSpPr>
        <p:spPr>
          <a:xfrm>
            <a:off x="550863" y="800100"/>
            <a:ext cx="7823649" cy="8715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2A69"/>
              </a:buClr>
              <a:buSzPts val="2800"/>
              <a:buNone/>
            </a:pPr>
            <a:r>
              <a:rPr lang="de-DE" b="0" i="0">
                <a:solidFill>
                  <a:srgbClr val="002A69"/>
                </a:solidFill>
              </a:rPr>
              <a:t>Поддержка импорта геометрии из сторонних CAD пакетов и моделей из других CAE пакетов</a:t>
            </a:r>
            <a:endParaRPr>
              <a:solidFill>
                <a:srgbClr val="002A69"/>
              </a:solidFill>
            </a:endParaRPr>
          </a:p>
        </p:txBody>
      </p:sp>
      <p:sp>
        <p:nvSpPr>
          <p:cNvPr id="617" name="Google Shape;617;p2"/>
          <p:cNvSpPr txBox="1">
            <a:spLocks noGrp="1"/>
          </p:cNvSpPr>
          <p:nvPr>
            <p:ph type="body" idx="5"/>
          </p:nvPr>
        </p:nvSpPr>
        <p:spPr>
          <a:xfrm>
            <a:off x="688879" y="2802376"/>
            <a:ext cx="1789224" cy="27463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de-DE" b="1" i="0">
                <a:solidFill>
                  <a:srgbClr val="262F35"/>
                </a:solidFill>
              </a:rPr>
              <a:t>ACIS </a:t>
            </a:r>
            <a:r>
              <a:rPr lang="de-DE" b="0" i="0">
                <a:solidFill>
                  <a:srgbClr val="262F35"/>
                </a:solidFill>
              </a:rPr>
              <a:t>(*.sat, *.sab)</a:t>
            </a:r>
            <a:endParaRPr b="0" i="0">
              <a:solidFill>
                <a:srgbClr val="262F35"/>
              </a:solidFill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de-DE" b="1" i="0">
                <a:solidFill>
                  <a:srgbClr val="262F35"/>
                </a:solidFill>
              </a:rPr>
              <a:t>IGES</a:t>
            </a:r>
            <a:r>
              <a:rPr lang="de-DE" b="0" i="0">
                <a:solidFill>
                  <a:srgbClr val="262F35"/>
                </a:solidFill>
              </a:rPr>
              <a:t> (*.igs, *.iges)</a:t>
            </a:r>
            <a:endParaRPr b="0" i="0">
              <a:solidFill>
                <a:srgbClr val="262F35"/>
              </a:solidFill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de-DE" b="1" i="0">
                <a:solidFill>
                  <a:srgbClr val="262F35"/>
                </a:solidFill>
              </a:rPr>
              <a:t>STEP</a:t>
            </a:r>
            <a:r>
              <a:rPr lang="de-DE" b="0" i="0">
                <a:solidFill>
                  <a:srgbClr val="262F35"/>
                </a:solidFill>
              </a:rPr>
              <a:t> (*.stp, *.step) </a:t>
            </a:r>
            <a:endParaRPr b="0" i="0">
              <a:solidFill>
                <a:srgbClr val="262F35"/>
              </a:solidFill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de-DE" b="1" i="0">
                <a:solidFill>
                  <a:srgbClr val="262F35"/>
                </a:solidFill>
              </a:rPr>
              <a:t>Facets</a:t>
            </a:r>
            <a:r>
              <a:rPr lang="de-DE" b="0" i="0">
                <a:solidFill>
                  <a:srgbClr val="262F35"/>
                </a:solidFill>
              </a:rPr>
              <a:t> (*.fac)</a:t>
            </a:r>
            <a:endParaRPr b="0" i="0">
              <a:solidFill>
                <a:srgbClr val="262F35"/>
              </a:solidFill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de-DE" b="1" i="0">
                <a:solidFill>
                  <a:srgbClr val="262F35"/>
                </a:solidFill>
              </a:rPr>
              <a:t>AVS</a:t>
            </a:r>
            <a:r>
              <a:rPr lang="de-DE" b="0" i="0">
                <a:solidFill>
                  <a:srgbClr val="262F35"/>
                </a:solidFill>
              </a:rPr>
              <a:t> (*.avs)</a:t>
            </a:r>
            <a:endParaRPr b="0" i="0">
              <a:solidFill>
                <a:srgbClr val="262F35"/>
              </a:solidFill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de-DE" sz="1400" b="1" i="0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STL Files </a:t>
            </a:r>
            <a:r>
              <a:rPr lang="de-DE" sz="1400" b="0" i="0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(*.stl)</a:t>
            </a:r>
            <a:endParaRPr sz="1400" b="0" i="0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de-DE" sz="1400" b="1" i="0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JT</a:t>
            </a:r>
            <a:r>
              <a:rPr lang="de-DE" sz="1400" b="0" i="0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jt)</a:t>
            </a:r>
            <a:endParaRPr sz="1400" b="0" i="0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de-DE" sz="1400" b="1" i="0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VTK</a:t>
            </a:r>
            <a:r>
              <a:rPr lang="de-DE" sz="1400" b="0" i="0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vtu)</a:t>
            </a:r>
            <a:endParaRPr sz="1400" b="0" i="0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</p:txBody>
      </p:sp>
      <p:sp>
        <p:nvSpPr>
          <p:cNvPr id="618" name="Google Shape;618;p2"/>
          <p:cNvSpPr txBox="1"/>
          <p:nvPr/>
        </p:nvSpPr>
        <p:spPr>
          <a:xfrm>
            <a:off x="688879" y="2029638"/>
            <a:ext cx="6208189" cy="5530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Препроцессор поддерживает большое число форматов импорта геометрии и моделей (для 5.0)</a:t>
            </a:r>
            <a:endParaRPr/>
          </a:p>
        </p:txBody>
      </p:sp>
      <p:sp>
        <p:nvSpPr>
          <p:cNvPr id="619" name="Google Shape;619;p2"/>
          <p:cNvSpPr txBox="1"/>
          <p:nvPr/>
        </p:nvSpPr>
        <p:spPr>
          <a:xfrm>
            <a:off x="2478103" y="2582676"/>
            <a:ext cx="1807803" cy="29660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Ideas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unv)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Abaqus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inp)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Fluent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msh)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Nastran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bdf)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LS-Dyna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k*)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Ansys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cdb)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Additive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cli)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AzoreCFD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azmsh)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Pro/E 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(*.prt, *.asm)</a:t>
            </a: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</p:txBody>
      </p:sp>
      <p:sp>
        <p:nvSpPr>
          <p:cNvPr id="620" name="Google Shape;620;p2"/>
          <p:cNvSpPr txBox="1"/>
          <p:nvPr/>
        </p:nvSpPr>
        <p:spPr>
          <a:xfrm>
            <a:off x="4334019" y="2582676"/>
            <a:ext cx="2919913" cy="29660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CATIA v4 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(*.model)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Parasolid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x_t, *.x_b)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Stanford Polygon 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(*.ply)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CATIA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CATPart, *.CATProduct)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SolidWorks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sldprt, *.sldasm)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GAMBIT Real Geometry 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(*.dbs)  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Wavefront Object 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(*.obj) 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Patran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 (*.pat, *.neu, *.out) </a:t>
            </a:r>
            <a:r>
              <a:rPr lang="de-DE" sz="1400" b="1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Genesis/Exodus </a:t>
            </a:r>
            <a:r>
              <a:rPr lang="de-DE" sz="1400" b="0" i="0" u="none" strike="noStrike" cap="none">
                <a:solidFill>
                  <a:srgbClr val="262F35"/>
                </a:solidFill>
                <a:latin typeface="PT Sans"/>
                <a:ea typeface="PT Sans"/>
                <a:cs typeface="PT Sans"/>
                <a:sym typeface="PT Sans"/>
              </a:rPr>
              <a:t>(*.g, *.gen, *.e, *.exo)</a:t>
            </a:r>
            <a:endParaRPr sz="1400" b="0" i="0" u="none" strike="noStrike" cap="none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</p:txBody>
      </p:sp>
      <p:pic>
        <p:nvPicPr>
          <p:cNvPr id="621" name="Google Shape;621;p2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7406326" y="1824049"/>
            <a:ext cx="4234825" cy="431013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E1CADDAD-4334-F545-BC46-D5AEAE16A0D1}"/>
              </a:ext>
            </a:extLst>
          </p:cNvPr>
          <p:cNvSpPr/>
          <p:nvPr/>
        </p:nvSpPr>
        <p:spPr>
          <a:xfrm>
            <a:off x="5434948" y="1639850"/>
            <a:ext cx="49095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800"/>
              </a:lnSpc>
            </a:pPr>
            <a:r>
              <a:rPr lang="ru-RU" dirty="0">
                <a:latin typeface="Arial" pitchFamily="34" charset="0"/>
              </a:rPr>
              <a:t>Разработка пакета по стандартам </a:t>
            </a:r>
            <a:r>
              <a:rPr lang="en-US" dirty="0">
                <a:latin typeface="Arial" pitchFamily="34" charset="0"/>
              </a:rPr>
              <a:t>NAFEMS</a:t>
            </a:r>
            <a:r>
              <a:rPr lang="ru-RU" dirty="0">
                <a:latin typeface="Arial" pitchFamily="34" charset="0"/>
              </a:rPr>
              <a:t> </a:t>
            </a:r>
          </a:p>
          <a:p>
            <a:pPr>
              <a:lnSpc>
                <a:spcPts val="1800"/>
              </a:lnSpc>
            </a:pPr>
            <a:r>
              <a:rPr lang="ru-RU" dirty="0">
                <a:latin typeface="Arial" pitchFamily="34" charset="0"/>
              </a:rPr>
              <a:t>обеспечивает надежное тестирование и точность расчетов</a:t>
            </a:r>
          </a:p>
          <a:p>
            <a:pPr>
              <a:lnSpc>
                <a:spcPts val="1800"/>
              </a:lnSpc>
            </a:pPr>
            <a:endParaRPr lang="ru-RU" dirty="0">
              <a:latin typeface="Arial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A294EF-B49F-BC4D-ADF2-D980AF4FE90E}"/>
              </a:ext>
            </a:extLst>
          </p:cNvPr>
          <p:cNvSpPr/>
          <p:nvPr/>
        </p:nvSpPr>
        <p:spPr>
          <a:xfrm>
            <a:off x="1775520" y="6165304"/>
            <a:ext cx="128432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900" dirty="0">
                <a:solidFill>
                  <a:srgbClr val="37B18C"/>
                </a:solidFill>
                <a:latin typeface="Arial" pitchFamily="34" charset="0"/>
              </a:rPr>
              <a:t>О ПАКЕТЕ </a:t>
            </a:r>
            <a:r>
              <a:rPr lang="en-US" sz="900" dirty="0">
                <a:latin typeface="Arial" pitchFamily="34" charset="0"/>
              </a:rPr>
              <a:t>FIDESYS</a:t>
            </a:r>
            <a:endParaRPr lang="ru-RU" sz="900" dirty="0">
              <a:latin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491438" y="357389"/>
            <a:ext cx="52565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Arial" pitchFamily="34" charset="0"/>
              </a:rPr>
              <a:t>ПРОГРАММНЫЙ КОМПЛЕКС </a:t>
            </a:r>
            <a:r>
              <a:rPr lang="en-US" dirty="0">
                <a:latin typeface="Arial" pitchFamily="34" charset="0"/>
              </a:rPr>
              <a:t>CAE FIDESYS</a:t>
            </a:r>
            <a:endParaRPr lang="ru-RU" dirty="0">
              <a:latin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849992" y="3293494"/>
            <a:ext cx="3130119" cy="638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400"/>
              </a:lnSpc>
            </a:pPr>
            <a:r>
              <a:rPr lang="ru-RU" i="1" dirty="0">
                <a:latin typeface="Arial" pitchFamily="34" charset="0"/>
              </a:rPr>
              <a:t>Интерфейс препроцессора </a:t>
            </a:r>
            <a:r>
              <a:rPr lang="en-US" i="1" dirty="0">
                <a:latin typeface="Arial" pitchFamily="34" charset="0"/>
              </a:rPr>
              <a:t>CAE Fidesys</a:t>
            </a:r>
            <a:endParaRPr lang="ru-RU" i="1" dirty="0">
              <a:latin typeface="Arial" pitchFamily="34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038" y="3093145"/>
            <a:ext cx="875393" cy="32851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9626" y="1654058"/>
            <a:ext cx="949192" cy="24993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93F1BD3-C5BE-5F48-8FCF-9E4C9A5AD4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441" y="3648858"/>
            <a:ext cx="3449567" cy="1940383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D84FAC1-E758-DD48-8A35-CA169414C9D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441" y="1349344"/>
            <a:ext cx="3449566" cy="1940382"/>
          </a:xfrm>
          <a:prstGeom prst="rect">
            <a:avLst/>
          </a:prstGeom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9667140B-7468-114D-B738-E74EAD815CF4}"/>
              </a:ext>
            </a:extLst>
          </p:cNvPr>
          <p:cNvSpPr/>
          <p:nvPr/>
        </p:nvSpPr>
        <p:spPr>
          <a:xfrm>
            <a:off x="1855250" y="5661248"/>
            <a:ext cx="3449567" cy="459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400"/>
              </a:lnSpc>
            </a:pPr>
            <a:r>
              <a:rPr lang="ru-RU" i="1" dirty="0">
                <a:latin typeface="Arial" pitchFamily="34" charset="0"/>
              </a:rPr>
              <a:t>Интерфейс постпроцессора </a:t>
            </a:r>
            <a:r>
              <a:rPr lang="en-US" i="1" dirty="0">
                <a:latin typeface="Arial" pitchFamily="34" charset="0"/>
              </a:rPr>
              <a:t>CAE Fidesys</a:t>
            </a:r>
            <a:endParaRPr lang="ru-RU" i="1" dirty="0">
              <a:latin typeface="Arial" pitchFamily="34" charset="0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ACAF6DFF-0A76-4B4B-A7C3-2ECBE365FCC3}"/>
              </a:ext>
            </a:extLst>
          </p:cNvPr>
          <p:cNvSpPr/>
          <p:nvPr/>
        </p:nvSpPr>
        <p:spPr>
          <a:xfrm>
            <a:off x="5434948" y="4125987"/>
            <a:ext cx="4837516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800"/>
              </a:lnSpc>
            </a:pPr>
            <a:r>
              <a:rPr lang="ru-RU" dirty="0">
                <a:latin typeface="Arial" pitchFamily="34" charset="0"/>
              </a:rPr>
              <a:t>Интеграция с </a:t>
            </a:r>
            <a:r>
              <a:rPr lang="en-US" dirty="0">
                <a:latin typeface="Arial" pitchFamily="34" charset="0"/>
              </a:rPr>
              <a:t>CAD </a:t>
            </a:r>
            <a:r>
              <a:rPr lang="ru-RU" dirty="0">
                <a:latin typeface="Arial" pitchFamily="34" charset="0"/>
              </a:rPr>
              <a:t>системами и другими </a:t>
            </a:r>
            <a:r>
              <a:rPr lang="en-US" dirty="0">
                <a:latin typeface="Arial" pitchFamily="34" charset="0"/>
              </a:rPr>
              <a:t>CAE </a:t>
            </a:r>
            <a:r>
              <a:rPr lang="ru-RU" dirty="0">
                <a:latin typeface="Arial" pitchFamily="34" charset="0"/>
              </a:rPr>
              <a:t>решениями делает пакет</a:t>
            </a:r>
            <a:r>
              <a:rPr lang="en-US" dirty="0">
                <a:latin typeface="Arial" pitchFamily="34" charset="0"/>
              </a:rPr>
              <a:t> </a:t>
            </a:r>
            <a:r>
              <a:rPr lang="en-US" dirty="0" err="1">
                <a:latin typeface="Arial" pitchFamily="34" charset="0"/>
              </a:rPr>
              <a:t>Fidesys</a:t>
            </a:r>
            <a:r>
              <a:rPr lang="en-US" dirty="0">
                <a:latin typeface="Arial" pitchFamily="34" charset="0"/>
              </a:rPr>
              <a:t> </a:t>
            </a:r>
            <a:r>
              <a:rPr lang="ru-RU" dirty="0">
                <a:latin typeface="Arial" pitchFamily="34" charset="0"/>
              </a:rPr>
              <a:t>удобным элементом </a:t>
            </a:r>
            <a:r>
              <a:rPr lang="en-US" dirty="0">
                <a:latin typeface="Arial" pitchFamily="34" charset="0"/>
              </a:rPr>
              <a:t>IT </a:t>
            </a:r>
            <a:r>
              <a:rPr lang="ru-RU" dirty="0">
                <a:latin typeface="Arial" pitchFamily="34" charset="0"/>
              </a:rPr>
              <a:t>инфраструктуры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185D1E2F-B0E5-F748-83CB-D8D7CDCB7B9B}"/>
              </a:ext>
            </a:extLst>
          </p:cNvPr>
          <p:cNvSpPr/>
          <p:nvPr/>
        </p:nvSpPr>
        <p:spPr>
          <a:xfrm>
            <a:off x="5434948" y="2250026"/>
            <a:ext cx="490952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800"/>
              </a:lnSpc>
            </a:pPr>
            <a:r>
              <a:rPr lang="ru-RU" dirty="0">
                <a:latin typeface="Arial" pitchFamily="34" charset="0"/>
              </a:rPr>
              <a:t>Партнерство с ведущими производителями операционных систем, процессоров и серверного оборудования позволило обеспечить надежную работу пакета </a:t>
            </a:r>
            <a:r>
              <a:rPr lang="en-US" dirty="0">
                <a:latin typeface="Arial" pitchFamily="34" charset="0"/>
              </a:rPr>
              <a:t>CAE </a:t>
            </a:r>
            <a:r>
              <a:rPr lang="en-US" dirty="0" err="1">
                <a:latin typeface="Arial" pitchFamily="34" charset="0"/>
              </a:rPr>
              <a:t>Fidesys</a:t>
            </a:r>
            <a:endParaRPr lang="ru-RU" dirty="0">
              <a:latin typeface="Arial" pitchFamily="34" charset="0"/>
            </a:endParaRPr>
          </a:p>
        </p:txBody>
      </p:sp>
      <p:grpSp>
        <p:nvGrpSpPr>
          <p:cNvPr id="28" name="Группа 27">
            <a:extLst>
              <a:ext uri="{FF2B5EF4-FFF2-40B4-BE49-F238E27FC236}">
                <a16:creationId xmlns:a16="http://schemas.microsoft.com/office/drawing/2014/main" id="{522F1E3A-6CFB-F04D-96EF-B94B70B49C2E}"/>
              </a:ext>
            </a:extLst>
          </p:cNvPr>
          <p:cNvGrpSpPr/>
          <p:nvPr/>
        </p:nvGrpSpPr>
        <p:grpSpPr>
          <a:xfrm>
            <a:off x="5524020" y="3173123"/>
            <a:ext cx="1312855" cy="207707"/>
            <a:chOff x="107504" y="5451232"/>
            <a:chExt cx="5688632" cy="900000"/>
          </a:xfrm>
        </p:grpSpPr>
        <p:pic>
          <p:nvPicPr>
            <p:cNvPr id="29" name="Picture 3">
              <a:extLst>
                <a:ext uri="{FF2B5EF4-FFF2-40B4-BE49-F238E27FC236}">
                  <a16:creationId xmlns:a16="http://schemas.microsoft.com/office/drawing/2014/main" id="{504AD125-3F1D-3947-8080-46C7DEBF03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5451232"/>
              <a:ext cx="991502" cy="9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4">
              <a:extLst>
                <a:ext uri="{FF2B5EF4-FFF2-40B4-BE49-F238E27FC236}">
                  <a16:creationId xmlns:a16="http://schemas.microsoft.com/office/drawing/2014/main" id="{CAF0771E-3BFB-6641-8C17-DAE57D0058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0311" y="5451232"/>
              <a:ext cx="2045825" cy="9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81896BCC-0F79-B04B-87FF-A731088FE2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7443" y="5451232"/>
              <a:ext cx="2234431" cy="9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45E433C-6B3C-6742-B50C-6E709F1CE5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25104" y="3082298"/>
            <a:ext cx="371357" cy="371357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CB8933B-1A6F-DE43-91B1-52ED3342F63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24017" y="3573325"/>
            <a:ext cx="724562" cy="237833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8E439D8-791E-F94D-AF51-AABBA6C5377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09130" y="3571719"/>
            <a:ext cx="950212" cy="25339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DE812B5-4421-6540-8DBC-482E7F8A046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853714" y="3567790"/>
            <a:ext cx="633804" cy="230282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B8A9BE29-3449-8C49-B4FA-0DEA450513C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11069" y="3106669"/>
            <a:ext cx="419536" cy="373649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6DEDA8F5-A5E8-AE4C-9D41-7CFCA32447B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570891" y="4834312"/>
            <a:ext cx="1056911" cy="197683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E925E1F2-9782-2445-B621-2C8A39CF0A7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49286" y="4810334"/>
            <a:ext cx="978062" cy="214487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2F7D70ED-3213-5E49-8BB8-A837017D403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110782" y="4854437"/>
            <a:ext cx="840342" cy="151433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EAA05EB7-2E31-0740-951A-B7C239D56826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487337" y="5288344"/>
            <a:ext cx="877626" cy="230166"/>
          </a:xfrm>
          <a:prstGeom prst="rect">
            <a:avLst/>
          </a:prstGeom>
        </p:spPr>
      </p:pic>
      <p:pic>
        <p:nvPicPr>
          <p:cNvPr id="32" name="Picture 2" descr="https://c3dlabs.com/source/news/2383/nanocad.jpg">
            <a:extLst>
              <a:ext uri="{FF2B5EF4-FFF2-40B4-BE49-F238E27FC236}">
                <a16:creationId xmlns:a16="http://schemas.microsoft.com/office/drawing/2014/main" id="{4DEFBF55-1C96-E445-AB7A-D714DE046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337" y="4828313"/>
            <a:ext cx="877626" cy="203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8C89017-1E58-9146-B6C2-B1144200A67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585807" y="5205824"/>
            <a:ext cx="450692" cy="41542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6A18CFE-8617-8844-A05A-4670E033AF5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221973" y="5153032"/>
            <a:ext cx="611798" cy="46821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D1AFA5-7D37-234D-AE38-C161B729EC05}"/>
              </a:ext>
            </a:extLst>
          </p:cNvPr>
          <p:cNvPicPr>
            <a:picLocks noChangeAspect="1"/>
          </p:cNvPicPr>
          <p:nvPr/>
        </p:nvPicPr>
        <p:blipFill rotWithShape="1">
          <a:blip r:embed="rId22"/>
          <a:srcRect l="8216" t="14061" r="8171" b="15905"/>
          <a:stretch/>
        </p:blipFill>
        <p:spPr>
          <a:xfrm>
            <a:off x="7949288" y="5264406"/>
            <a:ext cx="683789" cy="245462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B62CBD94-EC6B-9A42-92DC-B2AC8408B64E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888932" y="5295418"/>
            <a:ext cx="841724" cy="157292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0DC124EE-5EA8-914E-8C9B-133AD811FB06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590" y="276707"/>
            <a:ext cx="1089511" cy="45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4180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FBFBD-8687-4B49-8EC3-1566D86DB40E}" type="slidenum">
              <a:rPr lang="ru-RU"/>
              <a:pPr/>
              <a:t>14</a:t>
            </a:fld>
            <a:endParaRPr lang="ru-RU"/>
          </a:p>
        </p:txBody>
      </p:sp>
      <p:sp>
        <p:nvSpPr>
          <p:cNvPr id="11274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112742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0109003"/>
              </p:ext>
            </p:extLst>
          </p:nvPr>
        </p:nvGraphicFramePr>
        <p:xfrm>
          <a:off x="152402" y="1"/>
          <a:ext cx="11528610" cy="672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8476190" imgH="6211167" progId="PBrush">
                  <p:embed/>
                </p:oleObj>
              </mc:Choice>
              <mc:Fallback>
                <p:oleObj name="Точечный рисунок" r:id="rId2" imgW="8476190" imgH="6211167" progId="PBrush">
                  <p:embed/>
                  <p:pic>
                    <p:nvPicPr>
                      <p:cNvPr id="1127427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2" y="1"/>
                        <a:ext cx="11528610" cy="6721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25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Стрелка: вправо 69">
            <a:extLst>
              <a:ext uri="{FF2B5EF4-FFF2-40B4-BE49-F238E27FC236}">
                <a16:creationId xmlns:a16="http://schemas.microsoft.com/office/drawing/2014/main" id="{59A81275-A103-226F-55C2-7F3A08294B02}"/>
              </a:ext>
            </a:extLst>
          </p:cNvPr>
          <p:cNvSpPr/>
          <p:nvPr/>
        </p:nvSpPr>
        <p:spPr>
          <a:xfrm>
            <a:off x="152400" y="1000654"/>
            <a:ext cx="12144672" cy="1251378"/>
          </a:xfrm>
          <a:prstGeom prst="rightArrow">
            <a:avLst/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5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5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ru-RU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634B239-753B-430D-8088-88ECDC6FA6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3724" y="120944"/>
            <a:ext cx="9057217" cy="1325620"/>
          </a:xfrm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ru-RU" dirty="0"/>
              <a:t>В</a:t>
            </a:r>
            <a:r>
              <a:rPr lang="ru-RU" kern="0" dirty="0"/>
              <a:t>озможности </a:t>
            </a:r>
            <a:r>
              <a:rPr lang="en-US" kern="0" dirty="0"/>
              <a:t>CAE Fidesys</a:t>
            </a:r>
            <a:r>
              <a:rPr lang="ru-RU" kern="0" dirty="0"/>
              <a:t> для аддитивных технологий</a:t>
            </a:r>
            <a:endParaRPr lang="en-GB" kern="0" dirty="0"/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29D7BC92-03A5-4B9F-9A24-939FBF329D96}"/>
              </a:ext>
            </a:extLst>
          </p:cNvPr>
          <p:cNvSpPr/>
          <p:nvPr/>
        </p:nvSpPr>
        <p:spPr>
          <a:xfrm>
            <a:off x="239349" y="2994884"/>
            <a:ext cx="2112235" cy="3528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Моделирование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" name="Прямоугольник: скругленные углы 3">
            <a:extLst>
              <a:ext uri="{FF2B5EF4-FFF2-40B4-BE49-F238E27FC236}">
                <a16:creationId xmlns:a16="http://schemas.microsoft.com/office/drawing/2014/main" id="{E34839D7-6493-4C8A-BA3E-3692685FB877}"/>
              </a:ext>
            </a:extLst>
          </p:cNvPr>
          <p:cNvSpPr/>
          <p:nvPr/>
        </p:nvSpPr>
        <p:spPr>
          <a:xfrm>
            <a:off x="2447595" y="2994884"/>
            <a:ext cx="2016224" cy="3528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Оценка НДС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: скругленные углы 4">
            <a:extLst>
              <a:ext uri="{FF2B5EF4-FFF2-40B4-BE49-F238E27FC236}">
                <a16:creationId xmlns:a16="http://schemas.microsoft.com/office/drawing/2014/main" id="{57E96E17-BE1B-4E9C-8B91-98E2E450D0C3}"/>
              </a:ext>
            </a:extLst>
          </p:cNvPr>
          <p:cNvSpPr/>
          <p:nvPr/>
        </p:nvSpPr>
        <p:spPr>
          <a:xfrm>
            <a:off x="4559829" y="2996952"/>
            <a:ext cx="2112235" cy="3528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Оптимизация конструкции для печати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3C25BA8-33F8-4722-A7F9-D53C5B7528A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58380" y="3936224"/>
            <a:ext cx="1827629" cy="228878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6B567E7-5080-418B-B483-AF901469038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5362" y="3992764"/>
            <a:ext cx="1902276" cy="225470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8013FD35-CCE4-4E45-B05D-7E2C43FAE73A}"/>
              </a:ext>
            </a:extLst>
          </p:cNvPr>
          <p:cNvSpPr/>
          <p:nvPr/>
        </p:nvSpPr>
        <p:spPr>
          <a:xfrm>
            <a:off x="6768075" y="2994884"/>
            <a:ext cx="2457149" cy="3528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Симуляция процесса печати для оценки НДС</a:t>
            </a: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B1462BC-521B-46B2-8C10-A5C8A5F2659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7785" y="3972029"/>
            <a:ext cx="1692260" cy="224969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id="{DD6800BF-DFC0-4801-99A3-C5945E4A0046}"/>
              </a:ext>
            </a:extLst>
          </p:cNvPr>
          <p:cNvSpPr/>
          <p:nvPr/>
        </p:nvSpPr>
        <p:spPr>
          <a:xfrm>
            <a:off x="9321235" y="2994884"/>
            <a:ext cx="2457149" cy="3528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b="1" dirty="0">
                <a:solidFill>
                  <a:schemeClr val="tx1"/>
                </a:solidFill>
              </a:rPr>
              <a:t>Вывод модели для печати</a:t>
            </a:r>
          </a:p>
          <a:p>
            <a:pPr algn="ctr"/>
            <a:endParaRPr lang="ru-RU" sz="1400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  <a:p>
            <a:pPr algn="ctr"/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BBA6BCD-B508-4EBD-A7D2-4EE881204B7C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762160" y="3852010"/>
            <a:ext cx="1559971" cy="249869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DE88A78-BA27-4BD6-A6B1-77CED222C2FE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152915" y="3944423"/>
            <a:ext cx="1727396" cy="225470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grpSp>
        <p:nvGrpSpPr>
          <p:cNvPr id="13" name="Группа 40">
            <a:extLst>
              <a:ext uri="{FF2B5EF4-FFF2-40B4-BE49-F238E27FC236}">
                <a16:creationId xmlns:a16="http://schemas.microsoft.com/office/drawing/2014/main" id="{440CB971-1E25-047E-6833-AF58B875F053}"/>
              </a:ext>
            </a:extLst>
          </p:cNvPr>
          <p:cNvGrpSpPr/>
          <p:nvPr/>
        </p:nvGrpSpPr>
        <p:grpSpPr>
          <a:xfrm>
            <a:off x="1434080" y="2254953"/>
            <a:ext cx="779941" cy="423414"/>
            <a:chOff x="746" y="1605707"/>
            <a:chExt cx="779941" cy="56455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2" name="Прямоугольник: скругленные углы 41">
              <a:extLst>
                <a:ext uri="{FF2B5EF4-FFF2-40B4-BE49-F238E27FC236}">
                  <a16:creationId xmlns:a16="http://schemas.microsoft.com/office/drawing/2014/main" id="{E5C18326-10BD-5288-C428-88375DAC76C6}"/>
                </a:ext>
              </a:extLst>
            </p:cNvPr>
            <p:cNvSpPr/>
            <p:nvPr/>
          </p:nvSpPr>
          <p:spPr>
            <a:xfrm>
              <a:off x="746" y="1605707"/>
              <a:ext cx="779941" cy="564552"/>
            </a:xfrm>
            <a:prstGeom prst="roundRect">
              <a:avLst/>
            </a:prstGeom>
            <a:grpFill/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shade val="5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43" name="Прямоугольник: скругленные углы 4">
              <a:extLst>
                <a:ext uri="{FF2B5EF4-FFF2-40B4-BE49-F238E27FC236}">
                  <a16:creationId xmlns:a16="http://schemas.microsoft.com/office/drawing/2014/main" id="{2948A068-E94A-3C37-E2F2-D692CDE7407D}"/>
                </a:ext>
              </a:extLst>
            </p:cNvPr>
            <p:cNvSpPr txBox="1"/>
            <p:nvPr/>
          </p:nvSpPr>
          <p:spPr>
            <a:xfrm>
              <a:off x="28305" y="1633266"/>
              <a:ext cx="724823" cy="509434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5718" tIns="25718" rIns="25718" bIns="25718" numCol="1" spcCol="1270" anchor="ctr" anchorCtr="0">
              <a:noAutofit/>
            </a:bodyPr>
            <a:lstStyle/>
            <a:p>
              <a:pPr algn="ctr" defTabSz="300038">
                <a:lnSpc>
                  <a:spcPct val="90000"/>
                </a:lnSpc>
                <a:spcAft>
                  <a:spcPct val="35000"/>
                </a:spcAft>
              </a:pPr>
              <a:r>
                <a:rPr lang="ru-RU" sz="675" b="1" dirty="0">
                  <a:solidFill>
                    <a:schemeClr val="tx1"/>
                  </a:solidFill>
                </a:rPr>
                <a:t>Создание 3</a:t>
              </a:r>
              <a:r>
                <a:rPr lang="en-US" sz="675" b="1" dirty="0">
                  <a:solidFill>
                    <a:schemeClr val="tx1"/>
                  </a:solidFill>
                </a:rPr>
                <a:t>D (CAD) </a:t>
              </a:r>
              <a:r>
                <a:rPr lang="ru-RU" sz="675" b="1" dirty="0">
                  <a:solidFill>
                    <a:schemeClr val="tx1"/>
                  </a:solidFill>
                </a:rPr>
                <a:t>модели</a:t>
              </a:r>
            </a:p>
          </p:txBody>
        </p:sp>
      </p:grpSp>
      <p:grpSp>
        <p:nvGrpSpPr>
          <p:cNvPr id="14" name="Группа 43">
            <a:extLst>
              <a:ext uri="{FF2B5EF4-FFF2-40B4-BE49-F238E27FC236}">
                <a16:creationId xmlns:a16="http://schemas.microsoft.com/office/drawing/2014/main" id="{B2EB1C3F-FC99-F809-745C-40E636A40366}"/>
              </a:ext>
            </a:extLst>
          </p:cNvPr>
          <p:cNvGrpSpPr/>
          <p:nvPr/>
        </p:nvGrpSpPr>
        <p:grpSpPr>
          <a:xfrm>
            <a:off x="2257443" y="2254953"/>
            <a:ext cx="1250487" cy="423414"/>
            <a:chOff x="824108" y="1605707"/>
            <a:chExt cx="1250487" cy="56455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5" name="Прямоугольник: скругленные углы 44">
              <a:extLst>
                <a:ext uri="{FF2B5EF4-FFF2-40B4-BE49-F238E27FC236}">
                  <a16:creationId xmlns:a16="http://schemas.microsoft.com/office/drawing/2014/main" id="{75E02F91-89B3-74FE-48EA-0D64A617B9FC}"/>
                </a:ext>
              </a:extLst>
            </p:cNvPr>
            <p:cNvSpPr/>
            <p:nvPr/>
          </p:nvSpPr>
          <p:spPr>
            <a:xfrm>
              <a:off x="824108" y="1605707"/>
              <a:ext cx="1250487" cy="564552"/>
            </a:xfrm>
            <a:prstGeom prst="roundRect">
              <a:avLst/>
            </a:prstGeom>
            <a:grpFill/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shade val="50000"/>
                <a:hueOff val="4364"/>
                <a:satOff val="6158"/>
                <a:lumOff val="7748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46" name="Прямоугольник: скругленные углы 6">
              <a:extLst>
                <a:ext uri="{FF2B5EF4-FFF2-40B4-BE49-F238E27FC236}">
                  <a16:creationId xmlns:a16="http://schemas.microsoft.com/office/drawing/2014/main" id="{37946073-2745-0A4B-3DCD-045D84410E3D}"/>
                </a:ext>
              </a:extLst>
            </p:cNvPr>
            <p:cNvSpPr txBox="1"/>
            <p:nvPr/>
          </p:nvSpPr>
          <p:spPr>
            <a:xfrm>
              <a:off x="851667" y="1633266"/>
              <a:ext cx="1195369" cy="509434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8575" tIns="28575" rIns="28575" bIns="28575" numCol="1" spcCol="1270" anchor="ctr" anchorCtr="0">
              <a:noAutofit/>
            </a:bodyPr>
            <a:lstStyle/>
            <a:p>
              <a:pPr algn="ctr" defTabSz="333375">
                <a:lnSpc>
                  <a:spcPct val="90000"/>
                </a:lnSpc>
                <a:spcAft>
                  <a:spcPct val="35000"/>
                </a:spcAft>
              </a:pPr>
              <a:r>
                <a:rPr lang="ru-RU" sz="750" b="1" dirty="0">
                  <a:solidFill>
                    <a:schemeClr val="tx1"/>
                  </a:solidFill>
                </a:rPr>
                <a:t>Оптимизация 3</a:t>
              </a:r>
              <a:r>
                <a:rPr lang="en-US" sz="750" b="1" dirty="0">
                  <a:solidFill>
                    <a:schemeClr val="tx1"/>
                  </a:solidFill>
                </a:rPr>
                <a:t>D </a:t>
              </a:r>
              <a:r>
                <a:rPr lang="ru-RU" sz="750" b="1" dirty="0">
                  <a:solidFill>
                    <a:schemeClr val="tx1"/>
                  </a:solidFill>
                </a:rPr>
                <a:t>модели</a:t>
              </a:r>
            </a:p>
          </p:txBody>
        </p:sp>
      </p:grpSp>
      <p:grpSp>
        <p:nvGrpSpPr>
          <p:cNvPr id="15" name="Группа 46">
            <a:extLst>
              <a:ext uri="{FF2B5EF4-FFF2-40B4-BE49-F238E27FC236}">
                <a16:creationId xmlns:a16="http://schemas.microsoft.com/office/drawing/2014/main" id="{1577203B-39AB-42D5-D635-1CEA6F456232}"/>
              </a:ext>
            </a:extLst>
          </p:cNvPr>
          <p:cNvGrpSpPr/>
          <p:nvPr/>
        </p:nvGrpSpPr>
        <p:grpSpPr>
          <a:xfrm>
            <a:off x="3551351" y="2254953"/>
            <a:ext cx="718067" cy="423414"/>
            <a:chOff x="2118016" y="1605707"/>
            <a:chExt cx="718067" cy="56455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8" name="Прямоугольник: скругленные углы 47">
              <a:extLst>
                <a:ext uri="{FF2B5EF4-FFF2-40B4-BE49-F238E27FC236}">
                  <a16:creationId xmlns:a16="http://schemas.microsoft.com/office/drawing/2014/main" id="{D03556FB-1B9B-A29E-6EA4-83CDC751B5CE}"/>
                </a:ext>
              </a:extLst>
            </p:cNvPr>
            <p:cNvSpPr/>
            <p:nvPr/>
          </p:nvSpPr>
          <p:spPr>
            <a:xfrm>
              <a:off x="2118016" y="1605707"/>
              <a:ext cx="718067" cy="564552"/>
            </a:xfrm>
            <a:prstGeom prst="roundRect">
              <a:avLst/>
            </a:prstGeom>
            <a:grpFill/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shade val="50000"/>
                <a:hueOff val="8728"/>
                <a:satOff val="12317"/>
                <a:lumOff val="15495"/>
                <a:alphaOff val="0"/>
              </a:schemeClr>
            </a:fillRef>
            <a:effectRef idx="0">
              <a:schemeClr val="accent1">
                <a:shade val="50000"/>
                <a:hueOff val="8728"/>
                <a:satOff val="12317"/>
                <a:lumOff val="15495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49" name="Прямоугольник: скругленные углы 8">
              <a:extLst>
                <a:ext uri="{FF2B5EF4-FFF2-40B4-BE49-F238E27FC236}">
                  <a16:creationId xmlns:a16="http://schemas.microsoft.com/office/drawing/2014/main" id="{91F50164-613E-8AEA-82F9-5E5416F6D468}"/>
                </a:ext>
              </a:extLst>
            </p:cNvPr>
            <p:cNvSpPr txBox="1"/>
            <p:nvPr/>
          </p:nvSpPr>
          <p:spPr>
            <a:xfrm>
              <a:off x="2145575" y="1633266"/>
              <a:ext cx="662949" cy="509434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8575" tIns="28575" rIns="28575" bIns="28575" numCol="1" spcCol="1270" anchor="ctr" anchorCtr="0">
              <a:noAutofit/>
            </a:bodyPr>
            <a:lstStyle/>
            <a:p>
              <a:pPr algn="ctr" defTabSz="333375">
                <a:lnSpc>
                  <a:spcPct val="90000"/>
                </a:lnSpc>
                <a:spcAft>
                  <a:spcPct val="35000"/>
                </a:spcAft>
              </a:pPr>
              <a:r>
                <a:rPr lang="en-US" sz="750" b="1" dirty="0">
                  <a:solidFill>
                    <a:schemeClr val="tx1"/>
                  </a:solidFill>
                </a:rPr>
                <a:t>STL </a:t>
              </a:r>
              <a:r>
                <a:rPr lang="ru-RU" sz="750" b="1" dirty="0">
                  <a:solidFill>
                    <a:schemeClr val="tx1"/>
                  </a:solidFill>
                </a:rPr>
                <a:t>модель</a:t>
              </a:r>
            </a:p>
          </p:txBody>
        </p:sp>
      </p:grpSp>
      <p:grpSp>
        <p:nvGrpSpPr>
          <p:cNvPr id="16" name="Группа 49">
            <a:extLst>
              <a:ext uri="{FF2B5EF4-FFF2-40B4-BE49-F238E27FC236}">
                <a16:creationId xmlns:a16="http://schemas.microsoft.com/office/drawing/2014/main" id="{47AC5861-4D1B-7001-CD29-76325749A86E}"/>
              </a:ext>
            </a:extLst>
          </p:cNvPr>
          <p:cNvGrpSpPr/>
          <p:nvPr/>
        </p:nvGrpSpPr>
        <p:grpSpPr>
          <a:xfrm>
            <a:off x="4312838" y="2254953"/>
            <a:ext cx="1042079" cy="423414"/>
            <a:chOff x="2879504" y="1605707"/>
            <a:chExt cx="1042078" cy="56455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1" name="Прямоугольник: скругленные углы 50">
              <a:extLst>
                <a:ext uri="{FF2B5EF4-FFF2-40B4-BE49-F238E27FC236}">
                  <a16:creationId xmlns:a16="http://schemas.microsoft.com/office/drawing/2014/main" id="{320CE989-ED5F-BB2C-38BA-0CB217E91592}"/>
                </a:ext>
              </a:extLst>
            </p:cNvPr>
            <p:cNvSpPr/>
            <p:nvPr/>
          </p:nvSpPr>
          <p:spPr>
            <a:xfrm>
              <a:off x="2879504" y="1605707"/>
              <a:ext cx="1042078" cy="564552"/>
            </a:xfrm>
            <a:prstGeom prst="roundRect">
              <a:avLst/>
            </a:prstGeom>
            <a:grpFill/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shade val="50000"/>
                <a:hueOff val="13092"/>
                <a:satOff val="18475"/>
                <a:lumOff val="23243"/>
                <a:alphaOff val="0"/>
              </a:schemeClr>
            </a:fillRef>
            <a:effectRef idx="0">
              <a:schemeClr val="accent1">
                <a:shade val="50000"/>
                <a:hueOff val="13092"/>
                <a:satOff val="18475"/>
                <a:lumOff val="23243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52" name="Прямоугольник: скругленные углы 10">
              <a:extLst>
                <a:ext uri="{FF2B5EF4-FFF2-40B4-BE49-F238E27FC236}">
                  <a16:creationId xmlns:a16="http://schemas.microsoft.com/office/drawing/2014/main" id="{5BA99971-8483-92E4-22D0-3A27C7D62AAA}"/>
                </a:ext>
              </a:extLst>
            </p:cNvPr>
            <p:cNvSpPr txBox="1"/>
            <p:nvPr/>
          </p:nvSpPr>
          <p:spPr>
            <a:xfrm>
              <a:off x="2907063" y="1633266"/>
              <a:ext cx="986960" cy="509434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8575" tIns="28575" rIns="28575" bIns="28575" numCol="1" spcCol="1270" anchor="ctr" anchorCtr="0">
              <a:noAutofit/>
            </a:bodyPr>
            <a:lstStyle/>
            <a:p>
              <a:pPr algn="ctr" defTabSz="333375">
                <a:lnSpc>
                  <a:spcPct val="90000"/>
                </a:lnSpc>
                <a:spcAft>
                  <a:spcPct val="35000"/>
                </a:spcAft>
              </a:pPr>
              <a:r>
                <a:rPr lang="ru-RU" sz="750" b="1" dirty="0">
                  <a:solidFill>
                    <a:schemeClr val="tx1"/>
                  </a:solidFill>
                </a:rPr>
                <a:t>Подготовка параметров и настройка принтера</a:t>
              </a:r>
            </a:p>
          </p:txBody>
        </p:sp>
      </p:grpSp>
      <p:grpSp>
        <p:nvGrpSpPr>
          <p:cNvPr id="17" name="Группа 52">
            <a:extLst>
              <a:ext uri="{FF2B5EF4-FFF2-40B4-BE49-F238E27FC236}">
                <a16:creationId xmlns:a16="http://schemas.microsoft.com/office/drawing/2014/main" id="{0191D038-966B-928D-73B9-324EB463FA7E}"/>
              </a:ext>
            </a:extLst>
          </p:cNvPr>
          <p:cNvGrpSpPr/>
          <p:nvPr/>
        </p:nvGrpSpPr>
        <p:grpSpPr>
          <a:xfrm>
            <a:off x="5398337" y="2254953"/>
            <a:ext cx="1326316" cy="423414"/>
            <a:chOff x="3965003" y="1605707"/>
            <a:chExt cx="1326316" cy="56455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54" name="Прямоугольник: скругленные углы 53">
              <a:extLst>
                <a:ext uri="{FF2B5EF4-FFF2-40B4-BE49-F238E27FC236}">
                  <a16:creationId xmlns:a16="http://schemas.microsoft.com/office/drawing/2014/main" id="{3A0B505F-63BC-C19B-0601-62039CE1CEC8}"/>
                </a:ext>
              </a:extLst>
            </p:cNvPr>
            <p:cNvSpPr/>
            <p:nvPr/>
          </p:nvSpPr>
          <p:spPr>
            <a:xfrm>
              <a:off x="3965003" y="1605707"/>
              <a:ext cx="1326316" cy="564552"/>
            </a:xfrm>
            <a:prstGeom prst="roundRect">
              <a:avLst/>
            </a:prstGeom>
            <a:grpFill/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shade val="50000"/>
                <a:hueOff val="17456"/>
                <a:satOff val="24633"/>
                <a:lumOff val="30991"/>
                <a:alphaOff val="0"/>
              </a:schemeClr>
            </a:fillRef>
            <a:effectRef idx="0">
              <a:schemeClr val="accent1">
                <a:shade val="50000"/>
                <a:hueOff val="17456"/>
                <a:satOff val="24633"/>
                <a:lumOff val="30991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55" name="Прямоугольник: скругленные углы 12">
              <a:extLst>
                <a:ext uri="{FF2B5EF4-FFF2-40B4-BE49-F238E27FC236}">
                  <a16:creationId xmlns:a16="http://schemas.microsoft.com/office/drawing/2014/main" id="{B5D156A3-F5C2-7044-F317-87D3792FBC27}"/>
                </a:ext>
              </a:extLst>
            </p:cNvPr>
            <p:cNvSpPr txBox="1"/>
            <p:nvPr/>
          </p:nvSpPr>
          <p:spPr>
            <a:xfrm>
              <a:off x="3992562" y="1633266"/>
              <a:ext cx="1271198" cy="509434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8575" tIns="28575" rIns="28575" bIns="28575" numCol="1" spcCol="1270" anchor="ctr" anchorCtr="0">
              <a:noAutofit/>
            </a:bodyPr>
            <a:lstStyle/>
            <a:p>
              <a:pPr algn="ctr" defTabSz="333375">
                <a:lnSpc>
                  <a:spcPct val="90000"/>
                </a:lnSpc>
                <a:spcAft>
                  <a:spcPct val="35000"/>
                </a:spcAft>
              </a:pPr>
              <a:r>
                <a:rPr lang="ru-RU" sz="750" b="1" dirty="0">
                  <a:solidFill>
                    <a:schemeClr val="tx1"/>
                  </a:solidFill>
                </a:rPr>
                <a:t>Моделирование (симуляция) производства</a:t>
              </a:r>
            </a:p>
          </p:txBody>
        </p:sp>
      </p:grpSp>
      <p:grpSp>
        <p:nvGrpSpPr>
          <p:cNvPr id="18" name="Группа 55">
            <a:extLst>
              <a:ext uri="{FF2B5EF4-FFF2-40B4-BE49-F238E27FC236}">
                <a16:creationId xmlns:a16="http://schemas.microsoft.com/office/drawing/2014/main" id="{EEFEECEC-2E60-FC37-199E-684EC51A2A50}"/>
              </a:ext>
            </a:extLst>
          </p:cNvPr>
          <p:cNvGrpSpPr/>
          <p:nvPr/>
        </p:nvGrpSpPr>
        <p:grpSpPr>
          <a:xfrm>
            <a:off x="6768075" y="2254953"/>
            <a:ext cx="1123831" cy="423414"/>
            <a:chOff x="5334741" y="1605707"/>
            <a:chExt cx="1123830" cy="56455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57" name="Прямоугольник: скругленные углы 56">
              <a:extLst>
                <a:ext uri="{FF2B5EF4-FFF2-40B4-BE49-F238E27FC236}">
                  <a16:creationId xmlns:a16="http://schemas.microsoft.com/office/drawing/2014/main" id="{76220953-86D4-8891-3148-AB8A2A85273D}"/>
                </a:ext>
              </a:extLst>
            </p:cNvPr>
            <p:cNvSpPr/>
            <p:nvPr/>
          </p:nvSpPr>
          <p:spPr>
            <a:xfrm>
              <a:off x="5334741" y="1605707"/>
              <a:ext cx="1123830" cy="564552"/>
            </a:xfrm>
            <a:prstGeom prst="roundRect">
              <a:avLst/>
            </a:prstGeom>
            <a:grpFill/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shade val="50000"/>
                <a:hueOff val="13092"/>
                <a:satOff val="18475"/>
                <a:lumOff val="23243"/>
                <a:alphaOff val="0"/>
              </a:schemeClr>
            </a:fillRef>
            <a:effectRef idx="0">
              <a:schemeClr val="accent1">
                <a:shade val="50000"/>
                <a:hueOff val="13092"/>
                <a:satOff val="18475"/>
                <a:lumOff val="23243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58" name="Прямоугольник: скругленные углы 14">
              <a:extLst>
                <a:ext uri="{FF2B5EF4-FFF2-40B4-BE49-F238E27FC236}">
                  <a16:creationId xmlns:a16="http://schemas.microsoft.com/office/drawing/2014/main" id="{9F9A57F3-6B34-99A5-D0FA-A13D04DED6AC}"/>
                </a:ext>
              </a:extLst>
            </p:cNvPr>
            <p:cNvSpPr txBox="1"/>
            <p:nvPr/>
          </p:nvSpPr>
          <p:spPr>
            <a:xfrm>
              <a:off x="5362300" y="1633266"/>
              <a:ext cx="1068712" cy="509434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8575" tIns="28575" rIns="28575" bIns="28575" numCol="1" spcCol="1270" anchor="ctr" anchorCtr="0">
              <a:noAutofit/>
            </a:bodyPr>
            <a:lstStyle/>
            <a:p>
              <a:pPr algn="ctr" defTabSz="333375">
                <a:lnSpc>
                  <a:spcPct val="90000"/>
                </a:lnSpc>
                <a:spcAft>
                  <a:spcPct val="35000"/>
                </a:spcAft>
              </a:pPr>
              <a:r>
                <a:rPr lang="ru-RU" sz="750" b="1" dirty="0">
                  <a:solidFill>
                    <a:schemeClr val="tx1"/>
                  </a:solidFill>
                </a:rPr>
                <a:t>Производство и постобработка</a:t>
              </a:r>
            </a:p>
          </p:txBody>
        </p:sp>
      </p:grpSp>
      <p:grpSp>
        <p:nvGrpSpPr>
          <p:cNvPr id="19" name="Группа 58">
            <a:extLst>
              <a:ext uri="{FF2B5EF4-FFF2-40B4-BE49-F238E27FC236}">
                <a16:creationId xmlns:a16="http://schemas.microsoft.com/office/drawing/2014/main" id="{761B604E-E03B-D0CA-B740-E28BD909D4FC}"/>
              </a:ext>
            </a:extLst>
          </p:cNvPr>
          <p:cNvGrpSpPr/>
          <p:nvPr/>
        </p:nvGrpSpPr>
        <p:grpSpPr>
          <a:xfrm>
            <a:off x="7935326" y="2254953"/>
            <a:ext cx="1148180" cy="423414"/>
            <a:chOff x="6501992" y="1605707"/>
            <a:chExt cx="1148180" cy="56455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0" name="Прямоугольник: скругленные углы 59">
              <a:extLst>
                <a:ext uri="{FF2B5EF4-FFF2-40B4-BE49-F238E27FC236}">
                  <a16:creationId xmlns:a16="http://schemas.microsoft.com/office/drawing/2014/main" id="{8393E998-87B0-FDE7-1056-BC1FE01C1E71}"/>
                </a:ext>
              </a:extLst>
            </p:cNvPr>
            <p:cNvSpPr/>
            <p:nvPr/>
          </p:nvSpPr>
          <p:spPr>
            <a:xfrm>
              <a:off x="6501992" y="1605707"/>
              <a:ext cx="1148180" cy="564552"/>
            </a:xfrm>
            <a:prstGeom prst="roundRect">
              <a:avLst/>
            </a:prstGeom>
            <a:grpFill/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shade val="50000"/>
                <a:hueOff val="8728"/>
                <a:satOff val="12317"/>
                <a:lumOff val="15495"/>
                <a:alphaOff val="0"/>
              </a:schemeClr>
            </a:fillRef>
            <a:effectRef idx="0">
              <a:schemeClr val="accent1">
                <a:shade val="50000"/>
                <a:hueOff val="8728"/>
                <a:satOff val="12317"/>
                <a:lumOff val="15495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61" name="Прямоугольник: скругленные углы 16">
              <a:extLst>
                <a:ext uri="{FF2B5EF4-FFF2-40B4-BE49-F238E27FC236}">
                  <a16:creationId xmlns:a16="http://schemas.microsoft.com/office/drawing/2014/main" id="{4BC49F65-1E7C-C4B1-A99F-5B119C944D54}"/>
                </a:ext>
              </a:extLst>
            </p:cNvPr>
            <p:cNvSpPr txBox="1"/>
            <p:nvPr/>
          </p:nvSpPr>
          <p:spPr>
            <a:xfrm>
              <a:off x="6529551" y="1633266"/>
              <a:ext cx="1093062" cy="509434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8575" tIns="28575" rIns="28575" bIns="28575" numCol="1" spcCol="1270" anchor="ctr" anchorCtr="0">
              <a:noAutofit/>
            </a:bodyPr>
            <a:lstStyle/>
            <a:p>
              <a:pPr algn="ctr" defTabSz="333375">
                <a:lnSpc>
                  <a:spcPct val="90000"/>
                </a:lnSpc>
                <a:spcAft>
                  <a:spcPct val="35000"/>
                </a:spcAft>
              </a:pPr>
              <a:r>
                <a:rPr lang="ru-RU" sz="750" b="1" dirty="0">
                  <a:solidFill>
                    <a:schemeClr val="tx1"/>
                  </a:solidFill>
                </a:rPr>
                <a:t>Тестирование</a:t>
              </a:r>
            </a:p>
          </p:txBody>
        </p:sp>
      </p:grpSp>
      <p:grpSp>
        <p:nvGrpSpPr>
          <p:cNvPr id="20" name="Группа 61">
            <a:extLst>
              <a:ext uri="{FF2B5EF4-FFF2-40B4-BE49-F238E27FC236}">
                <a16:creationId xmlns:a16="http://schemas.microsoft.com/office/drawing/2014/main" id="{5B6B0F95-F92A-34B2-F88D-04530B2DC154}"/>
              </a:ext>
            </a:extLst>
          </p:cNvPr>
          <p:cNvGrpSpPr/>
          <p:nvPr/>
        </p:nvGrpSpPr>
        <p:grpSpPr>
          <a:xfrm>
            <a:off x="9126927" y="2254953"/>
            <a:ext cx="1198140" cy="423414"/>
            <a:chOff x="7693593" y="1605707"/>
            <a:chExt cx="1198140" cy="56455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63" name="Прямоугольник: скругленные углы 62">
              <a:extLst>
                <a:ext uri="{FF2B5EF4-FFF2-40B4-BE49-F238E27FC236}">
                  <a16:creationId xmlns:a16="http://schemas.microsoft.com/office/drawing/2014/main" id="{102527CB-291D-7A4A-56CA-FED5C9F7E45D}"/>
                </a:ext>
              </a:extLst>
            </p:cNvPr>
            <p:cNvSpPr/>
            <p:nvPr/>
          </p:nvSpPr>
          <p:spPr>
            <a:xfrm>
              <a:off x="7693593" y="1605707"/>
              <a:ext cx="1198140" cy="564552"/>
            </a:xfrm>
            <a:prstGeom prst="roundRect">
              <a:avLst/>
            </a:prstGeom>
            <a:grpFill/>
            <a:ln>
              <a:solidFill>
                <a:schemeClr val="accent1">
                  <a:lumMod val="25000"/>
                </a:schemeClr>
              </a:solidFill>
            </a:ln>
          </p:spPr>
          <p:style>
            <a:lnRef idx="2">
              <a:scrgbClr r="0" g="0" b="0"/>
            </a:lnRef>
            <a:fillRef idx="1">
              <a:schemeClr val="accent1">
                <a:shade val="50000"/>
                <a:hueOff val="4364"/>
                <a:satOff val="6158"/>
                <a:lumOff val="7748"/>
                <a:alphaOff val="0"/>
              </a:schemeClr>
            </a:fillRef>
            <a:effectRef idx="0">
              <a:schemeClr val="accent1">
                <a:shade val="50000"/>
                <a:hueOff val="4364"/>
                <a:satOff val="6158"/>
                <a:lumOff val="7748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ru-RU"/>
            </a:p>
          </p:txBody>
        </p:sp>
        <p:sp>
          <p:nvSpPr>
            <p:cNvPr id="64" name="Прямоугольник: скругленные углы 18">
              <a:extLst>
                <a:ext uri="{FF2B5EF4-FFF2-40B4-BE49-F238E27FC236}">
                  <a16:creationId xmlns:a16="http://schemas.microsoft.com/office/drawing/2014/main" id="{88D1D35E-2A3C-8439-241E-8664A272470D}"/>
                </a:ext>
              </a:extLst>
            </p:cNvPr>
            <p:cNvSpPr txBox="1"/>
            <p:nvPr/>
          </p:nvSpPr>
          <p:spPr>
            <a:xfrm>
              <a:off x="7721152" y="1633266"/>
              <a:ext cx="1143022" cy="509434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8575" tIns="28575" rIns="28575" bIns="28575" numCol="1" spcCol="1270" anchor="ctr" anchorCtr="0">
              <a:noAutofit/>
            </a:bodyPr>
            <a:lstStyle/>
            <a:p>
              <a:pPr algn="ctr" defTabSz="333375">
                <a:lnSpc>
                  <a:spcPct val="90000"/>
                </a:lnSpc>
                <a:spcAft>
                  <a:spcPct val="35000"/>
                </a:spcAft>
              </a:pPr>
              <a:r>
                <a:rPr lang="ru-RU" sz="750" b="1" dirty="0">
                  <a:solidFill>
                    <a:schemeClr val="tx1"/>
                  </a:solidFill>
                </a:rPr>
                <a:t>Использование</a:t>
              </a:r>
            </a:p>
          </p:txBody>
        </p:sp>
      </p:grpSp>
      <p:cxnSp>
        <p:nvCxnSpPr>
          <p:cNvPr id="65" name="Соединитель: уступ 64">
            <a:extLst>
              <a:ext uri="{FF2B5EF4-FFF2-40B4-BE49-F238E27FC236}">
                <a16:creationId xmlns:a16="http://schemas.microsoft.com/office/drawing/2014/main" id="{D2365CFD-5900-3E53-B7D5-C07FD54D9ED2}"/>
              </a:ext>
            </a:extLst>
          </p:cNvPr>
          <p:cNvCxnSpPr>
            <a:cxnSpLocks/>
            <a:endCxn id="42" idx="0"/>
          </p:cNvCxnSpPr>
          <p:nvPr/>
        </p:nvCxnSpPr>
        <p:spPr>
          <a:xfrm rot="10800000" flipV="1">
            <a:off x="1824051" y="2052702"/>
            <a:ext cx="2852775" cy="202253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Соединитель: уступ 65">
            <a:extLst>
              <a:ext uri="{FF2B5EF4-FFF2-40B4-BE49-F238E27FC236}">
                <a16:creationId xmlns:a16="http://schemas.microsoft.com/office/drawing/2014/main" id="{D02E64BE-4239-E8D6-1C4F-843F9FE80475}"/>
              </a:ext>
            </a:extLst>
          </p:cNvPr>
          <p:cNvCxnSpPr>
            <a:cxnSpLocks/>
            <a:endCxn id="45" idx="0"/>
          </p:cNvCxnSpPr>
          <p:nvPr/>
        </p:nvCxnSpPr>
        <p:spPr>
          <a:xfrm rot="10800000" flipV="1">
            <a:off x="2882687" y="2052702"/>
            <a:ext cx="1794139" cy="202253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Соединитель: уступ 66">
            <a:extLst>
              <a:ext uri="{FF2B5EF4-FFF2-40B4-BE49-F238E27FC236}">
                <a16:creationId xmlns:a16="http://schemas.microsoft.com/office/drawing/2014/main" id="{CD5B1E7B-D1C9-042D-0882-8C183C0BE22F}"/>
              </a:ext>
            </a:extLst>
          </p:cNvPr>
          <p:cNvCxnSpPr>
            <a:cxnSpLocks/>
          </p:cNvCxnSpPr>
          <p:nvPr/>
        </p:nvCxnSpPr>
        <p:spPr>
          <a:xfrm rot="10800000" flipV="1">
            <a:off x="3820747" y="2032031"/>
            <a:ext cx="766441" cy="202253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Соединитель: уступ 67">
            <a:extLst>
              <a:ext uri="{FF2B5EF4-FFF2-40B4-BE49-F238E27FC236}">
                <a16:creationId xmlns:a16="http://schemas.microsoft.com/office/drawing/2014/main" id="{F896290C-6CA0-77DC-52AC-E1D39844E982}"/>
              </a:ext>
            </a:extLst>
          </p:cNvPr>
          <p:cNvCxnSpPr>
            <a:cxnSpLocks/>
            <a:endCxn id="54" idx="0"/>
          </p:cNvCxnSpPr>
          <p:nvPr/>
        </p:nvCxnSpPr>
        <p:spPr>
          <a:xfrm>
            <a:off x="4990929" y="2052702"/>
            <a:ext cx="1070567" cy="202253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9" name="Рисунок 68">
            <a:extLst>
              <a:ext uri="{FF2B5EF4-FFF2-40B4-BE49-F238E27FC236}">
                <a16:creationId xmlns:a16="http://schemas.microsoft.com/office/drawing/2014/main" id="{2D0D8681-BA74-AE2F-BC74-CB3E0CC9A4B7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44240" y="1966960"/>
            <a:ext cx="314103" cy="224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0660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0FD7DD7-96B6-477C-8A99-30749F5AB9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0008" y="3763109"/>
            <a:ext cx="2818188" cy="2007271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EA294EF-B49F-BC4D-ADF2-D980AF4FE90E}"/>
              </a:ext>
            </a:extLst>
          </p:cNvPr>
          <p:cNvSpPr/>
          <p:nvPr/>
        </p:nvSpPr>
        <p:spPr>
          <a:xfrm>
            <a:off x="1847526" y="5562629"/>
            <a:ext cx="290175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900" dirty="0">
                <a:solidFill>
                  <a:srgbClr val="37B18C"/>
                </a:solidFill>
                <a:latin typeface="Arial" pitchFamily="34" charset="0"/>
              </a:rPr>
              <a:t>ДОПОЛНИТЕЛЬНЫЕ ВОЗМОЖНОСТЕЙ </a:t>
            </a:r>
            <a:r>
              <a:rPr lang="en-US" sz="900" dirty="0">
                <a:latin typeface="Arial" pitchFamily="34" charset="0"/>
              </a:rPr>
              <a:t>FIDESYS</a:t>
            </a:r>
            <a:endParaRPr lang="ru-RU" sz="900" dirty="0">
              <a:latin typeface="Arial" pitchFamily="34" charset="0"/>
            </a:endParaRPr>
          </a:p>
        </p:txBody>
      </p:sp>
      <p:pic>
        <p:nvPicPr>
          <p:cNvPr id="52" name="Рисунок 51">
            <a:extLst>
              <a:ext uri="{FF2B5EF4-FFF2-40B4-BE49-F238E27FC236}">
                <a16:creationId xmlns:a16="http://schemas.microsoft.com/office/drawing/2014/main" id="{25C0AAC8-F627-DCDD-C068-1037ED1D6DA7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54964" y="1016220"/>
            <a:ext cx="1089511" cy="450015"/>
          </a:xfrm>
          <a:prstGeom prst="rect">
            <a:avLst/>
          </a:prstGeom>
        </p:spPr>
      </p:pic>
      <p:pic>
        <p:nvPicPr>
          <p:cNvPr id="26" name="Untitledп">
            <a:hlinkClick r:id="" action="ppaction://media"/>
            <a:extLst>
              <a:ext uri="{FF2B5EF4-FFF2-40B4-BE49-F238E27FC236}">
                <a16:creationId xmlns:a16="http://schemas.microsoft.com/office/drawing/2014/main" id="{5557D441-F246-472B-9965-CE5602B34A8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11653" r="10145"/>
          <a:stretch/>
        </p:blipFill>
        <p:spPr>
          <a:xfrm>
            <a:off x="2010243" y="1951414"/>
            <a:ext cx="2684938" cy="1931271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A34A6C14-0585-4CDB-A638-15E33E574A32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4805"/>
          <a:stretch/>
        </p:blipFill>
        <p:spPr>
          <a:xfrm rot="16200000">
            <a:off x="2142191" y="4358772"/>
            <a:ext cx="1649790" cy="438717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8A1A7EDB-551F-4D41-9D94-F612291919A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36535" y="3882685"/>
            <a:ext cx="967279" cy="1581129"/>
          </a:xfrm>
          <a:prstGeom prst="rect">
            <a:avLst/>
          </a:prstGeom>
        </p:spPr>
      </p:pic>
      <p:pic>
        <p:nvPicPr>
          <p:cNvPr id="2" name="Opti3D">
            <a:hlinkClick r:id="" action="ppaction://media"/>
            <a:extLst>
              <a:ext uri="{FF2B5EF4-FFF2-40B4-BE49-F238E27FC236}">
                <a16:creationId xmlns:a16="http://schemas.microsoft.com/office/drawing/2014/main" id="{2B5D87FE-683D-4984-8EEE-4D5F2FC4D203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1"/>
          <a:srcRect l="9218" t="4064" r="26403" b="21444"/>
          <a:stretch/>
        </p:blipFill>
        <p:spPr>
          <a:xfrm>
            <a:off x="5428004" y="1944352"/>
            <a:ext cx="2908277" cy="1938332"/>
          </a:xfrm>
          <a:prstGeom prst="rect">
            <a:avLst/>
          </a:prstGeom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107D3DCB-18A6-B435-AF88-96415AACC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5462" y="39805"/>
            <a:ext cx="8013986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PT Sans" pitchFamily="34" charset="-52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ru-RU" kern="0" dirty="0"/>
              <a:t>Пример топологической оптимизации в </a:t>
            </a:r>
            <a:r>
              <a:rPr lang="en-US" kern="0" dirty="0"/>
              <a:t>CAE Fidesys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286622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39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939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4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15" repeatCount="indefinite" fill="remove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  <p:video>
              <p:cMediaNode vol="80000">
                <p:cTn id="16" repeatCount="indefinite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4966AEFF-40BA-44DA-ABF3-C9607C07BD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663934" y="954583"/>
            <a:ext cx="45755" cy="5376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A3D9901-1124-45D5-A028-3461EB83F91F}"/>
              </a:ext>
            </a:extLst>
          </p:cNvPr>
          <p:cNvSpPr txBox="1"/>
          <p:nvPr/>
        </p:nvSpPr>
        <p:spPr>
          <a:xfrm>
            <a:off x="1663934" y="5532428"/>
            <a:ext cx="33839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900" b="1" dirty="0">
                <a:solidFill>
                  <a:srgbClr val="1B67B1"/>
                </a:solidFill>
                <a:latin typeface="Ubuntu" panose="020B0504030602030204" pitchFamily="34" charset="0"/>
              </a:rPr>
              <a:t>40</a:t>
            </a:r>
          </a:p>
        </p:txBody>
      </p:sp>
      <p:sp>
        <p:nvSpPr>
          <p:cNvPr id="52" name="AutoShape 18" descr="https://dfnc.ru/wp-content/uploads/2015/12/argon.jpg">
            <a:extLst>
              <a:ext uri="{FF2B5EF4-FFF2-40B4-BE49-F238E27FC236}">
                <a16:creationId xmlns:a16="http://schemas.microsoft.com/office/drawing/2014/main" id="{C334E7C5-DF3E-45B0-B1AC-8DC07D8235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136775" y="116998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4" name="AutoShape 20" descr="https://dfnc.ru/wp-content/uploads/2015/12/argon.jpg">
            <a:extLst>
              <a:ext uri="{FF2B5EF4-FFF2-40B4-BE49-F238E27FC236}">
                <a16:creationId xmlns:a16="http://schemas.microsoft.com/office/drawing/2014/main" id="{50FA1121-FE79-4BBC-8B06-94A76958223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289175" y="132238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5" name="AutoShape 27" descr="https://store-images.s-microsoft.com/image/apps.27811.13510798887026704.fa4b0912-0c7c-4cc9-83ed-5fb42b33c287.2bfa3410-6413-4a01-b1e8-f1d390f04d88">
            <a:extLst>
              <a:ext uri="{FF2B5EF4-FFF2-40B4-BE49-F238E27FC236}">
                <a16:creationId xmlns:a16="http://schemas.microsoft.com/office/drawing/2014/main" id="{DA3DE6B1-0779-4BF6-A947-BE151C280A8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41575" y="147478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3" name="AutoShape 2" descr="https://phonoteka.org/uploads/posts/2021-05/1621898666_35-phonoteka_org-p-inzhenernaya-grafika-fon-35.jpg">
            <a:extLst>
              <a:ext uri="{FF2B5EF4-FFF2-40B4-BE49-F238E27FC236}">
                <a16:creationId xmlns:a16="http://schemas.microsoft.com/office/drawing/2014/main" id="{7E1DE3F1-E9EE-4A19-BBCD-6336CDAACCF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93975" y="1627189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90" name="Mises_v2.avi">
            <a:hlinkClick r:id="" action="ppaction://media"/>
            <a:extLst>
              <a:ext uri="{FF2B5EF4-FFF2-40B4-BE49-F238E27FC236}">
                <a16:creationId xmlns:a16="http://schemas.microsoft.com/office/drawing/2014/main" id="{BD31334C-9D3E-46D8-897D-54BE0F40B67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44889" y="2071987"/>
            <a:ext cx="3918291" cy="29000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1" name="Рисунок 90">
            <a:extLst>
              <a:ext uri="{FF2B5EF4-FFF2-40B4-BE49-F238E27FC236}">
                <a16:creationId xmlns:a16="http://schemas.microsoft.com/office/drawing/2014/main" id="{0F8D9911-C74C-4816-8ACB-51883C12E5BD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70" t="5977" r="17764" b="25455"/>
          <a:stretch/>
        </p:blipFill>
        <p:spPr bwMode="auto">
          <a:xfrm rot="16200000" flipV="1">
            <a:off x="7374997" y="685860"/>
            <a:ext cx="810090" cy="336808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92" name="Picture 5">
            <a:extLst>
              <a:ext uri="{FF2B5EF4-FFF2-40B4-BE49-F238E27FC236}">
                <a16:creationId xmlns:a16="http://schemas.microsoft.com/office/drawing/2014/main" id="{AB715F16-8F1D-4D3B-847B-AAD46DD10B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6" t="19176" b="10554"/>
          <a:stretch/>
        </p:blipFill>
        <p:spPr bwMode="auto">
          <a:xfrm>
            <a:off x="6250132" y="2655332"/>
            <a:ext cx="3376712" cy="112557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Рисунок 92">
            <a:extLst>
              <a:ext uri="{FF2B5EF4-FFF2-40B4-BE49-F238E27FC236}">
                <a16:creationId xmlns:a16="http://schemas.microsoft.com/office/drawing/2014/main" id="{E511901D-1118-405B-BE63-E714E76AA57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2226" y="3896314"/>
            <a:ext cx="3501088" cy="9968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4" name="Рисунок 93">
            <a:extLst>
              <a:ext uri="{FF2B5EF4-FFF2-40B4-BE49-F238E27FC236}">
                <a16:creationId xmlns:a16="http://schemas.microsoft.com/office/drawing/2014/main" id="{8642E692-0991-45EC-A900-A8465B4AE15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22573" y="4893144"/>
            <a:ext cx="3657600" cy="8569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1419EE35-8455-12F0-D2E3-295D70076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376" y="103018"/>
            <a:ext cx="8064896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PT Sans" pitchFamily="34" charset="-52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ru-RU" kern="0" dirty="0"/>
              <a:t>Калибровочный тест для моделирования 3</a:t>
            </a:r>
            <a:r>
              <a:rPr lang="en-US" kern="0" dirty="0"/>
              <a:t>D-</a:t>
            </a:r>
            <a:r>
              <a:rPr lang="ru-RU" kern="0" dirty="0"/>
              <a:t>печати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366772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50" fill="hold"/>
                                        <p:tgtEl>
                                          <p:spTgt spid="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90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0A76358-5E26-446B-80E1-17F3B4F171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366" y="4365104"/>
            <a:ext cx="4802635" cy="2142238"/>
          </a:xfrm>
          <a:prstGeom prst="rect">
            <a:avLst/>
          </a:prstGeom>
        </p:spPr>
      </p:pic>
      <p:pic>
        <p:nvPicPr>
          <p:cNvPr id="4" name="Рисунок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1"/>
            <a:ext cx="4140461" cy="2717685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795292" y="267436"/>
            <a:ext cx="30243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Численное моделирование послойной 3</a:t>
            </a:r>
            <a:r>
              <a:rPr lang="en-US" b="1" dirty="0"/>
              <a:t>D </a:t>
            </a:r>
            <a:r>
              <a:rPr lang="ru-RU" b="1" dirty="0"/>
              <a:t>печати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286871" y="1286212"/>
            <a:ext cx="509427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зделие в форме бруса размером (45мм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мм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мм) с вырезами печатается на цилиндрической платформе радиусом 50мм и высотой 20мм. Температура порошка для печати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читается равной 26 С</a:t>
            </a:r>
            <a:r>
              <a:rPr lang="ru-RU" dirty="0">
                <a:solidFill>
                  <a:srgbClr val="00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⁰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На основании платформы в процессе печати поддерживается постоянная температура 150 С</a:t>
            </a:r>
            <a:r>
              <a:rPr lang="ru-RU" dirty="0">
                <a:solidFill>
                  <a:srgbClr val="00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⁰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Мощность лазера составила 200Вт, время воздействия лазера 40мкс, толщина слоя печати 60мкм. После печати изделия медленно выполняется горизонтальный разрез в его верхней части. </a:t>
            </a:r>
            <a:endParaRPr lang="ru-RU" dirty="0"/>
          </a:p>
        </p:txBody>
      </p:sp>
      <p:graphicFrame>
        <p:nvGraphicFramePr>
          <p:cNvPr id="5" name="Диаграмма 4"/>
          <p:cNvGraphicFramePr/>
          <p:nvPr/>
        </p:nvGraphicFramePr>
        <p:xfrm>
          <a:off x="6671681" y="2060848"/>
          <a:ext cx="3439792" cy="25382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847528" y="4002129"/>
            <a:ext cx="3629634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ученные при численном моделировании результаты хорошо согласуются с результатами натурного эксперимента, что подтверждает корректность подхода к анализу напряженно-деформированного состояния в изделии аддитивного производства, изготовленного методом селективного лазерного спекания, на основе теории многократного наложения конечных деформаций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526417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">
            <a:extLst>
              <a:ext uri="{FF2B5EF4-FFF2-40B4-BE49-F238E27FC236}">
                <a16:creationId xmlns:a16="http://schemas.microsoft.com/office/drawing/2014/main" id="{20E4E07B-0FB2-4FA1-BB96-CC730B65A0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44071" y="102173"/>
            <a:ext cx="10022541" cy="1313309"/>
          </a:xfrm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ru-RU" kern="0" dirty="0"/>
              <a:t>Пример моделирования 3</a:t>
            </a:r>
            <a:r>
              <a:rPr lang="en-US" kern="0" dirty="0"/>
              <a:t>D-</a:t>
            </a:r>
            <a:r>
              <a:rPr lang="ru-RU" kern="0" dirty="0"/>
              <a:t>печати </a:t>
            </a:r>
            <a:br>
              <a:rPr lang="ru-RU" kern="0" dirty="0"/>
            </a:br>
            <a:r>
              <a:rPr lang="ru-RU" kern="0" dirty="0"/>
              <a:t>в </a:t>
            </a:r>
            <a:r>
              <a:rPr lang="en-US" kern="0" dirty="0"/>
              <a:t>CAE Fidesys</a:t>
            </a:r>
            <a:endParaRPr lang="en-GB" kern="0" dirty="0"/>
          </a:p>
        </p:txBody>
      </p:sp>
      <p:pic>
        <p:nvPicPr>
          <p:cNvPr id="13" name="Fast_Additive">
            <a:hlinkClick r:id="" action="ppaction://media"/>
            <a:extLst>
              <a:ext uri="{FF2B5EF4-FFF2-40B4-BE49-F238E27FC236}">
                <a16:creationId xmlns:a16="http://schemas.microsoft.com/office/drawing/2014/main" id="{70733EE8-F69F-4F11-AA7C-14305AAB7AC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32898"/>
          <a:stretch/>
        </p:blipFill>
        <p:spPr>
          <a:xfrm>
            <a:off x="1631504" y="1988840"/>
            <a:ext cx="4406312" cy="369368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E41CB51E-2735-4D09-A657-20AB63FD612F}"/>
              </a:ext>
            </a:extLst>
          </p:cNvPr>
          <p:cNvPicPr/>
          <p:nvPr/>
        </p:nvPicPr>
        <p:blipFill rotWithShape="1">
          <a:blip r:embed="rId5"/>
          <a:srcRect l="18483" r="30605"/>
          <a:stretch/>
        </p:blipFill>
        <p:spPr>
          <a:xfrm>
            <a:off x="6096001" y="1052737"/>
            <a:ext cx="2144893" cy="287592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93C86123-63EE-4726-B7B4-348E0EB18F65}"/>
              </a:ext>
            </a:extLst>
          </p:cNvPr>
          <p:cNvPicPr/>
          <p:nvPr/>
        </p:nvPicPr>
        <p:blipFill rotWithShape="1">
          <a:blip r:embed="rId6"/>
          <a:srcRect l="19696" r="34242" b="4248"/>
          <a:stretch/>
        </p:blipFill>
        <p:spPr>
          <a:xfrm>
            <a:off x="8415451" y="1916832"/>
            <a:ext cx="2033830" cy="302433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22EBB66-78FF-4EBA-AB78-AC317C90293B}"/>
              </a:ext>
            </a:extLst>
          </p:cNvPr>
          <p:cNvSpPr txBox="1"/>
          <p:nvPr/>
        </p:nvSpPr>
        <p:spPr>
          <a:xfrm>
            <a:off x="9624392" y="465313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х10</a:t>
            </a:r>
          </a:p>
        </p:txBody>
      </p:sp>
    </p:spTree>
    <p:extLst>
      <p:ext uri="{BB962C8B-B14F-4D97-AF65-F5344CB8AC3E}">
        <p14:creationId xmlns:p14="http://schemas.microsoft.com/office/powerpoint/2010/main" val="17662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66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5655B18-65AA-D91B-8E44-E41F6E4883CA}"/>
              </a:ext>
            </a:extLst>
          </p:cNvPr>
          <p:cNvSpPr/>
          <p:nvPr/>
        </p:nvSpPr>
        <p:spPr>
          <a:xfrm>
            <a:off x="-1" y="486990"/>
            <a:ext cx="12185897" cy="63106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Текст 16">
            <a:extLst>
              <a:ext uri="{FF2B5EF4-FFF2-40B4-BE49-F238E27FC236}">
                <a16:creationId xmlns:a16="http://schemas.microsoft.com/office/drawing/2014/main" id="{B3F4AF26-4264-48A2-8F6F-684970087A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61956" y="800100"/>
            <a:ext cx="6034780" cy="483351"/>
          </a:xfrm>
        </p:spPr>
        <p:txBody>
          <a:bodyPr/>
          <a:lstStyle/>
          <a:p>
            <a:r>
              <a:rPr lang="ru-RU" dirty="0">
                <a:solidFill>
                  <a:schemeClr val="tx2"/>
                </a:solidFill>
              </a:rPr>
              <a:t>ПРОСЬБА ПОСМОТРЕТЬ РЕСУРСЫ</a:t>
            </a:r>
          </a:p>
        </p:txBody>
      </p:sp>
      <p:sp>
        <p:nvSpPr>
          <p:cNvPr id="26" name="Текст 25">
            <a:extLst>
              <a:ext uri="{FF2B5EF4-FFF2-40B4-BE49-F238E27FC236}">
                <a16:creationId xmlns:a16="http://schemas.microsoft.com/office/drawing/2014/main" id="{F655081C-AF4B-4B4A-9012-48DE5EBE6FA2}"/>
              </a:ext>
            </a:extLst>
          </p:cNvPr>
          <p:cNvSpPr>
            <a:spLocks noGrp="1"/>
          </p:cNvSpPr>
          <p:nvPr>
            <p:ph type="body" sz="quarter" idx="35"/>
          </p:nvPr>
        </p:nvSpPr>
        <p:spPr>
          <a:xfrm>
            <a:off x="3339052" y="5040463"/>
            <a:ext cx="4998439" cy="871537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ru-RU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fidesys-solvers.ru</a:t>
            </a:r>
            <a:endParaRPr lang="ru-RU" sz="2400" kern="100" dirty="0">
              <a:effectLst/>
              <a:latin typeface="PT Sans" panose="020B0503020203020204" pitchFamily="34" charset="-52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Текст 26">
            <a:extLst>
              <a:ext uri="{FF2B5EF4-FFF2-40B4-BE49-F238E27FC236}">
                <a16:creationId xmlns:a16="http://schemas.microsoft.com/office/drawing/2014/main" id="{DA536540-BB26-421A-AD08-EC15A062B633}"/>
              </a:ext>
            </a:extLst>
          </p:cNvPr>
          <p:cNvSpPr>
            <a:spLocks noGrp="1"/>
          </p:cNvSpPr>
          <p:nvPr>
            <p:ph type="body" sz="quarter" idx="36"/>
          </p:nvPr>
        </p:nvSpPr>
        <p:spPr>
          <a:xfrm>
            <a:off x="3675482" y="5278939"/>
            <a:ext cx="480588" cy="543890"/>
          </a:xfrm>
        </p:spPr>
        <p:txBody>
          <a:bodyPr/>
          <a:lstStyle/>
          <a:p>
            <a:r>
              <a:rPr lang="ru-RU" sz="2400" dirty="0"/>
              <a:t>3.</a:t>
            </a:r>
          </a:p>
        </p:txBody>
      </p:sp>
      <p:sp>
        <p:nvSpPr>
          <p:cNvPr id="5" name="Стрелка: вниз 4">
            <a:extLst>
              <a:ext uri="{FF2B5EF4-FFF2-40B4-BE49-F238E27FC236}">
                <a16:creationId xmlns:a16="http://schemas.microsoft.com/office/drawing/2014/main" id="{3F7FEAC0-DD64-75D9-3743-4BB67D3E593D}"/>
              </a:ext>
            </a:extLst>
          </p:cNvPr>
          <p:cNvSpPr/>
          <p:nvPr/>
        </p:nvSpPr>
        <p:spPr>
          <a:xfrm>
            <a:off x="4311402" y="1495380"/>
            <a:ext cx="431321" cy="3545084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Стрелка: вниз 2">
            <a:extLst>
              <a:ext uri="{FF2B5EF4-FFF2-40B4-BE49-F238E27FC236}">
                <a16:creationId xmlns:a16="http://schemas.microsoft.com/office/drawing/2014/main" id="{3E47B2B9-704F-5AAB-7CFC-84E81A30BAF0}"/>
              </a:ext>
            </a:extLst>
          </p:cNvPr>
          <p:cNvSpPr/>
          <p:nvPr/>
        </p:nvSpPr>
        <p:spPr>
          <a:xfrm>
            <a:off x="2354345" y="1495034"/>
            <a:ext cx="382830" cy="744694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Стрелка: вниз 3">
            <a:extLst>
              <a:ext uri="{FF2B5EF4-FFF2-40B4-BE49-F238E27FC236}">
                <a16:creationId xmlns:a16="http://schemas.microsoft.com/office/drawing/2014/main" id="{1EA5F32F-16B8-7278-27F4-B1F8C26EC939}"/>
              </a:ext>
            </a:extLst>
          </p:cNvPr>
          <p:cNvSpPr/>
          <p:nvPr/>
        </p:nvSpPr>
        <p:spPr>
          <a:xfrm>
            <a:off x="3308628" y="1495034"/>
            <a:ext cx="431321" cy="2149284"/>
          </a:xfrm>
          <a:prstGeom prst="downArrow">
            <a:avLst/>
          </a:prstGeom>
          <a:solidFill>
            <a:srgbClr val="48C0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Текст 22">
            <a:extLst>
              <a:ext uri="{FF2B5EF4-FFF2-40B4-BE49-F238E27FC236}">
                <a16:creationId xmlns:a16="http://schemas.microsoft.com/office/drawing/2014/main" id="{00D3A4E6-F36E-4A6B-ADC7-1E22D5D2FDC6}"/>
              </a:ext>
            </a:extLst>
          </p:cNvPr>
          <p:cNvSpPr>
            <a:spLocks noGrp="1"/>
          </p:cNvSpPr>
          <p:nvPr>
            <p:ph type="body" sz="quarter" idx="32"/>
          </p:nvPr>
        </p:nvSpPr>
        <p:spPr>
          <a:xfrm>
            <a:off x="2268746" y="3645010"/>
            <a:ext cx="4744528" cy="871537"/>
          </a:xfr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</a:t>
            </a:r>
            <a:r>
              <a:rPr lang="ru-RU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://</a:t>
            </a:r>
            <a:r>
              <a:rPr lang="en-US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ove</a:t>
            </a:r>
            <a:r>
              <a:rPr lang="ru-RU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</a:t>
            </a:r>
            <a:r>
              <a:rPr lang="en-US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ign</a:t>
            </a:r>
            <a:endParaRPr lang="ru-RU" sz="2400" kern="100" dirty="0">
              <a:effectLst/>
              <a:latin typeface="PT Sans" panose="020B0503020203020204" pitchFamily="34" charset="-52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Текст 23">
            <a:extLst>
              <a:ext uri="{FF2B5EF4-FFF2-40B4-BE49-F238E27FC236}">
                <a16:creationId xmlns:a16="http://schemas.microsoft.com/office/drawing/2014/main" id="{4A2DC84B-0EDB-48BD-A816-3763346F9CF1}"/>
              </a:ext>
            </a:extLst>
          </p:cNvPr>
          <p:cNvSpPr>
            <a:spLocks noGrp="1"/>
          </p:cNvSpPr>
          <p:nvPr>
            <p:ph type="body" sz="quarter" idx="33"/>
          </p:nvPr>
        </p:nvSpPr>
        <p:spPr>
          <a:xfrm>
            <a:off x="2584178" y="3917364"/>
            <a:ext cx="431321" cy="425686"/>
          </a:xfrm>
        </p:spPr>
        <p:txBody>
          <a:bodyPr/>
          <a:lstStyle/>
          <a:p>
            <a:r>
              <a:rPr lang="ru-RU" sz="2400" dirty="0"/>
              <a:t>2.</a:t>
            </a:r>
          </a:p>
        </p:txBody>
      </p:sp>
      <p:sp>
        <p:nvSpPr>
          <p:cNvPr id="20" name="Текст 19">
            <a:extLst>
              <a:ext uri="{FF2B5EF4-FFF2-40B4-BE49-F238E27FC236}">
                <a16:creationId xmlns:a16="http://schemas.microsoft.com/office/drawing/2014/main" id="{5A0F019F-7CDB-4129-982E-E4005B2542D3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1051193" y="2249557"/>
            <a:ext cx="5056307" cy="871537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</a:t>
            </a:r>
            <a:r>
              <a:rPr lang="ru-RU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://</a:t>
            </a:r>
            <a:r>
              <a:rPr lang="en-US" sz="2400" kern="100" dirty="0" err="1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ae</a:t>
            </a:r>
            <a:r>
              <a:rPr lang="ru-RU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-</a:t>
            </a:r>
            <a:r>
              <a:rPr lang="en-US" sz="2400" kern="100" dirty="0" err="1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idesys</a:t>
            </a:r>
            <a:r>
              <a:rPr lang="ru-RU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</a:t>
            </a:r>
            <a:r>
              <a:rPr lang="en-US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</a:t>
            </a:r>
            <a:r>
              <a:rPr lang="ru-RU" sz="2400" kern="100" dirty="0">
                <a:effectLst/>
                <a:latin typeface="PT Sans" panose="020B0503020203020204" pitchFamily="34" charset="-52"/>
                <a:ea typeface="Calibri" panose="020F0502020204030204" pitchFamily="34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</a:t>
            </a:r>
            <a:endParaRPr lang="ru-RU" sz="2400" kern="100" dirty="0">
              <a:effectLst/>
              <a:latin typeface="PT Sans" panose="020B0503020203020204" pitchFamily="34" charset="-52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Текст 20">
            <a:extLst>
              <a:ext uri="{FF2B5EF4-FFF2-40B4-BE49-F238E27FC236}">
                <a16:creationId xmlns:a16="http://schemas.microsoft.com/office/drawing/2014/main" id="{4EA1B1FE-B29F-46CB-BC7F-D638DF0DF49E}"/>
              </a:ext>
            </a:extLst>
          </p:cNvPr>
          <p:cNvSpPr>
            <a:spLocks noGrp="1"/>
          </p:cNvSpPr>
          <p:nvPr>
            <p:ph type="body" sz="quarter" idx="30"/>
          </p:nvPr>
        </p:nvSpPr>
        <p:spPr>
          <a:xfrm>
            <a:off x="1296807" y="2507476"/>
            <a:ext cx="431322" cy="436321"/>
          </a:xfrm>
        </p:spPr>
        <p:txBody>
          <a:bodyPr/>
          <a:lstStyle/>
          <a:p>
            <a:r>
              <a:rPr lang="ru-RU" sz="2400" dirty="0"/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2216839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D2D432-FFDB-4C2D-A82D-33E9629071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2456" y="211009"/>
            <a:ext cx="7715200" cy="745592"/>
          </a:xfrm>
        </p:spPr>
        <p:txBody>
          <a:bodyPr>
            <a:normAutofit fontScale="90000"/>
          </a:bodyPr>
          <a:lstStyle/>
          <a:p>
            <a:r>
              <a:rPr lang="ru-RU" sz="2400" dirty="0"/>
              <a:t>Задачи с </a:t>
            </a:r>
            <a:r>
              <a:rPr lang="ru-RU" sz="2400" dirty="0" err="1"/>
              <a:t>преднатягом</a:t>
            </a:r>
            <a:r>
              <a:rPr lang="ru-RU" sz="2400" dirty="0"/>
              <a:t> болтовых соединений через «общий контакт»</a:t>
            </a:r>
            <a:endParaRPr lang="ru-RU" sz="16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185D591-A489-4BA8-9015-60D2AB26A3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306" y="2144056"/>
            <a:ext cx="1436319" cy="3168352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7A36B51-B0B3-40E2-9F02-AFF23337DC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2084" y="2080480"/>
            <a:ext cx="1656184" cy="352586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DAC998A-B7AD-4DDA-8F8F-0EBBE6405010}"/>
              </a:ext>
            </a:extLst>
          </p:cNvPr>
          <p:cNvSpPr txBox="1"/>
          <p:nvPr/>
        </p:nvSpPr>
        <p:spPr>
          <a:xfrm>
            <a:off x="4186484" y="523644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х10</a:t>
            </a: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77899F4C-ED63-4529-B3E2-A25F29990BD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116" r="-2" b="11976"/>
          <a:stretch/>
        </p:blipFill>
        <p:spPr>
          <a:xfrm>
            <a:off x="5233458" y="2117697"/>
            <a:ext cx="1197544" cy="302433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E9B8466-B9D5-4A95-8056-C501DD6EFA67}"/>
              </a:ext>
            </a:extLst>
          </p:cNvPr>
          <p:cNvSpPr txBox="1"/>
          <p:nvPr/>
        </p:nvSpPr>
        <p:spPr>
          <a:xfrm>
            <a:off x="5616948" y="5236440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х20</a:t>
            </a:r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B051F655-0735-42B2-BA9A-D492CCAE54AE}"/>
              </a:ext>
            </a:extLst>
          </p:cNvPr>
          <p:cNvCxnSpPr/>
          <p:nvPr/>
        </p:nvCxnSpPr>
        <p:spPr>
          <a:xfrm>
            <a:off x="6600056" y="2001360"/>
            <a:ext cx="0" cy="33252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966288D-B97E-425C-9D41-E1ED2F4E50D0}"/>
              </a:ext>
            </a:extLst>
          </p:cNvPr>
          <p:cNvSpPr txBox="1"/>
          <p:nvPr/>
        </p:nvSpPr>
        <p:spPr>
          <a:xfrm>
            <a:off x="4699136" y="1774725"/>
            <a:ext cx="10618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та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sz="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йки</a:t>
            </a:r>
            <a:endParaRPr lang="ru-RU" sz="8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19AA12E-D242-41DF-80E4-52A87FDCA8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21744" y="2031830"/>
            <a:ext cx="1800200" cy="2633977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031470F-68E5-4D00-9470-20606C53D5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6151313" y="2691818"/>
            <a:ext cx="2623239" cy="129858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1CE4809-2BC6-41D3-A050-BDE2193C3871}"/>
              </a:ext>
            </a:extLst>
          </p:cNvPr>
          <p:cNvSpPr txBox="1"/>
          <p:nvPr/>
        </p:nvSpPr>
        <p:spPr>
          <a:xfrm>
            <a:off x="8976320" y="4665805"/>
            <a:ext cx="576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х10</a:t>
            </a:r>
          </a:p>
        </p:txBody>
      </p:sp>
    </p:spTree>
    <p:extLst>
      <p:ext uri="{BB962C8B-B14F-4D97-AF65-F5344CB8AC3E}">
        <p14:creationId xmlns:p14="http://schemas.microsoft.com/office/powerpoint/2010/main" val="19046380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83832" y="1615152"/>
            <a:ext cx="5688632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/>
              <a:t>Построение реалистичной микроструктуры композита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/>
              <a:t>Моделирование изделий из </a:t>
            </a:r>
            <a:r>
              <a:rPr lang="ru-RU" sz="1600" dirty="0" err="1"/>
              <a:t>резинокорда</a:t>
            </a:r>
            <a:endParaRPr lang="ru-RU" sz="16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476" y="1759337"/>
            <a:ext cx="2737341" cy="205453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475" y="3969038"/>
            <a:ext cx="2737341" cy="2048434"/>
          </a:xfrm>
          <a:prstGeom prst="rect">
            <a:avLst/>
          </a:prstGeom>
        </p:spPr>
      </p:pic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2520774" y="116633"/>
            <a:ext cx="771525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Структура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AE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Fidesys</a:t>
            </a:r>
            <a:endParaRPr lang="ru-RU" sz="2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Объект 3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39817" y="3486746"/>
            <a:ext cx="4065587" cy="2822575"/>
          </a:xfrm>
        </p:spPr>
      </p:pic>
      <p:pic>
        <p:nvPicPr>
          <p:cNvPr id="12" name="Рисунок 6" descr="шина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00056" y="2417116"/>
            <a:ext cx="2094936" cy="180397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3" name="TextBox 12"/>
          <p:cNvSpPr txBox="1"/>
          <p:nvPr/>
        </p:nvSpPr>
        <p:spPr>
          <a:xfrm>
            <a:off x="3862715" y="980728"/>
            <a:ext cx="68052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888E"/>
                </a:solidFill>
                <a:latin typeface="Arial" panose="020B0604020202020204" pitchFamily="34" charset="0"/>
              </a:rPr>
              <a:t>Расчет эффективных свойств композиционных материалов</a:t>
            </a:r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1702475" y="992091"/>
            <a:ext cx="2167820" cy="667021"/>
          </a:xfrm>
          <a:prstGeom prst="roundRect">
            <a:avLst/>
          </a:prstGeom>
          <a:solidFill>
            <a:srgbClr val="1CAF90"/>
          </a:solidFill>
          <a:ln>
            <a:solidFill>
              <a:srgbClr val="1CAF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desys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mposite</a:t>
            </a:r>
            <a:endParaRPr lang="ru-RU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ru-RU" sz="800" dirty="0"/>
              <a:t>Многомасштабное моделирование</a:t>
            </a:r>
          </a:p>
        </p:txBody>
      </p:sp>
    </p:spTree>
    <p:extLst>
      <p:ext uri="{BB962C8B-B14F-4D97-AF65-F5344CB8AC3E}">
        <p14:creationId xmlns:p14="http://schemas.microsoft.com/office/powerpoint/2010/main" val="345032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703512" y="920914"/>
            <a:ext cx="8964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15888E"/>
                </a:solidFill>
                <a:latin typeface="Arial" panose="020B0604020202020204" pitchFamily="34" charset="0"/>
              </a:rPr>
              <a:t>Fidesys</a:t>
            </a:r>
            <a:r>
              <a:rPr lang="en-US" sz="2000" dirty="0">
                <a:solidFill>
                  <a:srgbClr val="15888E"/>
                </a:solidFill>
                <a:latin typeface="Arial" panose="020B0604020202020204" pitchFamily="34" charset="0"/>
              </a:rPr>
              <a:t> Composite - </a:t>
            </a:r>
            <a:r>
              <a:rPr lang="ru-RU" sz="2000" dirty="0">
                <a:solidFill>
                  <a:srgbClr val="15888E"/>
                </a:solidFill>
                <a:latin typeface="Arial" panose="020B0604020202020204" pitchFamily="34" charset="0"/>
              </a:rPr>
              <a:t>Расчет эффективных свойств композитных материалов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39816" y="1759338"/>
            <a:ext cx="5688632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/>
              <a:t>Моделирование прочности композитов и элементов конструкций из них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/>
              <a:t>Учет нелинейных эффектов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/>
              <a:t>Работа с ткаными структурами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ru-RU" sz="1400" dirty="0"/>
              <a:t>Учет свойств армирующих нитей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ru-RU" sz="1400" dirty="0"/>
              <a:t>Построение матрицы тканого композита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ru-RU" sz="1400" dirty="0"/>
              <a:t>Нахождение эффективных свойств тканого композита для ячеек периодичности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/>
              <a:t>Прогрессирующее разрушение композита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ru-RU" sz="1400" dirty="0"/>
              <a:t>Определение критической величины несущей способности конструкции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ru-RU" sz="1400" dirty="0"/>
              <a:t>Моделирование поведения композита после начала разрушения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544" y="1604166"/>
            <a:ext cx="1584176" cy="1445078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528" y="3140969"/>
            <a:ext cx="2088232" cy="14046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3" y="4674982"/>
            <a:ext cx="2616325" cy="1493792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2520774" y="116633"/>
            <a:ext cx="771525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sz="2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698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229C089-3DEC-4914-B928-4D0967A247D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2848" t="5718" r="21523" b="4698"/>
          <a:stretch/>
        </p:blipFill>
        <p:spPr>
          <a:xfrm>
            <a:off x="7745508" y="3856522"/>
            <a:ext cx="4446493" cy="265260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7C073C-9E92-48A2-87F2-36D691B9DA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1478" y="238517"/>
            <a:ext cx="9121013" cy="994172"/>
          </a:xfrm>
        </p:spPr>
        <p:txBody>
          <a:bodyPr/>
          <a:lstStyle/>
          <a:p>
            <a:r>
              <a:rPr lang="ru-RU" dirty="0"/>
              <a:t>Метаматериалы</a:t>
            </a:r>
            <a:br>
              <a:rPr lang="ru-RU" dirty="0"/>
            </a:br>
            <a:endParaRPr lang="ru-RU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F5D538E-E1F5-4230-880C-C2715824D5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457" y="929336"/>
            <a:ext cx="1927412" cy="14455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B11DC7-B7F0-49B4-8F53-6C9FB481DB00}"/>
              </a:ext>
            </a:extLst>
          </p:cNvPr>
          <p:cNvSpPr txBox="1"/>
          <p:nvPr/>
        </p:nvSpPr>
        <p:spPr>
          <a:xfrm>
            <a:off x="3311691" y="1340769"/>
            <a:ext cx="1927412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труктура </a:t>
            </a:r>
          </a:p>
          <a:p>
            <a:r>
              <a:rPr lang="ru-RU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ячейки</a:t>
            </a:r>
          </a:p>
          <a:p>
            <a:r>
              <a:rPr lang="ru-RU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ериодичности </a:t>
            </a:r>
            <a:endParaRPr lang="ru-RU" sz="900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509ACE94-1541-4D10-BD63-EC89F98436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17" y="2377590"/>
            <a:ext cx="7322955" cy="321537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834A99C-A3A6-4752-B5DF-D47305E42AD3}"/>
              </a:ext>
            </a:extLst>
          </p:cNvPr>
          <p:cNvSpPr txBox="1"/>
          <p:nvPr/>
        </p:nvSpPr>
        <p:spPr>
          <a:xfrm>
            <a:off x="6864085" y="327811"/>
            <a:ext cx="5449987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5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птимизация геометрических параметров ячейки периодичности позволяет добиться как отрицательного эффективного коэффициента теплового расширения, достаточно большого по модулю, так и </a:t>
            </a:r>
            <a:r>
              <a:rPr lang="ru-RU" sz="15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колонулевого</a:t>
            </a:r>
            <a:r>
              <a:rPr lang="ru-RU" sz="15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эффективного коэффициента</a:t>
            </a:r>
            <a:endParaRPr lang="ru-RU" sz="15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169D9D-4C51-4305-B0FE-ECEB3FF67551}"/>
              </a:ext>
            </a:extLst>
          </p:cNvPr>
          <p:cNvSpPr txBox="1"/>
          <p:nvPr/>
        </p:nvSpPr>
        <p:spPr>
          <a:xfrm>
            <a:off x="7745508" y="2377590"/>
            <a:ext cx="4319777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algn="just"/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войства меди: модуль Юнга Е= 1.1∙10</a:t>
            </a:r>
            <a:r>
              <a:rPr lang="ru-RU" sz="1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Па, коэффициент Пуассона</a:t>
            </a:r>
            <a:r>
              <a:rPr lang="en-US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=</a:t>
            </a:r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.35, К=1.67∙10</a:t>
            </a:r>
            <a:r>
              <a:rPr lang="ru-RU" sz="1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5</a:t>
            </a:r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</a:t>
            </a:r>
            <a:r>
              <a:rPr lang="ru-RU" sz="1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342900" algn="just"/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войства полимера: Е=10</a:t>
            </a:r>
            <a:r>
              <a:rPr lang="ru-RU" sz="1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Па, </a:t>
            </a:r>
            <a:r>
              <a:rPr lang="en-US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=</a:t>
            </a:r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.45, К=1.5∙10</a:t>
            </a:r>
            <a:r>
              <a:rPr lang="ru-RU" sz="1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</a:t>
            </a:r>
            <a:r>
              <a:rPr lang="ru-RU" sz="1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2CAAE2-C73D-42D8-9173-2B44487BEFB5}"/>
              </a:ext>
            </a:extLst>
          </p:cNvPr>
          <p:cNvSpPr txBox="1"/>
          <p:nvPr/>
        </p:nvSpPr>
        <p:spPr>
          <a:xfrm>
            <a:off x="126717" y="5539606"/>
            <a:ext cx="806702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ь к-та температурного расширения К (единицы измерения </a:t>
            </a:r>
          </a:p>
          <a:p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1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1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от угла наклона между медным контуром и полимерным стержнем</a:t>
            </a:r>
            <a:endParaRPr lang="ru-RU" sz="1500" dirty="0"/>
          </a:p>
        </p:txBody>
      </p:sp>
    </p:spTree>
    <p:extLst>
      <p:ext uri="{BB962C8B-B14F-4D97-AF65-F5344CB8AC3E}">
        <p14:creationId xmlns:p14="http://schemas.microsoft.com/office/powerpoint/2010/main" val="14100977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48F7CE3-1ED4-4408-B834-A37C8A3BF5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39616" y="1628800"/>
            <a:ext cx="7128792" cy="37444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350" b="1" dirty="0"/>
              <a:t>Метаматериал</a:t>
            </a:r>
            <a:r>
              <a:rPr lang="ru-RU" sz="1350" dirty="0"/>
              <a:t> — композиционный материал, свойства которого обусловлены не столько свойствами составляющих его элементов, сколько искусственно созданной периодической структурой.</a:t>
            </a:r>
          </a:p>
          <a:p>
            <a:pPr marL="0" indent="0">
              <a:buNone/>
            </a:pPr>
            <a:endParaRPr lang="ru-RU" sz="1350" dirty="0"/>
          </a:p>
          <a:p>
            <a:pPr marL="0" indent="0">
              <a:buNone/>
            </a:pPr>
            <a:r>
              <a:rPr lang="ru-RU" sz="1350" b="1" dirty="0" err="1"/>
              <a:t>Ауксетик</a:t>
            </a:r>
            <a:r>
              <a:rPr lang="ru-RU" sz="1350" b="1" dirty="0"/>
              <a:t> </a:t>
            </a:r>
            <a:r>
              <a:rPr lang="ru-RU" sz="1350" dirty="0"/>
              <a:t>– материалы, имеющие отрицательные значения коэффициента Пуассона.</a:t>
            </a:r>
          </a:p>
          <a:p>
            <a:pPr marL="0" indent="0">
              <a:buNone/>
            </a:pPr>
            <a:r>
              <a:rPr lang="ru-RU" sz="1350" dirty="0"/>
              <a:t>При растяжении материалы-</a:t>
            </a:r>
            <a:r>
              <a:rPr lang="ru-RU" sz="1350" dirty="0" err="1"/>
              <a:t>ауксетики</a:t>
            </a:r>
            <a:r>
              <a:rPr lang="ru-RU" sz="1350" dirty="0"/>
              <a:t> расширяются в направлении, перпендикулярном приложенной силе.</a:t>
            </a:r>
          </a:p>
          <a:p>
            <a:pPr marL="0" indent="0">
              <a:buNone/>
            </a:pPr>
            <a:endParaRPr lang="ru-RU" sz="1350" dirty="0"/>
          </a:p>
          <a:p>
            <a:pPr marL="0" indent="0">
              <a:buNone/>
            </a:pPr>
            <a:r>
              <a:rPr lang="ru-RU" sz="1350" dirty="0"/>
              <a:t>Примеры </a:t>
            </a:r>
            <a:r>
              <a:rPr lang="ru-RU" sz="1350" dirty="0" err="1"/>
              <a:t>ауксетиков</a:t>
            </a:r>
            <a:r>
              <a:rPr lang="ru-RU" sz="1350" dirty="0"/>
              <a:t>:</a:t>
            </a:r>
          </a:p>
          <a:p>
            <a:pPr marL="0" indent="0">
              <a:buNone/>
            </a:pPr>
            <a:endParaRPr lang="ru-RU" sz="731" dirty="0"/>
          </a:p>
          <a:p>
            <a:pPr>
              <a:buFontTx/>
              <a:buChar char="-"/>
            </a:pPr>
            <a:r>
              <a:rPr lang="ru-RU" sz="1350" dirty="0"/>
              <a:t>горные породы и минералы (пирит)</a:t>
            </a:r>
          </a:p>
          <a:p>
            <a:pPr>
              <a:buFontTx/>
              <a:buChar char="-"/>
            </a:pPr>
            <a:r>
              <a:rPr lang="ru-RU" sz="1350" dirty="0"/>
              <a:t>полимеры (</a:t>
            </a:r>
            <a:r>
              <a:rPr lang="en-US" sz="1350" dirty="0" err="1"/>
              <a:t>Gore-tex</a:t>
            </a:r>
            <a:r>
              <a:rPr lang="ru-RU" sz="1350" dirty="0"/>
              <a:t>)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5C1BC69-0E8A-4E2D-947B-4D655EC297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7253" y="3570117"/>
            <a:ext cx="1108074" cy="863993"/>
          </a:xfrm>
          <a:prstGeom prst="rect">
            <a:avLst/>
          </a:prstGeom>
        </p:spPr>
      </p:pic>
      <p:pic>
        <p:nvPicPr>
          <p:cNvPr id="1026" name="Picture 2" descr="Картинки по запросу пирит">
            <a:extLst>
              <a:ext uri="{FF2B5EF4-FFF2-40B4-BE49-F238E27FC236}">
                <a16:creationId xmlns:a16="http://schemas.microsoft.com/office/drawing/2014/main" id="{57311499-2883-4E62-A9F8-9456854A1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0196" y="3557587"/>
            <a:ext cx="995219" cy="981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217E6A-4DC0-4EFB-A382-5BDD027F329B}"/>
              </a:ext>
            </a:extLst>
          </p:cNvPr>
          <p:cNvSpPr txBox="1"/>
          <p:nvPr/>
        </p:nvSpPr>
        <p:spPr>
          <a:xfrm>
            <a:off x="7535327" y="4519877"/>
            <a:ext cx="138691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9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ирит и его структура</a:t>
            </a: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3395678" y="245991"/>
            <a:ext cx="5786400" cy="745592"/>
          </a:xfrm>
        </p:spPr>
        <p:txBody>
          <a:bodyPr/>
          <a:lstStyle/>
          <a:p>
            <a:r>
              <a:rPr lang="ru-RU" dirty="0" err="1"/>
              <a:t>Метаматериалы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09189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6ACB5722-85A2-4759-85D3-08B783A65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331" y="3041863"/>
            <a:ext cx="3307052" cy="1138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20A5C8E1-607C-4B23-8903-B071BB610E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785" y="3261504"/>
            <a:ext cx="1262261" cy="798970"/>
          </a:xfrm>
          <a:prstGeom prst="rect">
            <a:avLst/>
          </a:prstGeom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64377906-D3C7-4E62-805C-93A410774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196" y="4144472"/>
            <a:ext cx="4183380" cy="1213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6EF8837-9961-44EB-BCF8-7E713F7FEA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553" y="2076589"/>
            <a:ext cx="1286356" cy="76706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801CAC5-BD94-4456-97AB-6628E2EC07B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3617" y="2201310"/>
            <a:ext cx="381619" cy="418401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4314180-6F08-4330-89D0-E922BD6C122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0772" y="3130668"/>
            <a:ext cx="1064178" cy="1014270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8A887D1-7CFC-4AA1-997E-5F6A40C8A00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995" y="2026142"/>
            <a:ext cx="1705916" cy="867953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5FACB9E-D64E-441D-B28D-F2E3C784D36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915" y="1886646"/>
            <a:ext cx="1131290" cy="109873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2FED91F-DB93-4911-8535-A1D7F5171D33}"/>
              </a:ext>
            </a:extLst>
          </p:cNvPr>
          <p:cNvSpPr txBox="1"/>
          <p:nvPr/>
        </p:nvSpPr>
        <p:spPr>
          <a:xfrm>
            <a:off x="3532181" y="2827981"/>
            <a:ext cx="814647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75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Простая модель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8F72969-0578-425D-AD5F-CD70C012BBC1}"/>
              </a:ext>
            </a:extLst>
          </p:cNvPr>
          <p:cNvSpPr txBox="1"/>
          <p:nvPr/>
        </p:nvSpPr>
        <p:spPr>
          <a:xfrm>
            <a:off x="7510443" y="4186352"/>
            <a:ext cx="875561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75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Хиральная модель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1ED3F6E-F4E3-489D-8B14-47C747FC5013}"/>
              </a:ext>
            </a:extLst>
          </p:cNvPr>
          <p:cNvSpPr txBox="1"/>
          <p:nvPr/>
        </p:nvSpPr>
        <p:spPr>
          <a:xfrm>
            <a:off x="6114424" y="2969756"/>
            <a:ext cx="1314784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75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Модель из квадратных сеток</a:t>
            </a: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615795" y="302042"/>
            <a:ext cx="7440645" cy="745592"/>
          </a:xfrm>
        </p:spPr>
        <p:txBody>
          <a:bodyPr>
            <a:normAutofit fontScale="90000"/>
          </a:bodyPr>
          <a:lstStyle/>
          <a:p>
            <a:r>
              <a:rPr lang="ru-RU" dirty="0"/>
              <a:t>Модели ячеек периодичности</a:t>
            </a:r>
          </a:p>
        </p:txBody>
      </p:sp>
    </p:spTree>
    <p:extLst>
      <p:ext uri="{BB962C8B-B14F-4D97-AF65-F5344CB8AC3E}">
        <p14:creationId xmlns:p14="http://schemas.microsoft.com/office/powerpoint/2010/main" val="11417089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36FD32E-CA74-47BF-926D-5EAD40C53170}"/>
              </a:ext>
            </a:extLst>
          </p:cNvPr>
          <p:cNvGrpSpPr/>
          <p:nvPr/>
        </p:nvGrpSpPr>
        <p:grpSpPr>
          <a:xfrm>
            <a:off x="3029349" y="2255777"/>
            <a:ext cx="1391962" cy="1577836"/>
            <a:chOff x="636820" y="458441"/>
            <a:chExt cx="2474598" cy="2805042"/>
          </a:xfrm>
        </p:grpSpPr>
        <p:cxnSp>
          <p:nvCxnSpPr>
            <p:cNvPr id="4" name="Прямая соединительная линия 3">
              <a:extLst>
                <a:ext uri="{FF2B5EF4-FFF2-40B4-BE49-F238E27FC236}">
                  <a16:creationId xmlns:a16="http://schemas.microsoft.com/office/drawing/2014/main" id="{45314D9A-787A-4D6D-951E-20D21E770094}"/>
                </a:ext>
              </a:extLst>
            </p:cNvPr>
            <p:cNvCxnSpPr/>
            <p:nvPr/>
          </p:nvCxnSpPr>
          <p:spPr>
            <a:xfrm>
              <a:off x="1203158" y="827773"/>
              <a:ext cx="175179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Прямая соединительная линия 4">
              <a:extLst>
                <a:ext uri="{FF2B5EF4-FFF2-40B4-BE49-F238E27FC236}">
                  <a16:creationId xmlns:a16="http://schemas.microsoft.com/office/drawing/2014/main" id="{E234A510-DDFD-4E8A-91B0-6C596A69D973}"/>
                </a:ext>
              </a:extLst>
            </p:cNvPr>
            <p:cNvCxnSpPr/>
            <p:nvPr/>
          </p:nvCxnSpPr>
          <p:spPr>
            <a:xfrm flipH="1">
              <a:off x="2127183" y="827773"/>
              <a:ext cx="827773" cy="924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единительная линия 5">
              <a:extLst>
                <a:ext uri="{FF2B5EF4-FFF2-40B4-BE49-F238E27FC236}">
                  <a16:creationId xmlns:a16="http://schemas.microsoft.com/office/drawing/2014/main" id="{5C35F320-C873-469B-9BF3-748E9D37476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203159" y="827774"/>
              <a:ext cx="924024" cy="9240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>
              <a:extLst>
                <a:ext uri="{FF2B5EF4-FFF2-40B4-BE49-F238E27FC236}">
                  <a16:creationId xmlns:a16="http://schemas.microsoft.com/office/drawing/2014/main" id="{F743BA42-0ED0-4F79-BE27-1EEEC36C64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78155" y="1751798"/>
              <a:ext cx="849029" cy="9235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>
              <a:extLst>
                <a:ext uri="{FF2B5EF4-FFF2-40B4-BE49-F238E27FC236}">
                  <a16:creationId xmlns:a16="http://schemas.microsoft.com/office/drawing/2014/main" id="{9629EE6D-EDA5-4038-A381-CEB39CEDE5D2}"/>
                </a:ext>
              </a:extLst>
            </p:cNvPr>
            <p:cNvCxnSpPr>
              <a:cxnSpLocks/>
            </p:cNvCxnSpPr>
            <p:nvPr/>
          </p:nvCxnSpPr>
          <p:spPr>
            <a:xfrm>
              <a:off x="2127183" y="1751798"/>
              <a:ext cx="984235" cy="90071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>
              <a:extLst>
                <a:ext uri="{FF2B5EF4-FFF2-40B4-BE49-F238E27FC236}">
                  <a16:creationId xmlns:a16="http://schemas.microsoft.com/office/drawing/2014/main" id="{0DB93B2D-294B-47F3-8E37-72CD8A16EC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78155" y="2652513"/>
              <a:ext cx="1833263" cy="228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>
              <a:extLst>
                <a:ext uri="{FF2B5EF4-FFF2-40B4-BE49-F238E27FC236}">
                  <a16:creationId xmlns:a16="http://schemas.microsoft.com/office/drawing/2014/main" id="{EFABEE23-866D-4447-ACD7-EFB22894EB37}"/>
                </a:ext>
              </a:extLst>
            </p:cNvPr>
            <p:cNvCxnSpPr/>
            <p:nvPr/>
          </p:nvCxnSpPr>
          <p:spPr>
            <a:xfrm>
              <a:off x="781251" y="3099335"/>
              <a:ext cx="5181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>
              <a:extLst>
                <a:ext uri="{FF2B5EF4-FFF2-40B4-BE49-F238E27FC236}">
                  <a16:creationId xmlns:a16="http://schemas.microsoft.com/office/drawing/2014/main" id="{D0F11B2E-E6BE-4543-AA01-449D59F33793}"/>
                </a:ext>
              </a:extLst>
            </p:cNvPr>
            <p:cNvCxnSpPr/>
            <p:nvPr/>
          </p:nvCxnSpPr>
          <p:spPr>
            <a:xfrm flipV="1">
              <a:off x="781251" y="2530375"/>
              <a:ext cx="0" cy="5689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0EF56A8-41CA-4DC9-B7A1-2492BD511FD5}"/>
                </a:ext>
              </a:extLst>
            </p:cNvPr>
            <p:cNvSpPr txBox="1"/>
            <p:nvPr/>
          </p:nvSpPr>
          <p:spPr>
            <a:xfrm>
              <a:off x="1299410" y="2914669"/>
              <a:ext cx="408089" cy="34881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675" dirty="0"/>
                <a:t>x</a:t>
              </a:r>
              <a:endParaRPr lang="ru-RU" sz="675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AC0F26B-FCED-43DB-AAFD-F76811FA468B}"/>
                </a:ext>
              </a:extLst>
            </p:cNvPr>
            <p:cNvSpPr txBox="1"/>
            <p:nvPr/>
          </p:nvSpPr>
          <p:spPr>
            <a:xfrm>
              <a:off x="636820" y="2161044"/>
              <a:ext cx="399541" cy="34881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675" dirty="0"/>
                <a:t>y</a:t>
              </a:r>
              <a:endParaRPr lang="ru-RU" sz="675" dirty="0"/>
            </a:p>
          </p:txBody>
        </p:sp>
        <p:sp>
          <p:nvSpPr>
            <p:cNvPr id="14" name="Овал 13">
              <a:extLst>
                <a:ext uri="{FF2B5EF4-FFF2-40B4-BE49-F238E27FC236}">
                  <a16:creationId xmlns:a16="http://schemas.microsoft.com/office/drawing/2014/main" id="{83D10569-502F-4216-99C4-2F4E8F309D1A}"/>
                </a:ext>
              </a:extLst>
            </p:cNvPr>
            <p:cNvSpPr/>
            <p:nvPr/>
          </p:nvSpPr>
          <p:spPr>
            <a:xfrm>
              <a:off x="2104324" y="1728939"/>
              <a:ext cx="45719" cy="4571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675"/>
            </a:p>
          </p:txBody>
        </p:sp>
        <p:cxnSp>
          <p:nvCxnSpPr>
            <p:cNvPr id="15" name="Прямая со стрелкой 14">
              <a:extLst>
                <a:ext uri="{FF2B5EF4-FFF2-40B4-BE49-F238E27FC236}">
                  <a16:creationId xmlns:a16="http://schemas.microsoft.com/office/drawing/2014/main" id="{7FC69AD1-7228-4CFF-92F4-287A98A3E85F}"/>
                </a:ext>
              </a:extLst>
            </p:cNvPr>
            <p:cNvCxnSpPr/>
            <p:nvPr/>
          </p:nvCxnSpPr>
          <p:spPr>
            <a:xfrm>
              <a:off x="1203158" y="698500"/>
              <a:ext cx="1751798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>
              <a:extLst>
                <a:ext uri="{FF2B5EF4-FFF2-40B4-BE49-F238E27FC236}">
                  <a16:creationId xmlns:a16="http://schemas.microsoft.com/office/drawing/2014/main" id="{D42483A6-94C4-41EC-BE18-582A7E841D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40279" y="914400"/>
              <a:ext cx="830182" cy="869057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D5C9507-0F81-48CE-AC95-087423E3571A}"/>
                </a:ext>
              </a:extLst>
            </p:cNvPr>
            <p:cNvSpPr txBox="1"/>
            <p:nvPr/>
          </p:nvSpPr>
          <p:spPr>
            <a:xfrm>
              <a:off x="2027253" y="458441"/>
              <a:ext cx="390990" cy="31815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563" dirty="0"/>
                <a:t>a</a:t>
              </a:r>
              <a:endParaRPr lang="ru-RU" sz="563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075F584-4BA0-4F7E-A640-3999F95BB1FB}"/>
                </a:ext>
              </a:extLst>
            </p:cNvPr>
            <p:cNvSpPr txBox="1"/>
            <p:nvPr/>
          </p:nvSpPr>
          <p:spPr>
            <a:xfrm>
              <a:off x="2612343" y="1289678"/>
              <a:ext cx="396690" cy="31815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563" dirty="0"/>
                <a:t>b</a:t>
              </a:r>
              <a:endParaRPr lang="ru-RU" sz="563" dirty="0"/>
            </a:p>
          </p:txBody>
        </p:sp>
      </p:grp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BDD4D819-4356-47C2-9E27-C1FD180D10C3}"/>
              </a:ext>
            </a:extLst>
          </p:cNvPr>
          <p:cNvGrpSpPr/>
          <p:nvPr/>
        </p:nvGrpSpPr>
        <p:grpSpPr>
          <a:xfrm>
            <a:off x="4511333" y="2390809"/>
            <a:ext cx="1235435" cy="1407644"/>
            <a:chOff x="5378754" y="761004"/>
            <a:chExt cx="2196328" cy="2502478"/>
          </a:xfrm>
        </p:grpSpPr>
        <p:cxnSp>
          <p:nvCxnSpPr>
            <p:cNvPr id="20" name="Прямая со стрелкой 19">
              <a:extLst>
                <a:ext uri="{FF2B5EF4-FFF2-40B4-BE49-F238E27FC236}">
                  <a16:creationId xmlns:a16="http://schemas.microsoft.com/office/drawing/2014/main" id="{A32BF6F2-4A29-4DEA-80EA-9FBEB987128C}"/>
                </a:ext>
              </a:extLst>
            </p:cNvPr>
            <p:cNvCxnSpPr/>
            <p:nvPr/>
          </p:nvCxnSpPr>
          <p:spPr>
            <a:xfrm>
              <a:off x="5523185" y="3099334"/>
              <a:ext cx="5181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>
              <a:extLst>
                <a:ext uri="{FF2B5EF4-FFF2-40B4-BE49-F238E27FC236}">
                  <a16:creationId xmlns:a16="http://schemas.microsoft.com/office/drawing/2014/main" id="{582DE65E-F9E2-407E-AC5F-EEBFE575BB2D}"/>
                </a:ext>
              </a:extLst>
            </p:cNvPr>
            <p:cNvCxnSpPr/>
            <p:nvPr/>
          </p:nvCxnSpPr>
          <p:spPr>
            <a:xfrm flipV="1">
              <a:off x="5523185" y="2530374"/>
              <a:ext cx="0" cy="5689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0B6CE06-CB04-4415-B05D-4DD87C2E35A4}"/>
                </a:ext>
              </a:extLst>
            </p:cNvPr>
            <p:cNvSpPr txBox="1"/>
            <p:nvPr/>
          </p:nvSpPr>
          <p:spPr>
            <a:xfrm>
              <a:off x="6041346" y="2914668"/>
              <a:ext cx="396690" cy="34881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675" dirty="0"/>
                <a:t>z</a:t>
              </a:r>
              <a:endParaRPr lang="ru-RU" sz="675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71EEE57-8FC2-4377-9978-9C440E5D701F}"/>
                </a:ext>
              </a:extLst>
            </p:cNvPr>
            <p:cNvSpPr txBox="1"/>
            <p:nvPr/>
          </p:nvSpPr>
          <p:spPr>
            <a:xfrm>
              <a:off x="5378754" y="2161041"/>
              <a:ext cx="399541" cy="34881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675" dirty="0"/>
                <a:t>y</a:t>
              </a:r>
              <a:endParaRPr lang="ru-RU" sz="675" dirty="0"/>
            </a:p>
          </p:txBody>
        </p:sp>
        <p:cxnSp>
          <p:nvCxnSpPr>
            <p:cNvPr id="24" name="Прямая соединительная линия 23">
              <a:extLst>
                <a:ext uri="{FF2B5EF4-FFF2-40B4-BE49-F238E27FC236}">
                  <a16:creationId xmlns:a16="http://schemas.microsoft.com/office/drawing/2014/main" id="{21E08966-7A37-4B81-9DC3-EA1CED546F83}"/>
                </a:ext>
              </a:extLst>
            </p:cNvPr>
            <p:cNvCxnSpPr/>
            <p:nvPr/>
          </p:nvCxnSpPr>
          <p:spPr>
            <a:xfrm flipV="1">
              <a:off x="6096000" y="827773"/>
              <a:ext cx="853440" cy="10202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>
              <a:extLst>
                <a:ext uri="{FF2B5EF4-FFF2-40B4-BE49-F238E27FC236}">
                  <a16:creationId xmlns:a16="http://schemas.microsoft.com/office/drawing/2014/main" id="{AF31F53A-AE61-40A0-BE40-C4516093842C}"/>
                </a:ext>
              </a:extLst>
            </p:cNvPr>
            <p:cNvCxnSpPr>
              <a:cxnSpLocks/>
            </p:cNvCxnSpPr>
            <p:nvPr/>
          </p:nvCxnSpPr>
          <p:spPr>
            <a:xfrm>
              <a:off x="6096000" y="1853654"/>
              <a:ext cx="853440" cy="82171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>
              <a:extLst>
                <a:ext uri="{FF2B5EF4-FFF2-40B4-BE49-F238E27FC236}">
                  <a16:creationId xmlns:a16="http://schemas.microsoft.com/office/drawing/2014/main" id="{B8B1AC8B-C72F-450C-B77B-0639E2DCFB09}"/>
                </a:ext>
              </a:extLst>
            </p:cNvPr>
            <p:cNvCxnSpPr>
              <a:cxnSpLocks/>
            </p:cNvCxnSpPr>
            <p:nvPr/>
          </p:nvCxnSpPr>
          <p:spPr>
            <a:xfrm>
              <a:off x="6096000" y="1848051"/>
              <a:ext cx="14790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>
              <a:extLst>
                <a:ext uri="{FF2B5EF4-FFF2-40B4-BE49-F238E27FC236}">
                  <a16:creationId xmlns:a16="http://schemas.microsoft.com/office/drawing/2014/main" id="{873593F6-90CE-4ED9-81F2-EC1E68DA3644}"/>
                </a:ext>
              </a:extLst>
            </p:cNvPr>
            <p:cNvCxnSpPr/>
            <p:nvPr/>
          </p:nvCxnSpPr>
          <p:spPr>
            <a:xfrm>
              <a:off x="6949440" y="827773"/>
              <a:ext cx="0" cy="1847600"/>
            </a:xfrm>
            <a:prstGeom prst="line">
              <a:avLst/>
            </a:prstGeom>
            <a:ln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>
              <a:extLst>
                <a:ext uri="{FF2B5EF4-FFF2-40B4-BE49-F238E27FC236}">
                  <a16:creationId xmlns:a16="http://schemas.microsoft.com/office/drawing/2014/main" id="{025535BA-294E-41B5-9834-1F0AAE6185A1}"/>
                </a:ext>
              </a:extLst>
            </p:cNvPr>
            <p:cNvCxnSpPr/>
            <p:nvPr/>
          </p:nvCxnSpPr>
          <p:spPr>
            <a:xfrm>
              <a:off x="6254750" y="1943100"/>
              <a:ext cx="69469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>
              <a:extLst>
                <a:ext uri="{FF2B5EF4-FFF2-40B4-BE49-F238E27FC236}">
                  <a16:creationId xmlns:a16="http://schemas.microsoft.com/office/drawing/2014/main" id="{8A367DFA-4EC9-423D-921F-A0E207E9DBE3}"/>
                </a:ext>
              </a:extLst>
            </p:cNvPr>
            <p:cNvCxnSpPr>
              <a:cxnSpLocks/>
            </p:cNvCxnSpPr>
            <p:nvPr/>
          </p:nvCxnSpPr>
          <p:spPr>
            <a:xfrm>
              <a:off x="6949440" y="1943100"/>
              <a:ext cx="625642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198D824-CB29-4481-BD9B-51D3297FE3F4}"/>
                </a:ext>
              </a:extLst>
            </p:cNvPr>
            <p:cNvSpPr txBox="1"/>
            <p:nvPr/>
          </p:nvSpPr>
          <p:spPr>
            <a:xfrm>
              <a:off x="6571946" y="1914821"/>
              <a:ext cx="433738" cy="31815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563" dirty="0"/>
                <a:t>m</a:t>
              </a:r>
              <a:endParaRPr lang="ru-RU" sz="563" dirty="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F09E94F-4E4F-45D1-9D90-04C627B88588}"/>
                </a:ext>
              </a:extLst>
            </p:cNvPr>
            <p:cNvSpPr txBox="1"/>
            <p:nvPr/>
          </p:nvSpPr>
          <p:spPr>
            <a:xfrm>
              <a:off x="7176401" y="1914821"/>
              <a:ext cx="393842" cy="31815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563" dirty="0"/>
                <a:t>L</a:t>
              </a:r>
              <a:endParaRPr lang="ru-RU" sz="563" dirty="0"/>
            </a:p>
          </p:txBody>
        </p:sp>
        <p:sp>
          <p:nvSpPr>
            <p:cNvPr id="32" name="Овал 31">
              <a:extLst>
                <a:ext uri="{FF2B5EF4-FFF2-40B4-BE49-F238E27FC236}">
                  <a16:creationId xmlns:a16="http://schemas.microsoft.com/office/drawing/2014/main" id="{14D49EF3-9637-4AF2-9906-661BBFBAD413}"/>
                </a:ext>
              </a:extLst>
            </p:cNvPr>
            <p:cNvSpPr/>
            <p:nvPr/>
          </p:nvSpPr>
          <p:spPr>
            <a:xfrm>
              <a:off x="6936674" y="808189"/>
              <a:ext cx="45719" cy="4571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675"/>
            </a:p>
          </p:txBody>
        </p:sp>
        <p:sp>
          <p:nvSpPr>
            <p:cNvPr id="33" name="Овал 32">
              <a:extLst>
                <a:ext uri="{FF2B5EF4-FFF2-40B4-BE49-F238E27FC236}">
                  <a16:creationId xmlns:a16="http://schemas.microsoft.com/office/drawing/2014/main" id="{9ABB0767-45F7-40AA-BF9C-92A1E4C796C2}"/>
                </a:ext>
              </a:extLst>
            </p:cNvPr>
            <p:cNvSpPr/>
            <p:nvPr/>
          </p:nvSpPr>
          <p:spPr>
            <a:xfrm>
              <a:off x="6943024" y="2662389"/>
              <a:ext cx="45719" cy="4571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675"/>
            </a:p>
          </p:txBody>
        </p:sp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74198A2F-9158-45C5-849A-FA3F2C3FC6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019931" y="761004"/>
              <a:ext cx="856399" cy="100356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5E36E8F-7042-4E64-A465-536474C4F0B2}"/>
                </a:ext>
              </a:extLst>
            </p:cNvPr>
            <p:cNvSpPr txBox="1"/>
            <p:nvPr/>
          </p:nvSpPr>
          <p:spPr>
            <a:xfrm>
              <a:off x="6248098" y="1115779"/>
              <a:ext cx="396690" cy="31815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563" dirty="0"/>
                <a:t>b</a:t>
              </a:r>
              <a:endParaRPr lang="ru-RU" sz="563" dirty="0"/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6C179F21-C4CC-405C-9BE9-4FA2C42AC57B}"/>
              </a:ext>
            </a:extLst>
          </p:cNvPr>
          <p:cNvSpPr txBox="1"/>
          <p:nvPr/>
        </p:nvSpPr>
        <p:spPr>
          <a:xfrm>
            <a:off x="2699428" y="4430410"/>
            <a:ext cx="2372765" cy="611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25" i="1" dirty="0"/>
              <a:t>Бакелит </a:t>
            </a:r>
          </a:p>
          <a:p>
            <a:r>
              <a:rPr lang="en-US" sz="1125" dirty="0"/>
              <a:t>O</a:t>
            </a:r>
            <a:r>
              <a:rPr lang="ru-RU" sz="1125" dirty="0"/>
              <a:t> </a:t>
            </a:r>
            <a:r>
              <a:rPr lang="ru-RU" sz="1125" b="1" dirty="0"/>
              <a:t>Е</a:t>
            </a:r>
            <a:r>
              <a:rPr lang="ru-RU" sz="1125" dirty="0"/>
              <a:t> = 3000 Мпа – Модуль Юнга </a:t>
            </a:r>
          </a:p>
          <a:p>
            <a:r>
              <a:rPr lang="en-US" sz="1125" dirty="0"/>
              <a:t>O</a:t>
            </a:r>
            <a:r>
              <a:rPr lang="ru-RU" sz="1125" dirty="0"/>
              <a:t> </a:t>
            </a:r>
            <a:r>
              <a:rPr lang="en-US" sz="1125" dirty="0"/>
              <a:t>𝝁 = 0.36 – </a:t>
            </a:r>
            <a:r>
              <a:rPr lang="ru-RU" sz="1125" dirty="0"/>
              <a:t>Коэффициент Пуассона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D014AD5-9B01-43D7-853A-5318223EF6EF}"/>
              </a:ext>
            </a:extLst>
          </p:cNvPr>
          <p:cNvSpPr txBox="1"/>
          <p:nvPr/>
        </p:nvSpPr>
        <p:spPr>
          <a:xfrm>
            <a:off x="2725183" y="4141822"/>
            <a:ext cx="2130711" cy="265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25" dirty="0"/>
              <a:t>Материал для моделирования:</a:t>
            </a:r>
          </a:p>
        </p:txBody>
      </p:sp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99FBFE80-F556-4080-AC6D-0300CC749D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0206" y="1841890"/>
            <a:ext cx="2658172" cy="2257087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8037BBF2-2509-433F-83D1-2FDE7742BB5D}"/>
              </a:ext>
            </a:extLst>
          </p:cNvPr>
          <p:cNvSpPr txBox="1"/>
          <p:nvPr/>
        </p:nvSpPr>
        <p:spPr>
          <a:xfrm>
            <a:off x="6668776" y="4141823"/>
            <a:ext cx="2616422" cy="9579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25" dirty="0"/>
              <a:t>Полученные коэффициенты Пуассона:</a:t>
            </a:r>
          </a:p>
          <a:p>
            <a:endParaRPr lang="en-US" sz="1125" dirty="0"/>
          </a:p>
          <a:p>
            <a:r>
              <a:rPr lang="en-US" sz="1125" dirty="0"/>
              <a:t>𝝁 </a:t>
            </a:r>
            <a:r>
              <a:rPr lang="en-US" sz="1125" dirty="0" err="1"/>
              <a:t>xy</a:t>
            </a:r>
            <a:r>
              <a:rPr lang="en-US" sz="1125" dirty="0"/>
              <a:t> = </a:t>
            </a:r>
            <a:r>
              <a:rPr lang="ru-RU" sz="1125" dirty="0">
                <a:solidFill>
                  <a:srgbClr val="000000"/>
                </a:solidFill>
                <a:latin typeface="Calibri" panose="020F0502020204030204" pitchFamily="34" charset="0"/>
              </a:rPr>
              <a:t>-4,98495</a:t>
            </a:r>
            <a:endParaRPr lang="ru-RU" sz="1125" dirty="0"/>
          </a:p>
          <a:p>
            <a:r>
              <a:rPr lang="en-US" sz="1125" dirty="0"/>
              <a:t>𝝁 </a:t>
            </a:r>
            <a:r>
              <a:rPr lang="en-US" sz="1125" dirty="0" err="1"/>
              <a:t>xz</a:t>
            </a:r>
            <a:r>
              <a:rPr lang="en-US" sz="1125" dirty="0"/>
              <a:t> = </a:t>
            </a:r>
            <a:r>
              <a:rPr lang="ru-RU" sz="1125" dirty="0">
                <a:solidFill>
                  <a:srgbClr val="000000"/>
                </a:solidFill>
                <a:latin typeface="Calibri" panose="020F0502020204030204" pitchFamily="34" charset="0"/>
              </a:rPr>
              <a:t>-0,893</a:t>
            </a:r>
            <a:endParaRPr lang="ru-RU" sz="1125" dirty="0"/>
          </a:p>
          <a:p>
            <a:r>
              <a:rPr lang="en-US" sz="1125" dirty="0"/>
              <a:t>𝝁 </a:t>
            </a:r>
            <a:r>
              <a:rPr lang="en-US" sz="1125" dirty="0" err="1"/>
              <a:t>yz</a:t>
            </a:r>
            <a:r>
              <a:rPr lang="en-US" sz="1125" dirty="0"/>
              <a:t> = </a:t>
            </a:r>
            <a:r>
              <a:rPr lang="ru-RU" sz="1125" dirty="0">
                <a:solidFill>
                  <a:srgbClr val="000000"/>
                </a:solidFill>
                <a:latin typeface="Calibri" panose="020F0502020204030204" pitchFamily="34" charset="0"/>
              </a:rPr>
              <a:t>-0,17731</a:t>
            </a:r>
            <a:endParaRPr lang="ru-RU" sz="1125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59A0076-3CAB-4CA1-BC22-27046B8AD04D}"/>
              </a:ext>
            </a:extLst>
          </p:cNvPr>
          <p:cNvSpPr txBox="1"/>
          <p:nvPr/>
        </p:nvSpPr>
        <p:spPr>
          <a:xfrm>
            <a:off x="5178512" y="4144084"/>
            <a:ext cx="1443024" cy="11310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25" dirty="0"/>
              <a:t>Параметры модели:</a:t>
            </a:r>
            <a:endParaRPr lang="en-US" sz="1125" dirty="0"/>
          </a:p>
          <a:p>
            <a:endParaRPr lang="en-US" sz="1125" dirty="0"/>
          </a:p>
          <a:p>
            <a:r>
              <a:rPr lang="en-US" sz="1125" b="1" i="1" dirty="0"/>
              <a:t>a</a:t>
            </a:r>
            <a:r>
              <a:rPr lang="en-US" sz="1125" dirty="0"/>
              <a:t>= </a:t>
            </a:r>
            <a:r>
              <a:rPr lang="en-US" sz="1125" dirty="0">
                <a:solidFill>
                  <a:srgbClr val="000000"/>
                </a:solidFill>
                <a:latin typeface="Calibri" panose="020F0502020204030204" pitchFamily="34" charset="0"/>
              </a:rPr>
              <a:t>6</a:t>
            </a:r>
            <a:r>
              <a:rPr lang="en-US" sz="1125" dirty="0"/>
              <a:t> </a:t>
            </a:r>
            <a:endParaRPr lang="ru-RU" sz="1125" dirty="0"/>
          </a:p>
          <a:p>
            <a:r>
              <a:rPr lang="en-US" sz="1125" b="1" i="1" dirty="0"/>
              <a:t>b</a:t>
            </a:r>
            <a:r>
              <a:rPr lang="en-US" sz="1125" dirty="0"/>
              <a:t> = 4</a:t>
            </a:r>
            <a:endParaRPr lang="ru-RU" sz="1125" dirty="0"/>
          </a:p>
          <a:p>
            <a:r>
              <a:rPr lang="en-US" sz="1125" b="1" i="1" dirty="0"/>
              <a:t>m</a:t>
            </a:r>
            <a:r>
              <a:rPr lang="en-US" sz="1125" dirty="0"/>
              <a:t> = 3,2</a:t>
            </a:r>
          </a:p>
          <a:p>
            <a:r>
              <a:rPr lang="en-US" sz="1125" b="1" i="1" dirty="0"/>
              <a:t>L</a:t>
            </a:r>
            <a:r>
              <a:rPr lang="en-US" sz="1125" dirty="0"/>
              <a:t> = 1</a:t>
            </a:r>
            <a:endParaRPr lang="ru-RU" sz="1125" dirty="0"/>
          </a:p>
        </p:txBody>
      </p:sp>
      <p:sp>
        <p:nvSpPr>
          <p:cNvPr id="42" name="Заголовок 2"/>
          <p:cNvSpPr>
            <a:spLocks noGrp="1"/>
          </p:cNvSpPr>
          <p:nvPr>
            <p:ph type="title"/>
          </p:nvPr>
        </p:nvSpPr>
        <p:spPr>
          <a:xfrm>
            <a:off x="3254091" y="260855"/>
            <a:ext cx="5786400" cy="745592"/>
          </a:xfrm>
        </p:spPr>
        <p:txBody>
          <a:bodyPr/>
          <a:lstStyle/>
          <a:p>
            <a:r>
              <a:rPr lang="ru-RU" dirty="0"/>
              <a:t>Результаты расчета. </a:t>
            </a:r>
          </a:p>
        </p:txBody>
      </p:sp>
    </p:spTree>
    <p:extLst>
      <p:ext uri="{BB962C8B-B14F-4D97-AF65-F5344CB8AC3E}">
        <p14:creationId xmlns:p14="http://schemas.microsoft.com/office/powerpoint/2010/main" val="91465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90138B-635C-4745-91A0-B09170E05C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1624" y="190403"/>
            <a:ext cx="7560840" cy="1019013"/>
          </a:xfrm>
        </p:spPr>
        <p:txBody>
          <a:bodyPr>
            <a:noAutofit/>
          </a:bodyPr>
          <a:lstStyle/>
          <a:p>
            <a:pPr lvl="0" algn="ctr"/>
            <a:r>
              <a:rPr lang="ru-RU" sz="2800" dirty="0">
                <a:latin typeface="Trebuchet MS" panose="020B0603020202020204"/>
              </a:rPr>
              <a:t>Моделирование решетчатой структуры, сжимающейся при нагревании</a:t>
            </a:r>
            <a:endParaRPr lang="ru-RU" sz="28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7DE8C09-7059-44EB-AE4E-A355AE37D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499249" y="4898455"/>
            <a:ext cx="384378" cy="205383"/>
          </a:xfrm>
        </p:spPr>
        <p:txBody>
          <a:bodyPr>
            <a:normAutofit fontScale="47500" lnSpcReduction="20000"/>
          </a:bodyPr>
          <a:lstStyle/>
          <a:p>
            <a:pPr>
              <a:spcAft>
                <a:spcPts val="338"/>
              </a:spcAft>
            </a:pPr>
            <a:fld id="{519954A3-9DFD-4C44-94BA-B95130A3BA1C}" type="slidenum">
              <a:rPr lang="en-US" dirty="0"/>
              <a:pPr>
                <a:spcAft>
                  <a:spcPts val="338"/>
                </a:spcAft>
              </a:pPr>
              <a:t>27</a:t>
            </a:fld>
            <a:endParaRPr lang="ru-RU"/>
          </a:p>
        </p:txBody>
      </p:sp>
      <p:pic>
        <p:nvPicPr>
          <p:cNvPr id="29" name="Рисунок 29">
            <a:extLst>
              <a:ext uri="{FF2B5EF4-FFF2-40B4-BE49-F238E27FC236}">
                <a16:creationId xmlns:a16="http://schemas.microsoft.com/office/drawing/2014/main" id="{8824562C-7375-4FFF-B276-99C7BC3CBF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579" t="25499" r="20823" b="28160"/>
          <a:stretch/>
        </p:blipFill>
        <p:spPr>
          <a:xfrm>
            <a:off x="2667001" y="2294876"/>
            <a:ext cx="4959245" cy="2134099"/>
          </a:xfrm>
          <a:prstGeom prst="rect">
            <a:avLst/>
          </a:prstGeom>
        </p:spPr>
      </p:pic>
      <p:pic>
        <p:nvPicPr>
          <p:cNvPr id="6" name="Объект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14103" y="3746548"/>
            <a:ext cx="2520659" cy="2254203"/>
          </a:xfrm>
        </p:spPr>
      </p:pic>
    </p:spTree>
    <p:extLst>
      <p:ext uri="{BB962C8B-B14F-4D97-AF65-F5344CB8AC3E}">
        <p14:creationId xmlns:p14="http://schemas.microsoft.com/office/powerpoint/2010/main" val="12040989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2"/>
          <p:cNvSpPr>
            <a:spLocks noGrp="1"/>
          </p:cNvSpPr>
          <p:nvPr>
            <p:ph type="title"/>
          </p:nvPr>
        </p:nvSpPr>
        <p:spPr>
          <a:xfrm>
            <a:off x="2351585" y="257773"/>
            <a:ext cx="8300991" cy="685800"/>
          </a:xfrm>
        </p:spPr>
        <p:txBody>
          <a:bodyPr/>
          <a:lstStyle/>
          <a:p>
            <a:pPr eaLnBrk="1" hangingPunct="1"/>
            <a:r>
              <a:rPr lang="ru-RU" altLang="ru-RU" sz="2700" dirty="0"/>
              <a:t>Моделирование решетчатых структур</a:t>
            </a: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189" y="1814515"/>
            <a:ext cx="2708275" cy="2032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863" y="1790701"/>
            <a:ext cx="2717800" cy="2031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7" y="3915967"/>
            <a:ext cx="2328863" cy="156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5" y="3976688"/>
            <a:ext cx="2197100" cy="155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9" y="1796656"/>
            <a:ext cx="2728912" cy="2025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3958831"/>
            <a:ext cx="2362200" cy="122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Box 1"/>
          <p:cNvSpPr txBox="1">
            <a:spLocks noChangeArrowheads="1"/>
          </p:cNvSpPr>
          <p:nvPr/>
        </p:nvSpPr>
        <p:spPr bwMode="auto">
          <a:xfrm>
            <a:off x="1750501" y="5527078"/>
            <a:ext cx="293846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900" dirty="0"/>
              <a:t>Классический вариант, с=0</a:t>
            </a:r>
          </a:p>
        </p:txBody>
      </p:sp>
      <p:sp>
        <p:nvSpPr>
          <p:cNvPr id="7178" name="TextBox 9"/>
          <p:cNvSpPr txBox="1">
            <a:spLocks noChangeArrowheads="1"/>
          </p:cNvSpPr>
          <p:nvPr/>
        </p:nvSpPr>
        <p:spPr bwMode="auto">
          <a:xfrm>
            <a:off x="4674031" y="5527078"/>
            <a:ext cx="254317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900" dirty="0"/>
              <a:t>Лифтовая решетка, с=1</a:t>
            </a:r>
          </a:p>
        </p:txBody>
      </p:sp>
      <p:sp>
        <p:nvSpPr>
          <p:cNvPr id="7179" name="TextBox 10"/>
          <p:cNvSpPr txBox="1">
            <a:spLocks noChangeArrowheads="1"/>
          </p:cNvSpPr>
          <p:nvPr/>
        </p:nvSpPr>
        <p:spPr bwMode="auto">
          <a:xfrm>
            <a:off x="7520781" y="5527078"/>
            <a:ext cx="274796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900"/>
              <a:t>Звездачато-круговая решетка, с=1</a:t>
            </a:r>
          </a:p>
        </p:txBody>
      </p:sp>
    </p:spTree>
    <p:extLst>
      <p:ext uri="{BB962C8B-B14F-4D97-AF65-F5344CB8AC3E}">
        <p14:creationId xmlns:p14="http://schemas.microsoft.com/office/powerpoint/2010/main" val="453634882"/>
      </p:ext>
    </p:extLst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2"/>
          <p:cNvSpPr>
            <a:spLocks noGrp="1"/>
          </p:cNvSpPr>
          <p:nvPr>
            <p:ph type="title"/>
          </p:nvPr>
        </p:nvSpPr>
        <p:spPr>
          <a:xfrm>
            <a:off x="1681212" y="351831"/>
            <a:ext cx="8135888" cy="53935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dirty="0"/>
              <a:t>Акустическая фильтрация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078832"/>
            <a:ext cx="3024188" cy="2268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5" y="2025255"/>
            <a:ext cx="3024187" cy="226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4" y="4305301"/>
            <a:ext cx="2284412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01" y="2037161"/>
            <a:ext cx="3060700" cy="2280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677" y="4305300"/>
            <a:ext cx="2276475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Box 10"/>
          <p:cNvSpPr txBox="1">
            <a:spLocks noChangeArrowheads="1"/>
          </p:cNvSpPr>
          <p:nvPr/>
        </p:nvSpPr>
        <p:spPr bwMode="auto">
          <a:xfrm>
            <a:off x="1703389" y="4346972"/>
            <a:ext cx="2592387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900"/>
              <a:t>Классическая решетка без искривлений</a:t>
            </a:r>
          </a:p>
        </p:txBody>
      </p:sp>
      <p:sp>
        <p:nvSpPr>
          <p:cNvPr id="10249" name="TextBox 11"/>
          <p:cNvSpPr txBox="1">
            <a:spLocks noChangeArrowheads="1"/>
          </p:cNvSpPr>
          <p:nvPr/>
        </p:nvSpPr>
        <p:spPr bwMode="auto">
          <a:xfrm>
            <a:off x="4727575" y="5643563"/>
            <a:ext cx="259238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900"/>
              <a:t>Лифтовая</a:t>
            </a:r>
            <a:r>
              <a:rPr lang="en-US" altLang="ru-RU" sz="900"/>
              <a:t>,</a:t>
            </a:r>
            <a:r>
              <a:rPr lang="ru-RU" altLang="ru-RU" sz="900"/>
              <a:t> </a:t>
            </a:r>
            <a:r>
              <a:rPr lang="en-US" altLang="ru-RU" sz="900"/>
              <a:t>c</a:t>
            </a:r>
            <a:r>
              <a:rPr lang="ru-RU" altLang="ru-RU" sz="900"/>
              <a:t>= 1 </a:t>
            </a:r>
          </a:p>
        </p:txBody>
      </p:sp>
      <p:sp>
        <p:nvSpPr>
          <p:cNvPr id="10250" name="TextBox 12"/>
          <p:cNvSpPr txBox="1">
            <a:spLocks noChangeArrowheads="1"/>
          </p:cNvSpPr>
          <p:nvPr/>
        </p:nvSpPr>
        <p:spPr bwMode="auto">
          <a:xfrm>
            <a:off x="7896226" y="5643563"/>
            <a:ext cx="259238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900"/>
              <a:t>Звёздчато-круговая</a:t>
            </a:r>
            <a:r>
              <a:rPr lang="en-US" altLang="ru-RU" sz="900"/>
              <a:t>,</a:t>
            </a:r>
            <a:r>
              <a:rPr lang="ru-RU" altLang="ru-RU" sz="900"/>
              <a:t> </a:t>
            </a:r>
            <a:r>
              <a:rPr lang="en-US" altLang="ru-RU" sz="900"/>
              <a:t>c</a:t>
            </a:r>
            <a:r>
              <a:rPr lang="ru-RU" altLang="ru-RU" sz="900"/>
              <a:t>= 1 </a:t>
            </a:r>
          </a:p>
        </p:txBody>
      </p:sp>
    </p:spTree>
    <p:extLst>
      <p:ext uri="{BB962C8B-B14F-4D97-AF65-F5344CB8AC3E}">
        <p14:creationId xmlns:p14="http://schemas.microsoft.com/office/powerpoint/2010/main" val="4072530899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id="{EFBD30F6-28D4-2191-5BF4-3F9A083112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BF16B8E-A2FB-2AFB-D76B-B4E8E5EA732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05AB3CA-1D2D-57CC-7790-4899AD47E8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227F5A7-FF0E-28DF-44CB-5438AA5DA2C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Текст 5">
            <a:extLst>
              <a:ext uri="{FF2B5EF4-FFF2-40B4-BE49-F238E27FC236}">
                <a16:creationId xmlns:a16="http://schemas.microsoft.com/office/drawing/2014/main" id="{DD090CBA-FC16-997F-57BA-9B4BCB05234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9B5006CD-4AF2-2436-7532-E7348766EB0E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42708" y="678312"/>
            <a:ext cx="10279080" cy="871538"/>
          </a:xfrm>
        </p:spPr>
        <p:txBody>
          <a:bodyPr/>
          <a:lstStyle/>
          <a:p>
            <a:r>
              <a:rPr lang="ru-RU" dirty="0"/>
              <a:t>Кто создает пакеты для инженерного анализа (САЕ)</a:t>
            </a:r>
          </a:p>
        </p:txBody>
      </p:sp>
      <p:sp>
        <p:nvSpPr>
          <p:cNvPr id="8" name="Текст 7">
            <a:extLst>
              <a:ext uri="{FF2B5EF4-FFF2-40B4-BE49-F238E27FC236}">
                <a16:creationId xmlns:a16="http://schemas.microsoft.com/office/drawing/2014/main" id="{430C1587-6246-BD4C-8E43-B97E53DE0E34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451334" y="1936955"/>
            <a:ext cx="11740665" cy="4479721"/>
          </a:xfrm>
        </p:spPr>
        <p:txBody>
          <a:bodyPr>
            <a:normAutofit/>
          </a:bodyPr>
          <a:lstStyle/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++, </a:t>
            </a:r>
          </a:p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ru-RU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ru-RU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исленные методы,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араллельные вычисления,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ычислительная механика,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t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K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View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еб-разработка на 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avaScript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on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женеры-расчетчики со знанием 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E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8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id="{172C72A0-168C-EC52-59F5-08E3EBCCD5CC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12177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567608" y="1196752"/>
            <a:ext cx="79208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чет одновременно трех видов нелинейных эффектов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ножественный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моконтак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процессе деформирования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никновение и развитие полос локализации пластических деформаций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ритическое моделирование при больших упругопластических деформациях</a:t>
            </a:r>
          </a:p>
        </p:txBody>
      </p:sp>
      <p:pic>
        <p:nvPicPr>
          <p:cNvPr id="3" name="cylind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313040" y="2708920"/>
            <a:ext cx="5354961" cy="3212976"/>
          </a:xfrm>
          <a:prstGeom prst="rect">
            <a:avLst/>
          </a:prstGeom>
        </p:spPr>
      </p:pic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2567608" y="116633"/>
            <a:ext cx="771525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Комплексные нелинейные задачи</a:t>
            </a:r>
            <a:endParaRPr lang="ru-RU" sz="2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ring">
            <a:hlinkClick r:id="" action="ppaction://media"/>
            <a:extLst>
              <a:ext uri="{FF2B5EF4-FFF2-40B4-BE49-F238E27FC236}">
                <a16:creationId xmlns:a16="http://schemas.microsoft.com/office/drawing/2014/main" id="{30348EDA-8B8E-0A1E-CBDF-3316ED460E67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24000" y="2708921"/>
            <a:ext cx="5770654" cy="321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06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8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58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69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1" repeatCount="indefinite" fill="remove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lasticity">
            <a:hlinkClick r:id="" action="ppaction://media"/>
            <a:extLst>
              <a:ext uri="{FF2B5EF4-FFF2-40B4-BE49-F238E27FC236}">
                <a16:creationId xmlns:a16="http://schemas.microsoft.com/office/drawing/2014/main" id="{83BBBBEC-48D5-3E9A-1F4A-2EE813C0A78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 cstate="print"/>
          <a:srcRect b="1789"/>
          <a:stretch/>
        </p:blipFill>
        <p:spPr>
          <a:xfrm>
            <a:off x="11504" y="3212976"/>
            <a:ext cx="8050149" cy="3335406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1574142" y="88307"/>
            <a:ext cx="66892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15888E"/>
                </a:solidFill>
                <a:latin typeface="Arial" panose="020B0604020202020204" pitchFamily="34" charset="0"/>
              </a:rPr>
              <a:t>Анализ прочности деформируемого твердого тела с учетом физической нелинейности</a:t>
            </a:r>
          </a:p>
        </p:txBody>
      </p:sp>
      <p:pic>
        <p:nvPicPr>
          <p:cNvPr id="8" name="Рисунок 1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816" y="2266468"/>
            <a:ext cx="12192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464" y="2199038"/>
            <a:ext cx="1320800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-11046" y="1197040"/>
            <a:ext cx="8364783" cy="176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ru-RU" sz="1600" dirty="0">
                <a:latin typeface="+mn-lt"/>
              </a:rPr>
              <a:t>Нелинейно упругие модели материалов</a:t>
            </a:r>
            <a:r>
              <a:rPr lang="en-US" sz="1600" dirty="0">
                <a:latin typeface="+mn-lt"/>
              </a:rPr>
              <a:t> (</a:t>
            </a:r>
            <a:r>
              <a:rPr lang="ru-RU" sz="1600" dirty="0">
                <a:latin typeface="+mn-lt"/>
              </a:rPr>
              <a:t>Мурнаган, </a:t>
            </a:r>
            <a:r>
              <a:rPr lang="ru-RU" sz="1600" dirty="0" err="1">
                <a:latin typeface="+mn-lt"/>
              </a:rPr>
              <a:t>Муни</a:t>
            </a:r>
            <a:r>
              <a:rPr lang="ru-RU" sz="1600" dirty="0">
                <a:latin typeface="+mn-lt"/>
              </a:rPr>
              <a:t>-Ривлин</a:t>
            </a:r>
            <a:r>
              <a:rPr lang="en-US" sz="1600" dirty="0">
                <a:latin typeface="+mn-lt"/>
              </a:rPr>
              <a:t>)</a:t>
            </a:r>
            <a:endParaRPr lang="ru-RU" sz="1600" dirty="0">
              <a:latin typeface="+mn-lt"/>
            </a:endParaRP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ru-RU" sz="1600" dirty="0">
                <a:latin typeface="+mn-lt"/>
              </a:rPr>
              <a:t>Упругопластические модели (</a:t>
            </a:r>
            <a:r>
              <a:rPr lang="ru-RU" sz="1600" dirty="0" err="1">
                <a:latin typeface="+mn-lt"/>
              </a:rPr>
              <a:t>Мизес</a:t>
            </a:r>
            <a:r>
              <a:rPr lang="ru-RU" sz="1600" dirty="0">
                <a:latin typeface="+mn-lt"/>
              </a:rPr>
              <a:t>, </a:t>
            </a:r>
            <a:r>
              <a:rPr lang="ru-RU" sz="1600" dirty="0" err="1">
                <a:latin typeface="+mn-lt"/>
              </a:rPr>
              <a:t>Друкер-Прагер</a:t>
            </a:r>
            <a:r>
              <a:rPr lang="ru-RU" sz="1600" dirty="0">
                <a:latin typeface="+mn-lt"/>
              </a:rPr>
              <a:t>)</a:t>
            </a: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ru-RU" sz="1600" dirty="0">
                <a:latin typeface="+mn-lt"/>
              </a:rPr>
              <a:t>Неассоциированный закон пластического течения</a:t>
            </a:r>
          </a:p>
          <a:p>
            <a:pPr marL="285750" indent="-285750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ru-RU" sz="1600" dirty="0">
                <a:latin typeface="+mn-lt"/>
              </a:rPr>
              <a:t>Линейное</a:t>
            </a:r>
            <a:r>
              <a:rPr lang="en-US" sz="1600" dirty="0">
                <a:latin typeface="+mn-lt"/>
              </a:rPr>
              <a:t>/</a:t>
            </a:r>
            <a:r>
              <a:rPr lang="ru-RU" sz="1600" dirty="0">
                <a:latin typeface="+mn-lt"/>
              </a:rPr>
              <a:t>Полилинейное</a:t>
            </a:r>
            <a:r>
              <a:rPr lang="en-US" sz="1600" dirty="0">
                <a:latin typeface="+mn-lt"/>
              </a:rPr>
              <a:t>/</a:t>
            </a:r>
            <a:r>
              <a:rPr lang="ru-RU" sz="1600" dirty="0">
                <a:latin typeface="+mn-lt"/>
              </a:rPr>
              <a:t>Степенное упрочнение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136817" y="31028"/>
            <a:ext cx="4033883" cy="203683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5FB34E0-8CB8-4330-12F1-037BDC95243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/>
          <a:srcRect l="42599" t="9361" r="1640" b="12896"/>
          <a:stretch/>
        </p:blipFill>
        <p:spPr bwMode="auto">
          <a:xfrm>
            <a:off x="9356017" y="2671898"/>
            <a:ext cx="2471095" cy="17727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D66D0C2-7067-D056-6C5A-63128A0DF802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603847" y="4555166"/>
            <a:ext cx="3613487" cy="230283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F51B3AE-3790-64B6-775C-C178B3E41EF2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899061" y="3617370"/>
            <a:ext cx="674969" cy="2931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689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10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5" repeatCount="indefinite" fill="remove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G:\Science\Start-Up\Clients\Salut\Mises_Fidesys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55" y="2960948"/>
            <a:ext cx="8304245" cy="360864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3696" y="44624"/>
            <a:ext cx="10286933" cy="994122"/>
          </a:xfrm>
        </p:spPr>
        <p:txBody>
          <a:bodyPr/>
          <a:lstStyle/>
          <a:p>
            <a:r>
              <a:rPr lang="ru-RU" dirty="0"/>
              <a:t>Расчет лопатки авиадвигател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" name="Рисунок 5" descr="G:\Science\Start-Up\Clients\Salut\Mises_Ansys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1052736"/>
            <a:ext cx="6912768" cy="38164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906493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95467" y="116632"/>
            <a:ext cx="10286933" cy="994122"/>
          </a:xfrm>
        </p:spPr>
        <p:txBody>
          <a:bodyPr/>
          <a:lstStyle/>
          <a:p>
            <a:r>
              <a:rPr lang="ru-RU" dirty="0"/>
              <a:t>Расчет кессона крыл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9218" name="Picture 2" descr="Resultant_Displacements_sparpres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798" y="2933109"/>
            <a:ext cx="7913149" cy="393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659" y="1052736"/>
            <a:ext cx="81566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9840417" y="6381328"/>
            <a:ext cx="9131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1" dirty="0"/>
              <a:t>Nastran </a:t>
            </a:r>
            <a:endParaRPr lang="ru-RU" sz="1600" b="1" i="1" dirty="0"/>
          </a:p>
        </p:txBody>
      </p:sp>
    </p:spTree>
    <p:extLst>
      <p:ext uri="{BB962C8B-B14F-4D97-AF65-F5344CB8AC3E}">
        <p14:creationId xmlns:p14="http://schemas.microsoft.com/office/powerpoint/2010/main" val="561151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" name="Google Shape;626;p3"/>
          <p:cNvSpPr txBox="1">
            <a:spLocks noGrp="1"/>
          </p:cNvSpPr>
          <p:nvPr>
            <p:ph type="body" idx="1"/>
          </p:nvPr>
        </p:nvSpPr>
        <p:spPr>
          <a:xfrm>
            <a:off x="550863" y="842080"/>
            <a:ext cx="8205959" cy="821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2A69"/>
              </a:buClr>
              <a:buSzPts val="2800"/>
              <a:buNone/>
            </a:pPr>
            <a:r>
              <a:rPr lang="ru-RU" dirty="0" err="1">
                <a:solidFill>
                  <a:srgbClr val="002A69"/>
                </a:solidFill>
              </a:rPr>
              <a:t>Геомеханическое</a:t>
            </a:r>
            <a:r>
              <a:rPr lang="ru-RU" dirty="0">
                <a:solidFill>
                  <a:srgbClr val="002A69"/>
                </a:solidFill>
              </a:rPr>
              <a:t> моделирование. Возможности</a:t>
            </a:r>
            <a:endParaRPr dirty="0">
              <a:solidFill>
                <a:srgbClr val="002A69"/>
              </a:solidFill>
            </a:endParaRPr>
          </a:p>
        </p:txBody>
      </p:sp>
      <p:sp>
        <p:nvSpPr>
          <p:cNvPr id="627" name="Google Shape;627;p3"/>
          <p:cNvSpPr txBox="1">
            <a:spLocks noGrp="1"/>
          </p:cNvSpPr>
          <p:nvPr>
            <p:ph type="body" idx="5"/>
          </p:nvPr>
        </p:nvSpPr>
        <p:spPr>
          <a:xfrm>
            <a:off x="6030097" y="2024062"/>
            <a:ext cx="5107459" cy="39483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ru-RU" b="0" i="0" dirty="0">
                <a:solidFill>
                  <a:srgbClr val="262F35"/>
                </a:solidFill>
              </a:rPr>
              <a:t>Оптимизация маршрутов проходки за счет моделирования </a:t>
            </a:r>
            <a:r>
              <a:rPr lang="ru-RU" dirty="0" err="1">
                <a:solidFill>
                  <a:srgbClr val="262F35"/>
                </a:solidFill>
              </a:rPr>
              <a:t>напряженно-деформировнного</a:t>
            </a:r>
            <a:r>
              <a:rPr lang="ru-RU" dirty="0">
                <a:solidFill>
                  <a:srgbClr val="262F35"/>
                </a:solidFill>
              </a:rPr>
              <a:t> состояния  в горной породе с учетом контактного взаимодействия слоев и температурных деформаций;</a:t>
            </a:r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lang="ru-RU" dirty="0">
              <a:solidFill>
                <a:srgbClr val="262F35"/>
              </a:solidFill>
            </a:endParaRPr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ru-RU" dirty="0">
                <a:solidFill>
                  <a:srgbClr val="262F35"/>
                </a:solidFill>
              </a:rPr>
              <a:t>Расчет вероятности </a:t>
            </a:r>
            <a:r>
              <a:rPr lang="ru-RU" dirty="0" err="1">
                <a:solidFill>
                  <a:srgbClr val="262F35"/>
                </a:solidFill>
              </a:rPr>
              <a:t>метановыделения</a:t>
            </a:r>
            <a:r>
              <a:rPr lang="ru-RU" dirty="0">
                <a:solidFill>
                  <a:srgbClr val="262F35"/>
                </a:solidFill>
              </a:rPr>
              <a:t> при проходческих работах и формирование карты расположения крепей для предотвращения обрушения породы;</a:t>
            </a:r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lang="ru-RU" dirty="0">
              <a:solidFill>
                <a:srgbClr val="262F35"/>
              </a:solidFill>
            </a:endParaRPr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ru-RU" dirty="0">
                <a:solidFill>
                  <a:srgbClr val="262F35"/>
                </a:solidFill>
              </a:rPr>
              <a:t>Определение механических свойств горных пород по </a:t>
            </a:r>
            <a:r>
              <a:rPr lang="ru-RU" dirty="0" err="1">
                <a:solidFill>
                  <a:srgbClr val="262F35"/>
                </a:solidFill>
              </a:rPr>
              <a:t>томографическому</a:t>
            </a:r>
            <a:r>
              <a:rPr lang="ru-RU" dirty="0">
                <a:solidFill>
                  <a:srgbClr val="262F35"/>
                </a:solidFill>
              </a:rPr>
              <a:t> изображению керна, включая их фильтрационно-емкостные характеристики;</a:t>
            </a:r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lang="ru-RU" dirty="0">
              <a:solidFill>
                <a:srgbClr val="262F35"/>
              </a:solidFill>
            </a:endParaRPr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ru-RU" dirty="0"/>
              <a:t>Обработка сейсмограмм, позволяющая определить структуру и свойства исследуемых пород;</a:t>
            </a:r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 lang="ru-RU" dirty="0"/>
          </a:p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ru-RU" dirty="0"/>
              <a:t>Расчет устойчивости бортов карьеров при проведении открытых горных работ</a:t>
            </a:r>
            <a:endParaRPr dirty="0"/>
          </a:p>
        </p:txBody>
      </p:sp>
      <p:sp>
        <p:nvSpPr>
          <p:cNvPr id="628" name="Google Shape;628;p3"/>
          <p:cNvSpPr txBox="1"/>
          <p:nvPr/>
        </p:nvSpPr>
        <p:spPr>
          <a:xfrm>
            <a:off x="6059488" y="2946392"/>
            <a:ext cx="5384110" cy="307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 dirty="0">
              <a:solidFill>
                <a:srgbClr val="262F35"/>
              </a:solidFill>
              <a:latin typeface="PT Sans"/>
              <a:ea typeface="PT Sans"/>
              <a:cs typeface="PT Sans"/>
              <a:sym typeface="PT Sans"/>
            </a:endParaRPr>
          </a:p>
        </p:txBody>
      </p:sp>
      <p:pic>
        <p:nvPicPr>
          <p:cNvPr id="6" name="object 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04758" y="1843174"/>
            <a:ext cx="2232660" cy="1988820"/>
          </a:xfrm>
          <a:prstGeom prst="rect">
            <a:avLst/>
          </a:prstGeom>
        </p:spPr>
      </p:pic>
      <p:pic>
        <p:nvPicPr>
          <p:cNvPr id="7" name="object 9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914399" y="4028303"/>
            <a:ext cx="4489622" cy="2376612"/>
          </a:xfrm>
          <a:prstGeom prst="rect">
            <a:avLst/>
          </a:prstGeom>
        </p:spPr>
      </p:pic>
      <p:pic>
        <p:nvPicPr>
          <p:cNvPr id="9" name="object 3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663170" y="1911178"/>
            <a:ext cx="2814992" cy="1834688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67608" y="11155"/>
            <a:ext cx="3888432" cy="1368152"/>
          </a:xfrm>
        </p:spPr>
        <p:txBody>
          <a:bodyPr/>
          <a:lstStyle/>
          <a:p>
            <a:r>
              <a:rPr lang="ru-RU" dirty="0"/>
              <a:t>Цанговый замок</a:t>
            </a:r>
          </a:p>
        </p:txBody>
      </p:sp>
      <p:pic>
        <p:nvPicPr>
          <p:cNvPr id="5" name="canga50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5440" y="2789160"/>
            <a:ext cx="6300192" cy="3376144"/>
          </a:xfrm>
        </p:spPr>
      </p:pic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688" y="-243408"/>
            <a:ext cx="4389313" cy="3245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129" y="3002024"/>
            <a:ext cx="3419871" cy="3163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631504" y="1379307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ea typeface="PMingLiU" panose="02020500000000000000" pitchFamily="18" charset="-120"/>
              </a:rPr>
              <a:t>Кинематическое перемещение торца цанги до полного ее выхода из втулки</a:t>
            </a:r>
            <a:endParaRPr lang="ru-RU" sz="1600" dirty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ea typeface="PMingLiU" panose="02020500000000000000" pitchFamily="18" charset="-120"/>
              </a:rPr>
              <a:t>Изменяемая в процессе решения нелинейной задачи область контакта</a:t>
            </a:r>
          </a:p>
        </p:txBody>
      </p:sp>
    </p:spTree>
    <p:extLst>
      <p:ext uri="{BB962C8B-B14F-4D97-AF65-F5344CB8AC3E}">
        <p14:creationId xmlns:p14="http://schemas.microsoft.com/office/powerpoint/2010/main" val="372183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9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10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54008" y="1376244"/>
            <a:ext cx="4128459" cy="22864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4" name="Chevron 13"/>
          <p:cNvSpPr/>
          <p:nvPr/>
        </p:nvSpPr>
        <p:spPr>
          <a:xfrm>
            <a:off x="4231218" y="4164014"/>
            <a:ext cx="645583" cy="484187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1031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96" y="1516622"/>
            <a:ext cx="5184576" cy="200566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5" name="Chevron 14"/>
          <p:cNvSpPr/>
          <p:nvPr/>
        </p:nvSpPr>
        <p:spPr>
          <a:xfrm rot="3469837">
            <a:off x="7799773" y="3881883"/>
            <a:ext cx="533400" cy="646176"/>
          </a:xfrm>
          <a:prstGeom prst="chevron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1295467" y="58962"/>
            <a:ext cx="102870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3600" dirty="0"/>
              <a:t>Анализ напряженного состояния в каретке железнодорожного вагона</a:t>
            </a:r>
            <a:endParaRPr lang="ru-RU" sz="3600" kern="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0666" y="3986173"/>
            <a:ext cx="4886193" cy="234661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3" name="Chevron 14"/>
          <p:cNvSpPr/>
          <p:nvPr/>
        </p:nvSpPr>
        <p:spPr>
          <a:xfrm rot="16200000">
            <a:off x="6437987" y="2196366"/>
            <a:ext cx="533400" cy="646176"/>
          </a:xfrm>
          <a:prstGeom prst="chevron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53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 l="31277" t="26709" r="24397" b="15358"/>
          <a:stretch>
            <a:fillRect/>
          </a:stretch>
        </p:blipFill>
        <p:spPr bwMode="auto">
          <a:xfrm>
            <a:off x="2474007" y="786822"/>
            <a:ext cx="4400550" cy="3233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95600" y="188640"/>
            <a:ext cx="8172400" cy="994122"/>
          </a:xfrm>
        </p:spPr>
        <p:txBody>
          <a:bodyPr/>
          <a:lstStyle/>
          <a:p>
            <a:r>
              <a:rPr lang="ru-RU" sz="2800" dirty="0"/>
              <a:t>Контактная задача от ОАО "РЖД" (ПКБ И)</a:t>
            </a:r>
            <a:br>
              <a:rPr lang="ru-RU" sz="2800" b="1" dirty="0"/>
            </a:br>
            <a:endParaRPr lang="ru-RU" sz="2800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/>
          <a:srcRect l="32097" t="39282" r="28942" b="19139"/>
          <a:stretch>
            <a:fillRect/>
          </a:stretch>
        </p:blipFill>
        <p:spPr bwMode="auto">
          <a:xfrm>
            <a:off x="6873403" y="908720"/>
            <a:ext cx="3775710" cy="214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1643526" y="4008982"/>
          <a:ext cx="8531543" cy="1306576"/>
        </p:xfrm>
        <a:graphic>
          <a:graphicData uri="http://schemas.openxmlformats.org/drawingml/2006/table">
            <a:tbl>
              <a:tblPr/>
              <a:tblGrid>
                <a:gridCol w="6876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5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Наименование показателя</a:t>
                      </a:r>
                      <a:endParaRPr lang="ru-RU" sz="16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Значение</a:t>
                      </a:r>
                      <a:endParaRPr lang="ru-RU" sz="16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29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Максимальная нагрузка от колесной пары на рельс, кН (тс):</a:t>
                      </a:r>
                      <a:endParaRPr lang="ru-RU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265 (27)</a:t>
                      </a:r>
                      <a:endParaRPr lang="ru-RU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29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spc="-10" dirty="0">
                          <a:latin typeface="Times New Roman"/>
                          <a:ea typeface="Times New Roman"/>
                          <a:cs typeface="Times New Roman"/>
                        </a:rPr>
                        <a:t>Номинальное усилие затяжки гаек стыковых болтов, Н·м (кгс·м)</a:t>
                      </a:r>
                      <a:endParaRPr lang="ru-RU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600 (6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ru-RU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29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Применяемые стали</a:t>
                      </a:r>
                      <a:endParaRPr lang="ru-RU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К54, Э54</a:t>
                      </a:r>
                      <a:endParaRPr lang="ru-RU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1653370" y="5472022"/>
          <a:ext cx="8521699" cy="1077198"/>
        </p:xfrm>
        <a:graphic>
          <a:graphicData uri="http://schemas.openxmlformats.org/drawingml/2006/table">
            <a:tbl>
              <a:tblPr/>
              <a:tblGrid>
                <a:gridCol w="36896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810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0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0628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cs typeface="Times New Roman"/>
                        </a:rPr>
                        <a:t>Общие</a:t>
                      </a:r>
                      <a:endParaRPr lang="ru-RU" sz="16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cs typeface="Times New Roman"/>
                        </a:rPr>
                        <a:t>Массовая плотность</a:t>
                      </a:r>
                      <a:endParaRPr lang="ru-RU" sz="16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cs typeface="Times New Roman"/>
                        </a:rPr>
                        <a:t>7,85 г/см</a:t>
                      </a:r>
                      <a:r>
                        <a:rPr lang="ru-RU" sz="1600" baseline="30000">
                          <a:latin typeface="Times New Roman"/>
                          <a:cs typeface="Times New Roman"/>
                        </a:rPr>
                        <a:t>3</a:t>
                      </a:r>
                      <a:endParaRPr lang="ru-RU" sz="160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889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cs typeface="Times New Roman"/>
                        </a:rPr>
                        <a:t>Предел текучести</a:t>
                      </a:r>
                      <a:endParaRPr lang="ru-RU" sz="16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cs typeface="Times New Roman"/>
                        </a:rPr>
                        <a:t>530 MПа</a:t>
                      </a:r>
                      <a:endParaRPr lang="ru-RU" sz="160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353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cs typeface="Times New Roman"/>
                        </a:rPr>
                        <a:t>Окончательный предел прочности растяжения</a:t>
                      </a:r>
                      <a:endParaRPr lang="ru-RU" sz="16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cs typeface="Times New Roman"/>
                        </a:rPr>
                        <a:t>844 </a:t>
                      </a:r>
                      <a:r>
                        <a:rPr lang="ru-RU" sz="1600" dirty="0" err="1">
                          <a:latin typeface="Times New Roman"/>
                          <a:cs typeface="Times New Roman"/>
                        </a:rPr>
                        <a:t>MПа</a:t>
                      </a:r>
                      <a:endParaRPr lang="ru-RU" sz="1600" dirty="0"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20394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eqstres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55841" y="3518511"/>
            <a:ext cx="6008879" cy="3339490"/>
          </a:xfrm>
          <a:prstGeom prst="rect">
            <a:avLst/>
          </a:prstGeom>
        </p:spPr>
      </p:pic>
      <p:sp>
        <p:nvSpPr>
          <p:cNvPr id="8199" name="AutoShape 9"/>
          <p:cNvSpPr>
            <a:spLocks noChangeAspect="1" noChangeArrowheads="1" noTextEdit="1"/>
          </p:cNvSpPr>
          <p:nvPr/>
        </p:nvSpPr>
        <p:spPr bwMode="gray">
          <a:xfrm flipH="1">
            <a:off x="7262671" y="3646727"/>
            <a:ext cx="1053265" cy="1441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" name="TextBox 39"/>
          <p:cNvSpPr txBox="1"/>
          <p:nvPr/>
        </p:nvSpPr>
        <p:spPr>
          <a:xfrm>
            <a:off x="2708858" y="142874"/>
            <a:ext cx="7959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Математическое моделирование деформаций ограничителей хлыстовых перемещений при разрывах трубопроводов</a:t>
            </a:r>
            <a:endParaRPr lang="ru-RU" sz="2000" dirty="0">
              <a:solidFill>
                <a:srgbClr val="15888E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0" y="4221089"/>
            <a:ext cx="313184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 err="1"/>
              <a:t>Упрогопластический</a:t>
            </a:r>
            <a:r>
              <a:rPr lang="ru-RU" sz="2000" i="1" dirty="0"/>
              <a:t> расчет модели с нелинейным упрочнением при конечных деформациях и множественным </a:t>
            </a:r>
            <a:r>
              <a:rPr lang="ru-RU" sz="2000" i="1" dirty="0" err="1"/>
              <a:t>самоконтактом</a:t>
            </a:r>
            <a:endParaRPr lang="ru-RU" sz="2000" i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8776" y="908720"/>
            <a:ext cx="5265737" cy="3024336"/>
          </a:xfrm>
          <a:prstGeom prst="rect">
            <a:avLst/>
          </a:prstGeom>
        </p:spPr>
      </p:pic>
      <p:pic>
        <p:nvPicPr>
          <p:cNvPr id="9" name="Рисунок 8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051753"/>
            <a:ext cx="3914775" cy="3000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9869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s://lh4.googleusercontent.com/1qMxN-ABoTl8eguRcFoxEPSirYBN-ocXOF_GcqO8aZTMR3Gf6ps3THWwb7Yos-sePGImDo6aAtNHYww36bHj3dZi4GyRS50j7G5GeTXpv3Boya1tPw_jtAq8xQNvIqucRa16nk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906" y="827549"/>
            <a:ext cx="2900094" cy="3057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79577" y="145514"/>
            <a:ext cx="7645747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600" dirty="0"/>
              <a:t>Промышленный пример</a:t>
            </a:r>
            <a:r>
              <a:rPr lang="en-US" sz="3600" dirty="0"/>
              <a:t>: </a:t>
            </a:r>
            <a:r>
              <a:rPr lang="ru-RU" sz="3600" dirty="0"/>
              <a:t>Тепловой анализ роторной сборки</a:t>
            </a:r>
            <a:endParaRPr lang="en-US" sz="3600" dirty="0"/>
          </a:p>
        </p:txBody>
      </p:sp>
      <p:pic>
        <p:nvPicPr>
          <p:cNvPr id="11268" name="Picture 4" descr="https://lh6.googleusercontent.com/RA0475vyXieu-n5Z5aJTNwx9AVfp9gZQjPuswPMmTiyVJ0VKNNm5ybZP_rJGIiwO_qGa8kazoCpuuEmP_zcHk_aCGCvlv6m0_zJha6gNp1q2ShG0Rf-Jc36WSNHFJVzL-e9bNij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6772"/>
            <a:ext cx="3093244" cy="1678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s://lh3.googleusercontent.com/uXWKj3CeEZXSgrbpExJUD1-mbUe9fZszc3jD329V5w2AulMLE6pA4l7yDcv-IOuNu0xSBp5ss_rXiPpPxItrv5d78bqMxwelbh_dPAaXq2Ql1cJB930qO1nFNDI8tjQlvDsPCNP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8109" y="1375311"/>
            <a:ext cx="3028950" cy="2021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895217" y="2942946"/>
            <a:ext cx="4647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Автоматически определенные зоны контакта</a:t>
            </a:r>
          </a:p>
        </p:txBody>
      </p:sp>
      <p:pic>
        <p:nvPicPr>
          <p:cNvPr id="11272" name="Picture 8" descr="https://lh5.googleusercontent.com/L-_ZhWLuN4AyeXZ0hdYSGjjAZbWAVOtTTEKCGvt5BijTJxOKj5Os4g8DuhS5MU1cs6EVHRgBr5if2ualSeqd6swVnSZuRypuiwtAwaTpE5nSYcoHE87YJVLeHzzH8LX5m1jHECU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8967"/>
            <a:ext cx="3977934" cy="2722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4" name="Picture 10" descr="https://lh3.googleusercontent.com/EZ4-WhYFdoSCm5tvlGTAg9gX1UoRdWPekOjU3mYCbgVmlmWC29J_F4PC9DvzM7R3izln0ErIhqVLuPYUciYi_zzx1fnukrZt0CqKtP-u9VbBa2O6GbHva94uqAtoah6BLTjhiUSq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969" y="4185085"/>
            <a:ext cx="4300538" cy="1593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4961875" y="4898795"/>
            <a:ext cx="3683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Непрерывные температурные поля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5663953" y="3342722"/>
            <a:ext cx="33720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dirty="0"/>
              <a:t>Неструктурированные криволинейные сетки, построенные независимо в каждой детали сборки</a:t>
            </a:r>
          </a:p>
        </p:txBody>
      </p:sp>
    </p:spTree>
    <p:extLst>
      <p:ext uri="{BB962C8B-B14F-4D97-AF65-F5344CB8AC3E}">
        <p14:creationId xmlns:p14="http://schemas.microsoft.com/office/powerpoint/2010/main" val="178733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id="{AB47247D-7E2F-5246-EBEF-5EBBFB144C25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50863" y="618945"/>
            <a:ext cx="11198430" cy="684213"/>
          </a:xfrm>
        </p:spPr>
        <p:txBody>
          <a:bodyPr anchor="ctr"/>
          <a:lstStyle/>
          <a:p>
            <a:r>
              <a:rPr lang="ru-RU" sz="2800" dirty="0">
                <a:solidFill>
                  <a:schemeClr val="tx2"/>
                </a:solidFill>
                <a:latin typeface="PT Sans" panose="020B0503020203020204" pitchFamily="34" charset="-52"/>
                <a:cs typeface="Times New Roman" panose="02020603050405020304" pitchFamily="18" charset="0"/>
              </a:rPr>
              <a:t>«ЦИФРОВОЕ СРЕДСТВО ПРОИЗВОДСТВА»</a:t>
            </a:r>
            <a:endParaRPr lang="ru-RU" sz="2400" dirty="0">
              <a:solidFill>
                <a:schemeClr val="tx2"/>
              </a:solidFill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3D151DD-8580-0892-A926-4AF642648890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542625" y="1257613"/>
            <a:ext cx="8797373" cy="17849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800" dirty="0">
                <a:solidFill>
                  <a:schemeClr val="tx2"/>
                </a:solidFill>
                <a:latin typeface="PT Sans" panose="020B0503020203020204" pitchFamily="34" charset="-52"/>
              </a:rPr>
              <a:t>В условиях новой промышленной революции (Индустрия 4.0), одной из основ которой стала цифровизация (автоматизация интеллектуальной деятельности) , во всех отраслях промышленности, с которыми связана </a:t>
            </a:r>
          </a:p>
          <a:p>
            <a:pPr marL="0" indent="0">
              <a:buNone/>
            </a:pPr>
            <a:r>
              <a:rPr lang="ru-RU" sz="1800" dirty="0">
                <a:solidFill>
                  <a:schemeClr val="tx2"/>
                </a:solidFill>
                <a:latin typeface="PT Sans" panose="020B0503020203020204" pitchFamily="34" charset="-52"/>
              </a:rPr>
              <a:t>наука механика, стали происходить стремительные изменения в востребованности </a:t>
            </a:r>
          </a:p>
          <a:p>
            <a:pPr marL="0" indent="0">
              <a:buNone/>
            </a:pPr>
            <a:r>
              <a:rPr lang="ru-RU" sz="1800" dirty="0">
                <a:solidFill>
                  <a:schemeClr val="tx2"/>
                </a:solidFill>
                <a:latin typeface="PT Sans" panose="020B0503020203020204" pitchFamily="34" charset="-52"/>
              </a:rPr>
              <a:t>и способах использования научных результатов . </a:t>
            </a:r>
          </a:p>
          <a:p>
            <a:pPr marL="0" indent="0">
              <a:buNone/>
            </a:pPr>
            <a:endParaRPr lang="ru-RU" sz="1800" dirty="0">
              <a:solidFill>
                <a:schemeClr val="tx2"/>
              </a:solidFill>
              <a:latin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sz="1800" i="1" dirty="0">
                <a:solidFill>
                  <a:srgbClr val="185CAC"/>
                </a:solidFill>
                <a:latin typeface="PT Sans" panose="020B0503020203020204" pitchFamily="34" charset="-52"/>
              </a:rPr>
              <a:t>Изменяется инструментарий</a:t>
            </a:r>
            <a:r>
              <a:rPr lang="ru-RU" sz="1800" dirty="0">
                <a:solidFill>
                  <a:schemeClr val="tx2"/>
                </a:solidFill>
                <a:latin typeface="PT Sans" panose="020B0503020203020204" pitchFamily="34" charset="-52"/>
              </a:rPr>
              <a:t>, используемый при получении научных результатов.</a:t>
            </a:r>
          </a:p>
        </p:txBody>
      </p:sp>
      <p:sp>
        <p:nvSpPr>
          <p:cNvPr id="4" name="Текст 2">
            <a:extLst>
              <a:ext uri="{FF2B5EF4-FFF2-40B4-BE49-F238E27FC236}">
                <a16:creationId xmlns:a16="http://schemas.microsoft.com/office/drawing/2014/main" id="{ABEDD431-A640-DB83-19C9-544275DE8810}"/>
              </a:ext>
            </a:extLst>
          </p:cNvPr>
          <p:cNvSpPr txBox="1">
            <a:spLocks/>
          </p:cNvSpPr>
          <p:nvPr/>
        </p:nvSpPr>
        <p:spPr>
          <a:xfrm>
            <a:off x="542625" y="3815484"/>
            <a:ext cx="8920941" cy="29190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800" dirty="0">
                <a:solidFill>
                  <a:schemeClr val="tx2"/>
                </a:solidFill>
                <a:latin typeface="PT Sans" panose="020B0503020203020204" pitchFamily="34" charset="-52"/>
              </a:rPr>
              <a:t>Возникло понятие </a:t>
            </a:r>
            <a:r>
              <a:rPr lang="ru-RU" sz="1800" b="1" dirty="0">
                <a:solidFill>
                  <a:srgbClr val="185CAC"/>
                </a:solidFill>
                <a:latin typeface="PT Sans" panose="020B0503020203020204" pitchFamily="34" charset="-52"/>
              </a:rPr>
              <a:t>«цифровое средство производства» (ЦСП) </a:t>
            </a:r>
            <a:r>
              <a:rPr lang="ru-RU" sz="1800" dirty="0">
                <a:solidFill>
                  <a:srgbClr val="185CAC"/>
                </a:solidFill>
                <a:latin typeface="PT Sans" panose="020B0503020203020204" pitchFamily="34" charset="-52"/>
              </a:rPr>
              <a:t> </a:t>
            </a:r>
            <a:r>
              <a:rPr lang="ru-RU" sz="1800" dirty="0">
                <a:solidFill>
                  <a:schemeClr val="tx2"/>
                </a:solidFill>
                <a:latin typeface="PT Sans" panose="020B0503020203020204" pitchFamily="34" charset="-52"/>
              </a:rPr>
              <a:t>̶   программный продукт, с помощью которого создается (проектируется) изделие</a:t>
            </a:r>
            <a:r>
              <a:rPr lang="en-US" sz="1800" dirty="0">
                <a:solidFill>
                  <a:schemeClr val="tx2"/>
                </a:solidFill>
                <a:latin typeface="PT Sans" panose="020B0503020203020204" pitchFamily="34" charset="-52"/>
              </a:rPr>
              <a:t> </a:t>
            </a:r>
            <a:r>
              <a:rPr lang="ru-RU" sz="1800" dirty="0">
                <a:solidFill>
                  <a:schemeClr val="tx2"/>
                </a:solidFill>
                <a:latin typeface="PT Sans" panose="020B0503020203020204" pitchFamily="34" charset="-52"/>
              </a:rPr>
              <a:t>. </a:t>
            </a:r>
          </a:p>
          <a:p>
            <a:pPr marL="0" indent="0">
              <a:buNone/>
            </a:pPr>
            <a:endParaRPr lang="ru-RU" sz="1800" dirty="0">
              <a:solidFill>
                <a:schemeClr val="tx2"/>
              </a:solidFill>
              <a:latin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sz="1800" i="1" dirty="0">
                <a:solidFill>
                  <a:srgbClr val="185CAC"/>
                </a:solidFill>
                <a:latin typeface="PT Sans" panose="020B0503020203020204" pitchFamily="34" charset="-52"/>
              </a:rPr>
              <a:t>В частности, это промышленные пакеты для моделирования при проведении инженерного анализа изделия (САЕ </a:t>
            </a:r>
            <a:r>
              <a:rPr lang="ru-RU" sz="1800" b="1" i="1" dirty="0">
                <a:solidFill>
                  <a:srgbClr val="185CAC"/>
                </a:solidFill>
                <a:latin typeface="PT Sans" panose="020B0503020203020204" pitchFamily="34" charset="-52"/>
              </a:rPr>
              <a:t> ̶ </a:t>
            </a:r>
            <a:r>
              <a:rPr lang="ru-RU" sz="1800" i="1" dirty="0">
                <a:solidFill>
                  <a:srgbClr val="185CAC"/>
                </a:solidFill>
                <a:latin typeface="PT Sans" panose="020B0503020203020204" pitchFamily="34" charset="-52"/>
              </a:rPr>
              <a:t>  Computer-</a:t>
            </a:r>
            <a:r>
              <a:rPr lang="ru-RU" sz="1800" i="1" dirty="0" err="1">
                <a:solidFill>
                  <a:srgbClr val="185CAC"/>
                </a:solidFill>
                <a:latin typeface="PT Sans" panose="020B0503020203020204" pitchFamily="34" charset="-52"/>
              </a:rPr>
              <a:t>aided</a:t>
            </a:r>
            <a:r>
              <a:rPr lang="ru-RU" sz="1800" i="1" dirty="0">
                <a:solidFill>
                  <a:srgbClr val="185CAC"/>
                </a:solidFill>
                <a:latin typeface="PT Sans" panose="020B0503020203020204" pitchFamily="34" charset="-52"/>
              </a:rPr>
              <a:t> </a:t>
            </a:r>
            <a:r>
              <a:rPr lang="ru-RU" sz="1800" i="1" dirty="0" err="1">
                <a:solidFill>
                  <a:srgbClr val="185CAC"/>
                </a:solidFill>
                <a:latin typeface="PT Sans" panose="020B0503020203020204" pitchFamily="34" charset="-52"/>
              </a:rPr>
              <a:t>engineering</a:t>
            </a:r>
            <a:r>
              <a:rPr lang="ru-RU" sz="1800" i="1" dirty="0">
                <a:solidFill>
                  <a:srgbClr val="185CAC"/>
                </a:solidFill>
                <a:latin typeface="PT Sans" panose="020B0503020203020204" pitchFamily="34" charset="-52"/>
              </a:rPr>
              <a:t>) на стадии проектирования и эксплуатации. </a:t>
            </a:r>
          </a:p>
          <a:p>
            <a:pPr marL="0" indent="0">
              <a:buNone/>
            </a:pPr>
            <a:endParaRPr lang="en-US" sz="1800" i="1" dirty="0">
              <a:solidFill>
                <a:schemeClr val="tx2"/>
              </a:solidFill>
              <a:latin typeface="PT Sans" panose="020B0503020203020204" pitchFamily="34" charset="-52"/>
            </a:endParaRPr>
          </a:p>
          <a:p>
            <a:pPr marL="0" indent="0">
              <a:buNone/>
            </a:pPr>
            <a:r>
              <a:rPr lang="ru-RU" sz="1800" dirty="0">
                <a:solidFill>
                  <a:schemeClr val="tx2"/>
                </a:solidFill>
                <a:latin typeface="PT Sans" panose="020B0503020203020204" pitchFamily="34" charset="-52"/>
              </a:rPr>
              <a:t>Практически общепринятыми стали сквозное проектирование изделия и унификация методик проектирования, создание «цифровых двойников», оцифровка имеющихся технических архивов и вовлечение их в моделирование.</a:t>
            </a:r>
          </a:p>
        </p:txBody>
      </p:sp>
    </p:spTree>
    <p:extLst>
      <p:ext uri="{BB962C8B-B14F-4D97-AF65-F5344CB8AC3E}">
        <p14:creationId xmlns:p14="http://schemas.microsoft.com/office/powerpoint/2010/main" val="26354632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1"/>
          <p:cNvSpPr txBox="1">
            <a:spLocks/>
          </p:cNvSpPr>
          <p:nvPr/>
        </p:nvSpPr>
        <p:spPr bwMode="auto">
          <a:xfrm>
            <a:off x="2520774" y="44625"/>
            <a:ext cx="771525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Структура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AE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Fidesys</a:t>
            </a:r>
            <a:endParaRPr lang="ru-RU" sz="2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9" name="AutoShape 9"/>
          <p:cNvSpPr>
            <a:spLocks noChangeAspect="1" noChangeArrowheads="1" noTextEdit="1"/>
          </p:cNvSpPr>
          <p:nvPr/>
        </p:nvSpPr>
        <p:spPr bwMode="gray">
          <a:xfrm flipH="1">
            <a:off x="7233704" y="3412592"/>
            <a:ext cx="1053265" cy="1441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26" name="Picture 2" descr="Diapir_geometry_top_side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140" y="3142042"/>
            <a:ext cx="4320480" cy="238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68008" y="3140969"/>
            <a:ext cx="3912628" cy="2354919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348325" y="5591515"/>
            <a:ext cx="52032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i="1" dirty="0"/>
              <a:t>Динамическая задача о моделировании сейсмических колебаний</a:t>
            </a: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1631504" y="1556793"/>
            <a:ext cx="2167820" cy="667021"/>
          </a:xfrm>
          <a:prstGeom prst="roundRect">
            <a:avLst/>
          </a:prstGeom>
          <a:solidFill>
            <a:srgbClr val="1CAF90"/>
          </a:solidFill>
          <a:ln>
            <a:solidFill>
              <a:srgbClr val="1CAF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desys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ynamics</a:t>
            </a:r>
            <a:endParaRPr lang="ru-RU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ru-RU" sz="800" dirty="0"/>
              <a:t>Метод спектральных элементов.</a:t>
            </a:r>
          </a:p>
          <a:p>
            <a:r>
              <a:rPr lang="ru-RU" sz="800" dirty="0"/>
              <a:t>Нестационарные задачи с высокой точностью</a:t>
            </a:r>
          </a:p>
        </p:txBody>
      </p:sp>
      <p:sp>
        <p:nvSpPr>
          <p:cNvPr id="10" name="TextBox 4"/>
          <p:cNvSpPr txBox="1"/>
          <p:nvPr/>
        </p:nvSpPr>
        <p:spPr>
          <a:xfrm>
            <a:off x="3852380" y="1013071"/>
            <a:ext cx="681562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PT Sans" pitchFamily="34" charset="-52"/>
                <a:ea typeface="+mn-ea"/>
                <a:cs typeface="Arial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PT Sans" pitchFamily="34" charset="-52"/>
                <a:ea typeface="+mn-ea"/>
                <a:cs typeface="Arial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PT Sans" pitchFamily="34" charset="-52"/>
                <a:ea typeface="+mn-ea"/>
                <a:cs typeface="Arial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PT Sans" pitchFamily="34" charset="-52"/>
                <a:ea typeface="+mn-ea"/>
                <a:cs typeface="Arial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PT Sans" pitchFamily="34" charset="-52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PT Sans" pitchFamily="34" charset="-52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PT Sans" pitchFamily="34" charset="-52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PT Sans" pitchFamily="34" charset="-52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PT Sans" pitchFamily="34" charset="-52"/>
                <a:ea typeface="+mn-ea"/>
                <a:cs typeface="Arial" pitchFamily="34" charset="0"/>
              </a:defRPr>
            </a:lvl9pPr>
          </a:lstStyle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>
                <a:latin typeface="+mn-lt"/>
              </a:rPr>
              <a:t>Современная модификация МКЭ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>
                <a:latin typeface="+mn-lt"/>
              </a:rPr>
              <a:t>Наиболее эффективен для динамического анализа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>
                <a:latin typeface="+mn-lt"/>
              </a:rPr>
              <a:t>Расчет нестационарных задач с быстропротекающими процессами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>
                <a:latin typeface="+mn-lt"/>
              </a:rPr>
              <a:t>Повышенная скорость и точность расчета</a:t>
            </a:r>
          </a:p>
          <a:p>
            <a:pPr marL="171450" indent="-1714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1600" dirty="0">
                <a:latin typeface="+mn-lt"/>
              </a:rPr>
              <a:t>Возможность эффективного распараллеливания с применением модуля </a:t>
            </a:r>
            <a:r>
              <a:rPr lang="en-US" sz="1600" dirty="0" err="1">
                <a:latin typeface="+mn-lt"/>
              </a:rPr>
              <a:t>Fidesys</a:t>
            </a:r>
            <a:r>
              <a:rPr lang="en-US" sz="1600" dirty="0">
                <a:latin typeface="+mn-lt"/>
              </a:rPr>
              <a:t> HPC</a:t>
            </a:r>
            <a:endParaRPr lang="ru-RU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98267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6227" y="188640"/>
            <a:ext cx="7200213" cy="857250"/>
          </a:xfrm>
        </p:spPr>
        <p:txBody>
          <a:bodyPr>
            <a:normAutofit fontScale="90000"/>
          </a:bodyPr>
          <a:lstStyle/>
          <a:p>
            <a:r>
              <a:rPr lang="ru-RU" dirty="0"/>
              <a:t>Требования по дискретизации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775520" y="1226378"/>
            <a:ext cx="6804756" cy="182251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dirty="0"/>
              <a:t>Максимизация длины самого короткого ребра при дискретизации границ криволинейных подобластей</a:t>
            </a:r>
            <a:r>
              <a:rPr lang="en-US" dirty="0"/>
              <a:t>.</a:t>
            </a:r>
            <a:endParaRPr lang="ru-RU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ru-RU" dirty="0"/>
              <a:t>условие Куранта</a:t>
            </a:r>
            <a:r>
              <a:rPr lang="en-US" dirty="0"/>
              <a:t>:</a:t>
            </a: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592808" y="1610627"/>
            <a:ext cx="13856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90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867328" y="3131645"/>
          <a:ext cx="1599344" cy="67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457200" progId="Equation.DSMT4">
                  <p:embed/>
                </p:oleObj>
              </mc:Choice>
              <mc:Fallback>
                <p:oleObj name="Equation" r:id="rId2" imgW="1079280" imgH="4572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328" y="3131645"/>
                        <a:ext cx="1599344" cy="677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 descr="\\134.32.242.124\sem\Mesh for pipes00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83833" y="2087764"/>
            <a:ext cx="4800147" cy="354385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625290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flipV="1">
            <a:off x="1586753" y="319406"/>
            <a:ext cx="9251576" cy="45719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pic>
        <p:nvPicPr>
          <p:cNvPr id="4" name="SEM2D_VelocityMagnitude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1524000" y="-27384"/>
            <a:ext cx="9144000" cy="6624736"/>
          </a:xfrm>
        </p:spPr>
      </p:pic>
    </p:spTree>
    <p:extLst>
      <p:ext uri="{BB962C8B-B14F-4D97-AF65-F5344CB8AC3E}">
        <p14:creationId xmlns:p14="http://schemas.microsoft.com/office/powerpoint/2010/main" val="322393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4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95600" y="0"/>
            <a:ext cx="7715200" cy="994122"/>
          </a:xfrm>
        </p:spPr>
        <p:txBody>
          <a:bodyPr/>
          <a:lstStyle/>
          <a:p>
            <a:r>
              <a:rPr lang="ru-RU" dirty="0"/>
              <a:t>Синтетические сейсмограмм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3277" y="994122"/>
            <a:ext cx="4448708" cy="5863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Рисунок 4" descr="H:\Science\Start-Up\Clients\Yandex-terra\Ux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724" y="994123"/>
            <a:ext cx="4550987" cy="586313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1526198" y="1126239"/>
            <a:ext cx="1149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Давление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138724" y="1050764"/>
            <a:ext cx="28298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Горизонтальное смещение</a:t>
            </a:r>
          </a:p>
        </p:txBody>
      </p:sp>
    </p:spTree>
    <p:extLst>
      <p:ext uri="{BB962C8B-B14F-4D97-AF65-F5344CB8AC3E}">
        <p14:creationId xmlns:p14="http://schemas.microsoft.com/office/powerpoint/2010/main" val="33465355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17603" y="208545"/>
            <a:ext cx="8550397" cy="994122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Сейсмический мониторинг </a:t>
            </a:r>
            <a:r>
              <a:rPr lang="ru-RU" dirty="0" err="1"/>
              <a:t>трещиноватости</a:t>
            </a:r>
            <a:r>
              <a:rPr lang="en-US" dirty="0"/>
              <a:t>: </a:t>
            </a:r>
            <a:r>
              <a:rPr lang="ru-RU" dirty="0"/>
              <a:t>постановка задачи</a:t>
            </a:r>
          </a:p>
        </p:txBody>
      </p:sp>
      <p:grpSp>
        <p:nvGrpSpPr>
          <p:cNvPr id="478" name="Группа 477"/>
          <p:cNvGrpSpPr/>
          <p:nvPr/>
        </p:nvGrpSpPr>
        <p:grpSpPr>
          <a:xfrm>
            <a:off x="1955032" y="1722736"/>
            <a:ext cx="8544570" cy="140146"/>
            <a:chOff x="819448" y="1402904"/>
            <a:chExt cx="8544570" cy="140146"/>
          </a:xfrm>
        </p:grpSpPr>
        <p:sp>
          <p:nvSpPr>
            <p:cNvPr id="479" name="Равнобедренный треугольник 478"/>
            <p:cNvSpPr/>
            <p:nvPr/>
          </p:nvSpPr>
          <p:spPr>
            <a:xfrm>
              <a:off x="819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0" name="Равнобедренный треугольник 479"/>
            <p:cNvSpPr/>
            <p:nvPr/>
          </p:nvSpPr>
          <p:spPr>
            <a:xfrm>
              <a:off x="1073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1" name="Равнобедренный треугольник 480"/>
            <p:cNvSpPr/>
            <p:nvPr/>
          </p:nvSpPr>
          <p:spPr>
            <a:xfrm>
              <a:off x="1327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2" name="Равнобедренный треугольник 481"/>
            <p:cNvSpPr/>
            <p:nvPr/>
          </p:nvSpPr>
          <p:spPr>
            <a:xfrm>
              <a:off x="1581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3" name="Равнобедренный треугольник 482"/>
            <p:cNvSpPr/>
            <p:nvPr/>
          </p:nvSpPr>
          <p:spPr>
            <a:xfrm>
              <a:off x="1835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4" name="Равнобедренный треугольник 483"/>
            <p:cNvSpPr/>
            <p:nvPr/>
          </p:nvSpPr>
          <p:spPr>
            <a:xfrm>
              <a:off x="2089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5" name="Равнобедренный треугольник 484"/>
            <p:cNvSpPr/>
            <p:nvPr/>
          </p:nvSpPr>
          <p:spPr>
            <a:xfrm>
              <a:off x="2343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6" name="Равнобедренный треугольник 485"/>
            <p:cNvSpPr/>
            <p:nvPr/>
          </p:nvSpPr>
          <p:spPr>
            <a:xfrm>
              <a:off x="2597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7" name="Равнобедренный треугольник 486"/>
            <p:cNvSpPr/>
            <p:nvPr/>
          </p:nvSpPr>
          <p:spPr>
            <a:xfrm>
              <a:off x="2851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8" name="Равнобедренный треугольник 487"/>
            <p:cNvSpPr/>
            <p:nvPr/>
          </p:nvSpPr>
          <p:spPr>
            <a:xfrm>
              <a:off x="3105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89" name="Равнобедренный треугольник 488"/>
            <p:cNvSpPr/>
            <p:nvPr/>
          </p:nvSpPr>
          <p:spPr>
            <a:xfrm>
              <a:off x="3359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0" name="Равнобедренный треугольник 489"/>
            <p:cNvSpPr/>
            <p:nvPr/>
          </p:nvSpPr>
          <p:spPr>
            <a:xfrm>
              <a:off x="3613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1" name="Равнобедренный треугольник 490"/>
            <p:cNvSpPr/>
            <p:nvPr/>
          </p:nvSpPr>
          <p:spPr>
            <a:xfrm>
              <a:off x="3867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2" name="Равнобедренный треугольник 491"/>
            <p:cNvSpPr/>
            <p:nvPr/>
          </p:nvSpPr>
          <p:spPr>
            <a:xfrm>
              <a:off x="4121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3" name="Равнобедренный треугольник 492"/>
            <p:cNvSpPr/>
            <p:nvPr/>
          </p:nvSpPr>
          <p:spPr>
            <a:xfrm>
              <a:off x="4375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4" name="Равнобедренный треугольник 493"/>
            <p:cNvSpPr/>
            <p:nvPr/>
          </p:nvSpPr>
          <p:spPr>
            <a:xfrm>
              <a:off x="4629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5" name="Равнобедренный треугольник 494"/>
            <p:cNvSpPr/>
            <p:nvPr/>
          </p:nvSpPr>
          <p:spPr>
            <a:xfrm>
              <a:off x="4883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6" name="Равнобедренный треугольник 495"/>
            <p:cNvSpPr/>
            <p:nvPr/>
          </p:nvSpPr>
          <p:spPr>
            <a:xfrm>
              <a:off x="5137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7" name="Равнобедренный треугольник 496"/>
            <p:cNvSpPr/>
            <p:nvPr/>
          </p:nvSpPr>
          <p:spPr>
            <a:xfrm>
              <a:off x="5391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8" name="Равнобедренный треугольник 497"/>
            <p:cNvSpPr/>
            <p:nvPr/>
          </p:nvSpPr>
          <p:spPr>
            <a:xfrm>
              <a:off x="5645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499" name="Равнобедренный треугольник 498"/>
            <p:cNvSpPr/>
            <p:nvPr/>
          </p:nvSpPr>
          <p:spPr>
            <a:xfrm>
              <a:off x="5899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0" name="Равнобедренный треугольник 499"/>
            <p:cNvSpPr/>
            <p:nvPr/>
          </p:nvSpPr>
          <p:spPr>
            <a:xfrm>
              <a:off x="6153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1" name="Равнобедренный треугольник 500"/>
            <p:cNvSpPr/>
            <p:nvPr/>
          </p:nvSpPr>
          <p:spPr>
            <a:xfrm>
              <a:off x="6407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2" name="Равнобедренный треугольник 501"/>
            <p:cNvSpPr/>
            <p:nvPr/>
          </p:nvSpPr>
          <p:spPr>
            <a:xfrm>
              <a:off x="6661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3" name="Равнобедренный треугольник 502"/>
            <p:cNvSpPr/>
            <p:nvPr/>
          </p:nvSpPr>
          <p:spPr>
            <a:xfrm>
              <a:off x="6915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4" name="Равнобедренный треугольник 503"/>
            <p:cNvSpPr/>
            <p:nvPr/>
          </p:nvSpPr>
          <p:spPr>
            <a:xfrm>
              <a:off x="7169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5" name="Равнобедренный треугольник 504"/>
            <p:cNvSpPr/>
            <p:nvPr/>
          </p:nvSpPr>
          <p:spPr>
            <a:xfrm>
              <a:off x="7423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6" name="Равнобедренный треугольник 505"/>
            <p:cNvSpPr/>
            <p:nvPr/>
          </p:nvSpPr>
          <p:spPr>
            <a:xfrm>
              <a:off x="7677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7" name="Равнобедренный треугольник 506"/>
            <p:cNvSpPr/>
            <p:nvPr/>
          </p:nvSpPr>
          <p:spPr>
            <a:xfrm>
              <a:off x="7931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8" name="Равнобедренный треугольник 507"/>
            <p:cNvSpPr/>
            <p:nvPr/>
          </p:nvSpPr>
          <p:spPr>
            <a:xfrm>
              <a:off x="8185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09" name="Равнобедренный треугольник 508"/>
            <p:cNvSpPr/>
            <p:nvPr/>
          </p:nvSpPr>
          <p:spPr>
            <a:xfrm>
              <a:off x="8439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10" name="Равнобедренный треугольник 509"/>
            <p:cNvSpPr/>
            <p:nvPr/>
          </p:nvSpPr>
          <p:spPr>
            <a:xfrm>
              <a:off x="8693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11" name="Равнобедренный треугольник 510"/>
            <p:cNvSpPr/>
            <p:nvPr/>
          </p:nvSpPr>
          <p:spPr>
            <a:xfrm>
              <a:off x="8947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12" name="Равнобедренный треугольник 511"/>
            <p:cNvSpPr/>
            <p:nvPr/>
          </p:nvSpPr>
          <p:spPr>
            <a:xfrm>
              <a:off x="9201448" y="1402904"/>
              <a:ext cx="162570" cy="140146"/>
            </a:xfrm>
            <a:prstGeom prst="triangle">
              <a:avLst/>
            </a:prstGeom>
            <a:solidFill>
              <a:srgbClr val="00B050"/>
            </a:solidFill>
            <a:ln w="317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513" name="Прямоугольник 512"/>
          <p:cNvSpPr/>
          <p:nvPr/>
        </p:nvSpPr>
        <p:spPr>
          <a:xfrm>
            <a:off x="1739008" y="1876624"/>
            <a:ext cx="8928992" cy="3024336"/>
          </a:xfrm>
          <a:prstGeom prst="rect">
            <a:avLst/>
          </a:prstGeom>
          <a:solidFill>
            <a:srgbClr val="FFFF00">
              <a:lumMod val="20000"/>
              <a:lumOff val="8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914296">
              <a:defRPr/>
            </a:pPr>
            <a:endParaRPr lang="ru-RU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514" name="Прямоугольник 513"/>
          <p:cNvSpPr/>
          <p:nvPr/>
        </p:nvSpPr>
        <p:spPr>
          <a:xfrm>
            <a:off x="1739008" y="4900960"/>
            <a:ext cx="8928992" cy="1656184"/>
          </a:xfrm>
          <a:prstGeom prst="rect">
            <a:avLst/>
          </a:prstGeom>
          <a:solidFill>
            <a:srgbClr val="FE6700">
              <a:lumMod val="20000"/>
              <a:lumOff val="80000"/>
            </a:srgbClr>
          </a:solidFill>
          <a:ln w="63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914296">
              <a:defRPr/>
            </a:pPr>
            <a:endParaRPr lang="ru-RU" kern="0">
              <a:solidFill>
                <a:prstClr val="white"/>
              </a:solidFill>
              <a:latin typeface="Arial"/>
            </a:endParaRPr>
          </a:p>
        </p:txBody>
      </p:sp>
      <p:grpSp>
        <p:nvGrpSpPr>
          <p:cNvPr id="515" name="Группа 514"/>
          <p:cNvGrpSpPr/>
          <p:nvPr/>
        </p:nvGrpSpPr>
        <p:grpSpPr>
          <a:xfrm>
            <a:off x="5815125" y="1516584"/>
            <a:ext cx="360040" cy="360040"/>
            <a:chOff x="1496616" y="2204864"/>
            <a:chExt cx="360040" cy="360040"/>
          </a:xfrm>
        </p:grpSpPr>
        <p:sp>
          <p:nvSpPr>
            <p:cNvPr id="516" name="7-конечная звезда 515"/>
            <p:cNvSpPr/>
            <p:nvPr/>
          </p:nvSpPr>
          <p:spPr>
            <a:xfrm>
              <a:off x="1496616" y="2204864"/>
              <a:ext cx="360040" cy="360040"/>
            </a:xfrm>
            <a:prstGeom prst="star7">
              <a:avLst/>
            </a:prstGeom>
            <a:solidFill>
              <a:srgbClr val="FFFF00">
                <a:lumMod val="60000"/>
                <a:lumOff val="40000"/>
              </a:srgbClr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517" name="7-конечная звезда 516"/>
            <p:cNvSpPr/>
            <p:nvPr/>
          </p:nvSpPr>
          <p:spPr>
            <a:xfrm rot="19409886">
              <a:off x="1560869" y="2272900"/>
              <a:ext cx="223968" cy="223968"/>
            </a:xfrm>
            <a:prstGeom prst="star7">
              <a:avLst>
                <a:gd name="adj" fmla="val 15113"/>
                <a:gd name="hf" fmla="val 102572"/>
                <a:gd name="vf" fmla="val 105210"/>
              </a:avLst>
            </a:prstGeom>
            <a:solidFill>
              <a:srgbClr val="FF0000"/>
            </a:solidFill>
            <a:ln w="25400" cap="flat" cmpd="sng" algn="ctr">
              <a:solidFill>
                <a:srgbClr val="FFC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white"/>
                </a:solidFill>
                <a:latin typeface="Arial"/>
              </a:endParaRPr>
            </a:p>
          </p:txBody>
        </p:sp>
      </p:grpSp>
      <p:sp>
        <p:nvSpPr>
          <p:cNvPr id="518" name="TextBox 517"/>
          <p:cNvSpPr txBox="1"/>
          <p:nvPr/>
        </p:nvSpPr>
        <p:spPr>
          <a:xfrm>
            <a:off x="5405913" y="1187902"/>
            <a:ext cx="1170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ru-RU" dirty="0">
                <a:solidFill>
                  <a:prstClr val="black"/>
                </a:solidFill>
                <a:latin typeface="Arial"/>
              </a:rPr>
              <a:t>Источник</a:t>
            </a:r>
          </a:p>
        </p:txBody>
      </p:sp>
      <p:sp>
        <p:nvSpPr>
          <p:cNvPr id="519" name="TextBox 518"/>
          <p:cNvSpPr txBox="1"/>
          <p:nvPr/>
        </p:nvSpPr>
        <p:spPr>
          <a:xfrm>
            <a:off x="2034063" y="3073853"/>
            <a:ext cx="13885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en-US" sz="1600" i="1" dirty="0">
                <a:solidFill>
                  <a:prstClr val="black"/>
                </a:solidFill>
                <a:latin typeface="Arial"/>
              </a:rPr>
              <a:t>V</a:t>
            </a:r>
            <a:r>
              <a:rPr lang="en-US" sz="1600" baseline="-25000" dirty="0">
                <a:solidFill>
                  <a:prstClr val="black"/>
                </a:solidFill>
                <a:latin typeface="Arial"/>
              </a:rPr>
              <a:t>P</a:t>
            </a:r>
            <a:r>
              <a:rPr lang="en-US" sz="1600" dirty="0">
                <a:solidFill>
                  <a:prstClr val="black"/>
                </a:solidFill>
                <a:latin typeface="Arial"/>
              </a:rPr>
              <a:t> = </a:t>
            </a:r>
            <a:r>
              <a:rPr lang="ru-RU" sz="1600" dirty="0">
                <a:solidFill>
                  <a:prstClr val="black"/>
                </a:solidFill>
                <a:latin typeface="Arial"/>
              </a:rPr>
              <a:t>6000</a:t>
            </a:r>
            <a:endParaRPr lang="en-US" sz="1600" dirty="0">
              <a:solidFill>
                <a:prstClr val="black"/>
              </a:solidFill>
              <a:latin typeface="Arial"/>
            </a:endParaRPr>
          </a:p>
          <a:p>
            <a:pPr defTabSz="914296"/>
            <a:r>
              <a:rPr lang="en-US" sz="1600" i="1" dirty="0">
                <a:solidFill>
                  <a:prstClr val="black"/>
                </a:solidFill>
                <a:latin typeface="Arial"/>
              </a:rPr>
              <a:t>V</a:t>
            </a:r>
            <a:r>
              <a:rPr lang="en-US" sz="1600" baseline="-25000" dirty="0">
                <a:solidFill>
                  <a:prstClr val="black"/>
                </a:solidFill>
                <a:latin typeface="Arial"/>
              </a:rPr>
              <a:t>S</a:t>
            </a:r>
            <a:r>
              <a:rPr lang="en-US" sz="1600" dirty="0">
                <a:solidFill>
                  <a:prstClr val="black"/>
                </a:solidFill>
                <a:latin typeface="Arial"/>
              </a:rPr>
              <a:t> = </a:t>
            </a:r>
            <a:r>
              <a:rPr lang="ru-RU" sz="1600" dirty="0">
                <a:solidFill>
                  <a:prstClr val="black"/>
                </a:solidFill>
                <a:latin typeface="Arial"/>
              </a:rPr>
              <a:t>3200</a:t>
            </a:r>
            <a:endParaRPr lang="en-US" sz="1600" dirty="0">
              <a:solidFill>
                <a:prstClr val="black"/>
              </a:solidFill>
              <a:latin typeface="Arial"/>
            </a:endParaRPr>
          </a:p>
          <a:p>
            <a:pPr defTabSz="914296"/>
            <a:r>
              <a:rPr lang="en-US" sz="1600" i="1" dirty="0">
                <a:solidFill>
                  <a:prstClr val="black"/>
                </a:solidFill>
                <a:latin typeface="Arial"/>
              </a:rPr>
              <a:t>Density</a:t>
            </a:r>
            <a:r>
              <a:rPr lang="en-US" sz="1600" dirty="0">
                <a:solidFill>
                  <a:prstClr val="black"/>
                </a:solidFill>
                <a:latin typeface="Arial"/>
              </a:rPr>
              <a:t> = </a:t>
            </a:r>
            <a:r>
              <a:rPr lang="ru-RU" sz="1600" dirty="0">
                <a:solidFill>
                  <a:prstClr val="black"/>
                </a:solidFill>
                <a:latin typeface="Arial"/>
              </a:rPr>
              <a:t>2,6</a:t>
            </a:r>
          </a:p>
        </p:txBody>
      </p:sp>
      <p:sp>
        <p:nvSpPr>
          <p:cNvPr id="520" name="TextBox 519"/>
          <p:cNvSpPr txBox="1"/>
          <p:nvPr/>
        </p:nvSpPr>
        <p:spPr>
          <a:xfrm>
            <a:off x="2034063" y="5388428"/>
            <a:ext cx="1502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en-US" sz="1600" i="1" dirty="0">
                <a:solidFill>
                  <a:prstClr val="black"/>
                </a:solidFill>
                <a:latin typeface="Arial"/>
              </a:rPr>
              <a:t>V</a:t>
            </a:r>
            <a:r>
              <a:rPr lang="en-US" sz="1600" baseline="-25000" dirty="0">
                <a:solidFill>
                  <a:prstClr val="black"/>
                </a:solidFill>
                <a:latin typeface="Arial"/>
              </a:rPr>
              <a:t>P</a:t>
            </a:r>
            <a:r>
              <a:rPr lang="en-US" sz="1600" dirty="0">
                <a:solidFill>
                  <a:prstClr val="black"/>
                </a:solidFill>
                <a:latin typeface="Arial"/>
              </a:rPr>
              <a:t> = </a:t>
            </a:r>
            <a:r>
              <a:rPr lang="ru-RU" sz="1600" dirty="0">
                <a:solidFill>
                  <a:prstClr val="black"/>
                </a:solidFill>
                <a:latin typeface="Arial"/>
              </a:rPr>
              <a:t>6400</a:t>
            </a:r>
            <a:endParaRPr lang="en-US" sz="1600" dirty="0">
              <a:solidFill>
                <a:prstClr val="black"/>
              </a:solidFill>
              <a:latin typeface="Arial"/>
            </a:endParaRPr>
          </a:p>
          <a:p>
            <a:pPr defTabSz="914296"/>
            <a:r>
              <a:rPr lang="en-US" sz="1600" i="1" dirty="0">
                <a:solidFill>
                  <a:prstClr val="black"/>
                </a:solidFill>
                <a:latin typeface="Arial"/>
              </a:rPr>
              <a:t>V</a:t>
            </a:r>
            <a:r>
              <a:rPr lang="en-US" sz="1600" baseline="-25000" dirty="0">
                <a:solidFill>
                  <a:prstClr val="black"/>
                </a:solidFill>
                <a:latin typeface="Arial"/>
              </a:rPr>
              <a:t>S</a:t>
            </a:r>
            <a:r>
              <a:rPr lang="en-US" sz="1600" dirty="0">
                <a:solidFill>
                  <a:prstClr val="black"/>
                </a:solidFill>
                <a:latin typeface="Arial"/>
              </a:rPr>
              <a:t> = </a:t>
            </a:r>
            <a:r>
              <a:rPr lang="ru-RU" sz="1600" dirty="0">
                <a:solidFill>
                  <a:prstClr val="black"/>
                </a:solidFill>
                <a:latin typeface="Arial"/>
              </a:rPr>
              <a:t>3400</a:t>
            </a:r>
            <a:endParaRPr lang="en-US" sz="1600" dirty="0">
              <a:solidFill>
                <a:prstClr val="black"/>
              </a:solidFill>
              <a:latin typeface="Arial"/>
            </a:endParaRPr>
          </a:p>
          <a:p>
            <a:pPr defTabSz="914296"/>
            <a:r>
              <a:rPr lang="en-US" sz="1600" i="1" dirty="0">
                <a:solidFill>
                  <a:prstClr val="black"/>
                </a:solidFill>
                <a:latin typeface="Arial"/>
              </a:rPr>
              <a:t>Density</a:t>
            </a:r>
            <a:r>
              <a:rPr lang="en-US" sz="1600" dirty="0">
                <a:solidFill>
                  <a:prstClr val="black"/>
                </a:solidFill>
                <a:latin typeface="Arial"/>
              </a:rPr>
              <a:t> = </a:t>
            </a:r>
            <a:r>
              <a:rPr lang="ru-RU" sz="1600" dirty="0">
                <a:solidFill>
                  <a:prstClr val="black"/>
                </a:solidFill>
                <a:latin typeface="Arial"/>
              </a:rPr>
              <a:t>2,75</a:t>
            </a:r>
          </a:p>
        </p:txBody>
      </p:sp>
      <p:grpSp>
        <p:nvGrpSpPr>
          <p:cNvPr id="521" name="Группа 520"/>
          <p:cNvGrpSpPr/>
          <p:nvPr/>
        </p:nvGrpSpPr>
        <p:grpSpPr>
          <a:xfrm>
            <a:off x="5336729" y="4949676"/>
            <a:ext cx="1485900" cy="894656"/>
            <a:chOff x="2575223" y="4653136"/>
            <a:chExt cx="4898057" cy="1252339"/>
          </a:xfrm>
        </p:grpSpPr>
        <p:cxnSp>
          <p:nvCxnSpPr>
            <p:cNvPr id="522" name="Прямая соединительная линия 521"/>
            <p:cNvCxnSpPr/>
            <p:nvPr/>
          </p:nvCxnSpPr>
          <p:spPr>
            <a:xfrm rot="21480000">
              <a:off x="3368824" y="4869160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23" name="Прямая соединительная линия 522"/>
            <p:cNvCxnSpPr/>
            <p:nvPr/>
          </p:nvCxnSpPr>
          <p:spPr>
            <a:xfrm rot="120000">
              <a:off x="3645049" y="5097760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24" name="Прямая соединительная линия 523"/>
            <p:cNvCxnSpPr/>
            <p:nvPr/>
          </p:nvCxnSpPr>
          <p:spPr>
            <a:xfrm rot="21300000">
              <a:off x="3854599" y="4754859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25" name="Прямая соединительная линия 524"/>
            <p:cNvCxnSpPr/>
            <p:nvPr/>
          </p:nvCxnSpPr>
          <p:spPr>
            <a:xfrm rot="21420000">
              <a:off x="4045098" y="5126335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26" name="Прямая соединительная линия 525"/>
            <p:cNvCxnSpPr/>
            <p:nvPr/>
          </p:nvCxnSpPr>
          <p:spPr>
            <a:xfrm>
              <a:off x="4445149" y="4669135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27" name="Прямая соединительная линия 526"/>
            <p:cNvCxnSpPr/>
            <p:nvPr/>
          </p:nvCxnSpPr>
          <p:spPr>
            <a:xfrm rot="21180000">
              <a:off x="5054749" y="5164435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28" name="Прямая соединительная линия 527"/>
            <p:cNvCxnSpPr/>
            <p:nvPr/>
          </p:nvCxnSpPr>
          <p:spPr>
            <a:xfrm rot="240000">
              <a:off x="4626124" y="5164435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29" name="Прямая соединительная линия 528"/>
            <p:cNvCxnSpPr/>
            <p:nvPr/>
          </p:nvCxnSpPr>
          <p:spPr>
            <a:xfrm>
              <a:off x="2978299" y="5545435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0" name="Прямая соединительная линия 529"/>
            <p:cNvCxnSpPr/>
            <p:nvPr/>
          </p:nvCxnSpPr>
          <p:spPr>
            <a:xfrm>
              <a:off x="2892574" y="4745335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1" name="Прямая соединительная линия 530"/>
            <p:cNvCxnSpPr/>
            <p:nvPr/>
          </p:nvCxnSpPr>
          <p:spPr>
            <a:xfrm>
              <a:off x="3883174" y="5412085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2" name="Прямая соединительная линия 531"/>
            <p:cNvCxnSpPr/>
            <p:nvPr/>
          </p:nvCxnSpPr>
          <p:spPr>
            <a:xfrm rot="300000">
              <a:off x="4902349" y="4678660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3" name="Прямая соединительная линия 532"/>
            <p:cNvCxnSpPr/>
            <p:nvPr/>
          </p:nvCxnSpPr>
          <p:spPr>
            <a:xfrm rot="900000">
              <a:off x="5635775" y="4754859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4" name="Прямая соединительная линия 533"/>
            <p:cNvCxnSpPr/>
            <p:nvPr/>
          </p:nvCxnSpPr>
          <p:spPr>
            <a:xfrm rot="20880000">
              <a:off x="5416699" y="5145385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5" name="Прямая соединительная линия 534"/>
            <p:cNvCxnSpPr/>
            <p:nvPr/>
          </p:nvCxnSpPr>
          <p:spPr>
            <a:xfrm rot="21000000">
              <a:off x="6035824" y="5393035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6" name="Прямая соединительная линия 535"/>
            <p:cNvCxnSpPr/>
            <p:nvPr/>
          </p:nvCxnSpPr>
          <p:spPr>
            <a:xfrm rot="60000">
              <a:off x="5616726" y="5526386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7" name="Прямая соединительная линия 536"/>
            <p:cNvCxnSpPr/>
            <p:nvPr/>
          </p:nvCxnSpPr>
          <p:spPr>
            <a:xfrm>
              <a:off x="5883424" y="4831060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8" name="Прямая соединительная линия 537"/>
            <p:cNvCxnSpPr/>
            <p:nvPr/>
          </p:nvCxnSpPr>
          <p:spPr>
            <a:xfrm rot="120000">
              <a:off x="6388248" y="5297786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39" name="Прямая соединительная линия 538"/>
            <p:cNvCxnSpPr/>
            <p:nvPr/>
          </p:nvCxnSpPr>
          <p:spPr>
            <a:xfrm rot="240000">
              <a:off x="6435874" y="4831060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40" name="Прямая соединительная линия 539"/>
            <p:cNvCxnSpPr/>
            <p:nvPr/>
          </p:nvCxnSpPr>
          <p:spPr>
            <a:xfrm rot="180000">
              <a:off x="7321700" y="5316836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cxnSp>
          <p:nvCxnSpPr>
            <p:cNvPr id="541" name="Прямая соединительная линия 540"/>
            <p:cNvCxnSpPr/>
            <p:nvPr/>
          </p:nvCxnSpPr>
          <p:spPr>
            <a:xfrm rot="600000">
              <a:off x="6921648" y="4812010"/>
              <a:ext cx="0" cy="360040"/>
            </a:xfrm>
            <a:prstGeom prst="line">
              <a:avLst/>
            </a:prstGeom>
            <a:noFill/>
            <a:ln w="9525" cap="flat" cmpd="sng" algn="ctr">
              <a:solidFill>
                <a:srgbClr val="7030A0"/>
              </a:solidFill>
              <a:prstDash val="solid"/>
            </a:ln>
            <a:effectLst/>
          </p:spPr>
        </p:cxnSp>
        <p:grpSp>
          <p:nvGrpSpPr>
            <p:cNvPr id="542" name="Группа 541"/>
            <p:cNvGrpSpPr/>
            <p:nvPr/>
          </p:nvGrpSpPr>
          <p:grpSpPr>
            <a:xfrm rot="10800000">
              <a:off x="2900139" y="4653136"/>
              <a:ext cx="4429125" cy="779165"/>
              <a:chOff x="3044974" y="4821535"/>
              <a:chExt cx="4429125" cy="1236340"/>
            </a:xfrm>
          </p:grpSpPr>
          <p:cxnSp>
            <p:nvCxnSpPr>
              <p:cNvPr id="606" name="Прямая соединительная линия 605"/>
              <p:cNvCxnSpPr/>
              <p:nvPr/>
            </p:nvCxnSpPr>
            <p:spPr>
              <a:xfrm>
                <a:off x="3521224" y="50215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07" name="Прямая соединительная линия 606"/>
              <p:cNvCxnSpPr/>
              <p:nvPr/>
            </p:nvCxnSpPr>
            <p:spPr>
              <a:xfrm>
                <a:off x="3797449" y="52501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08" name="Прямая соединительная линия 607"/>
              <p:cNvCxnSpPr/>
              <p:nvPr/>
            </p:nvCxnSpPr>
            <p:spPr>
              <a:xfrm rot="10560000">
                <a:off x="4007000" y="4907260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09" name="Прямая соединительная линия 608"/>
              <p:cNvCxnSpPr/>
              <p:nvPr/>
            </p:nvCxnSpPr>
            <p:spPr>
              <a:xfrm rot="11040000">
                <a:off x="4197499" y="5278733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0" name="Прямая соединительная линия 609"/>
              <p:cNvCxnSpPr/>
              <p:nvPr/>
            </p:nvCxnSpPr>
            <p:spPr>
              <a:xfrm rot="10320000">
                <a:off x="4597549" y="4821535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1" name="Прямая соединительная линия 610"/>
              <p:cNvCxnSpPr/>
              <p:nvPr/>
            </p:nvCxnSpPr>
            <p:spPr>
              <a:xfrm rot="10920000">
                <a:off x="5207147" y="531683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2" name="Прямая соединительная линия 611"/>
              <p:cNvCxnSpPr/>
              <p:nvPr/>
            </p:nvCxnSpPr>
            <p:spPr>
              <a:xfrm>
                <a:off x="4778524" y="53168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3" name="Прямая соединительная линия 612"/>
              <p:cNvCxnSpPr/>
              <p:nvPr/>
            </p:nvCxnSpPr>
            <p:spPr>
              <a:xfrm>
                <a:off x="3130699" y="56978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4" name="Прямая соединительная линия 613"/>
              <p:cNvCxnSpPr/>
              <p:nvPr/>
            </p:nvCxnSpPr>
            <p:spPr>
              <a:xfrm rot="10500000">
                <a:off x="3044974" y="4897733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5" name="Прямая соединительная линия 614"/>
              <p:cNvCxnSpPr/>
              <p:nvPr/>
            </p:nvCxnSpPr>
            <p:spPr>
              <a:xfrm>
                <a:off x="4035574" y="556448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6" name="Прямая соединительная линия 615"/>
              <p:cNvCxnSpPr/>
              <p:nvPr/>
            </p:nvCxnSpPr>
            <p:spPr>
              <a:xfrm>
                <a:off x="5054749" y="48310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7" name="Прямая соединительная линия 616"/>
              <p:cNvCxnSpPr/>
              <p:nvPr/>
            </p:nvCxnSpPr>
            <p:spPr>
              <a:xfrm>
                <a:off x="5788174" y="49072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8" name="Прямая соединительная линия 617"/>
              <p:cNvCxnSpPr/>
              <p:nvPr/>
            </p:nvCxnSpPr>
            <p:spPr>
              <a:xfrm rot="10380000">
                <a:off x="5569097" y="529778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19" name="Прямая соединительная линия 618"/>
              <p:cNvCxnSpPr/>
              <p:nvPr/>
            </p:nvCxnSpPr>
            <p:spPr>
              <a:xfrm rot="11040000">
                <a:off x="6188223" y="5545433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20" name="Прямая соединительная линия 619"/>
              <p:cNvCxnSpPr/>
              <p:nvPr/>
            </p:nvCxnSpPr>
            <p:spPr>
              <a:xfrm rot="10680000">
                <a:off x="5769124" y="5678783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21" name="Прямая соединительная линия 620"/>
              <p:cNvCxnSpPr/>
              <p:nvPr/>
            </p:nvCxnSpPr>
            <p:spPr>
              <a:xfrm rot="10980000">
                <a:off x="6035826" y="4983460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22" name="Прямая соединительная линия 621"/>
              <p:cNvCxnSpPr/>
              <p:nvPr/>
            </p:nvCxnSpPr>
            <p:spPr>
              <a:xfrm rot="10860000">
                <a:off x="6540650" y="545018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23" name="Прямая соединительная линия 622"/>
              <p:cNvCxnSpPr/>
              <p:nvPr/>
            </p:nvCxnSpPr>
            <p:spPr>
              <a:xfrm rot="10200000">
                <a:off x="6588275" y="4983460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24" name="Прямая соединительная линия 623"/>
              <p:cNvCxnSpPr/>
              <p:nvPr/>
            </p:nvCxnSpPr>
            <p:spPr>
              <a:xfrm>
                <a:off x="7474099" y="54692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25" name="Прямая соединительная линия 624"/>
              <p:cNvCxnSpPr/>
              <p:nvPr/>
            </p:nvCxnSpPr>
            <p:spPr>
              <a:xfrm rot="10920000">
                <a:off x="7074050" y="4964409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</p:grpSp>
        <p:grpSp>
          <p:nvGrpSpPr>
            <p:cNvPr id="543" name="Группа 542"/>
            <p:cNvGrpSpPr/>
            <p:nvPr/>
          </p:nvGrpSpPr>
          <p:grpSpPr>
            <a:xfrm rot="10800000">
              <a:off x="2816374" y="4730746"/>
              <a:ext cx="4429125" cy="366539"/>
              <a:chOff x="3044974" y="4821535"/>
              <a:chExt cx="4429125" cy="1236340"/>
            </a:xfrm>
          </p:grpSpPr>
          <p:cxnSp>
            <p:nvCxnSpPr>
              <p:cNvPr id="586" name="Прямая соединительная линия 585"/>
              <p:cNvCxnSpPr/>
              <p:nvPr/>
            </p:nvCxnSpPr>
            <p:spPr>
              <a:xfrm rot="10260000">
                <a:off x="3521225" y="5021558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87" name="Прямая соединительная линия 586"/>
              <p:cNvCxnSpPr/>
              <p:nvPr/>
            </p:nvCxnSpPr>
            <p:spPr>
              <a:xfrm rot="11520000">
                <a:off x="3797450" y="5250161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88" name="Прямая соединительная линия 587"/>
              <p:cNvCxnSpPr/>
              <p:nvPr/>
            </p:nvCxnSpPr>
            <p:spPr>
              <a:xfrm>
                <a:off x="4006999" y="49072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89" name="Прямая соединительная линия 588"/>
              <p:cNvCxnSpPr/>
              <p:nvPr/>
            </p:nvCxnSpPr>
            <p:spPr>
              <a:xfrm rot="11460000">
                <a:off x="4197499" y="5278736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0" name="Прямая соединительная линия 589"/>
              <p:cNvCxnSpPr/>
              <p:nvPr/>
            </p:nvCxnSpPr>
            <p:spPr>
              <a:xfrm>
                <a:off x="4597549" y="48215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1" name="Прямая соединительная линия 590"/>
              <p:cNvCxnSpPr/>
              <p:nvPr/>
            </p:nvCxnSpPr>
            <p:spPr>
              <a:xfrm rot="11520000">
                <a:off x="5207147" y="531683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2" name="Прямая соединительная линия 591"/>
              <p:cNvCxnSpPr/>
              <p:nvPr/>
            </p:nvCxnSpPr>
            <p:spPr>
              <a:xfrm rot="10020000">
                <a:off x="4778525" y="531683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3" name="Прямая соединительная линия 592"/>
              <p:cNvCxnSpPr/>
              <p:nvPr/>
            </p:nvCxnSpPr>
            <p:spPr>
              <a:xfrm>
                <a:off x="3130699" y="56978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4" name="Прямая соединительная линия 593"/>
              <p:cNvCxnSpPr/>
              <p:nvPr/>
            </p:nvCxnSpPr>
            <p:spPr>
              <a:xfrm>
                <a:off x="3044974" y="48977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5" name="Прямая соединительная линия 594"/>
              <p:cNvCxnSpPr/>
              <p:nvPr/>
            </p:nvCxnSpPr>
            <p:spPr>
              <a:xfrm rot="9960000">
                <a:off x="4035572" y="556448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6" name="Прямая соединительная линия 595"/>
              <p:cNvCxnSpPr/>
              <p:nvPr/>
            </p:nvCxnSpPr>
            <p:spPr>
              <a:xfrm rot="10920000">
                <a:off x="5054750" y="4831058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7" name="Прямая соединительная линия 596"/>
              <p:cNvCxnSpPr/>
              <p:nvPr/>
            </p:nvCxnSpPr>
            <p:spPr>
              <a:xfrm rot="10980000">
                <a:off x="5788173" y="4907259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8" name="Прямая соединительная линия 597"/>
              <p:cNvCxnSpPr/>
              <p:nvPr/>
            </p:nvCxnSpPr>
            <p:spPr>
              <a:xfrm rot="11040000">
                <a:off x="5569097" y="5297783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99" name="Прямая соединительная линия 598"/>
              <p:cNvCxnSpPr/>
              <p:nvPr/>
            </p:nvCxnSpPr>
            <p:spPr>
              <a:xfrm rot="10200000">
                <a:off x="6188223" y="5545432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00" name="Прямая соединительная линия 599"/>
              <p:cNvCxnSpPr/>
              <p:nvPr/>
            </p:nvCxnSpPr>
            <p:spPr>
              <a:xfrm rot="10920000">
                <a:off x="5769124" y="5678783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01" name="Прямая соединительная линия 600"/>
              <p:cNvCxnSpPr/>
              <p:nvPr/>
            </p:nvCxnSpPr>
            <p:spPr>
              <a:xfrm rot="11460000">
                <a:off x="6035826" y="4983460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02" name="Прямая соединительная линия 601"/>
              <p:cNvCxnSpPr/>
              <p:nvPr/>
            </p:nvCxnSpPr>
            <p:spPr>
              <a:xfrm rot="10920000">
                <a:off x="6540650" y="545018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03" name="Прямая соединительная линия 602"/>
              <p:cNvCxnSpPr/>
              <p:nvPr/>
            </p:nvCxnSpPr>
            <p:spPr>
              <a:xfrm rot="9900000">
                <a:off x="6588275" y="4983460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04" name="Прямая соединительная линия 603"/>
              <p:cNvCxnSpPr/>
              <p:nvPr/>
            </p:nvCxnSpPr>
            <p:spPr>
              <a:xfrm>
                <a:off x="7474099" y="54692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605" name="Прямая соединительная линия 604"/>
              <p:cNvCxnSpPr/>
              <p:nvPr/>
            </p:nvCxnSpPr>
            <p:spPr>
              <a:xfrm rot="11160000">
                <a:off x="7074050" y="4964409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</p:grpSp>
        <p:grpSp>
          <p:nvGrpSpPr>
            <p:cNvPr id="544" name="Группа 543"/>
            <p:cNvGrpSpPr/>
            <p:nvPr/>
          </p:nvGrpSpPr>
          <p:grpSpPr>
            <a:xfrm rot="10800000" flipH="1">
              <a:off x="2575223" y="5187945"/>
              <a:ext cx="4473276" cy="366539"/>
              <a:chOff x="3044974" y="4821535"/>
              <a:chExt cx="4429125" cy="1236340"/>
            </a:xfrm>
          </p:grpSpPr>
          <p:cxnSp>
            <p:nvCxnSpPr>
              <p:cNvPr id="566" name="Прямая соединительная линия 565"/>
              <p:cNvCxnSpPr/>
              <p:nvPr/>
            </p:nvCxnSpPr>
            <p:spPr>
              <a:xfrm>
                <a:off x="3521224" y="50215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67" name="Прямая соединительная линия 566"/>
              <p:cNvCxnSpPr/>
              <p:nvPr/>
            </p:nvCxnSpPr>
            <p:spPr>
              <a:xfrm rot="10560000">
                <a:off x="3797448" y="5250161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68" name="Прямая соединительная линия 567"/>
              <p:cNvCxnSpPr/>
              <p:nvPr/>
            </p:nvCxnSpPr>
            <p:spPr>
              <a:xfrm rot="10500000">
                <a:off x="4006999" y="4907259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69" name="Прямая соединительная линия 568"/>
              <p:cNvCxnSpPr/>
              <p:nvPr/>
            </p:nvCxnSpPr>
            <p:spPr>
              <a:xfrm rot="10380000">
                <a:off x="4197498" y="5278736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0" name="Прямая соединительная линия 569"/>
              <p:cNvCxnSpPr/>
              <p:nvPr/>
            </p:nvCxnSpPr>
            <p:spPr>
              <a:xfrm>
                <a:off x="4597549" y="48215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1" name="Прямая соединительная линия 570"/>
              <p:cNvCxnSpPr/>
              <p:nvPr/>
            </p:nvCxnSpPr>
            <p:spPr>
              <a:xfrm rot="10500000">
                <a:off x="5207149" y="531683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2" name="Прямая соединительная линия 571"/>
              <p:cNvCxnSpPr/>
              <p:nvPr/>
            </p:nvCxnSpPr>
            <p:spPr>
              <a:xfrm>
                <a:off x="4778524" y="53168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3" name="Прямая соединительная линия 572"/>
              <p:cNvCxnSpPr/>
              <p:nvPr/>
            </p:nvCxnSpPr>
            <p:spPr>
              <a:xfrm rot="10440000">
                <a:off x="3130698" y="569783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4" name="Прямая соединительная линия 573"/>
              <p:cNvCxnSpPr/>
              <p:nvPr/>
            </p:nvCxnSpPr>
            <p:spPr>
              <a:xfrm>
                <a:off x="3044974" y="48977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5" name="Прямая соединительная линия 574"/>
              <p:cNvCxnSpPr/>
              <p:nvPr/>
            </p:nvCxnSpPr>
            <p:spPr>
              <a:xfrm>
                <a:off x="4035574" y="556448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6" name="Прямая соединительная линия 575"/>
              <p:cNvCxnSpPr/>
              <p:nvPr/>
            </p:nvCxnSpPr>
            <p:spPr>
              <a:xfrm>
                <a:off x="5054749" y="48310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7" name="Прямая соединительная линия 576"/>
              <p:cNvCxnSpPr/>
              <p:nvPr/>
            </p:nvCxnSpPr>
            <p:spPr>
              <a:xfrm>
                <a:off x="5788174" y="49072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8" name="Прямая соединительная линия 577"/>
              <p:cNvCxnSpPr/>
              <p:nvPr/>
            </p:nvCxnSpPr>
            <p:spPr>
              <a:xfrm rot="10620000">
                <a:off x="5569100" y="5297783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79" name="Прямая соединительная линия 578"/>
              <p:cNvCxnSpPr/>
              <p:nvPr/>
            </p:nvCxnSpPr>
            <p:spPr>
              <a:xfrm>
                <a:off x="6188224" y="55454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80" name="Прямая соединительная линия 579"/>
              <p:cNvCxnSpPr/>
              <p:nvPr/>
            </p:nvCxnSpPr>
            <p:spPr>
              <a:xfrm rot="10320000">
                <a:off x="5769124" y="5678783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81" name="Прямая соединительная линия 580"/>
              <p:cNvCxnSpPr/>
              <p:nvPr/>
            </p:nvCxnSpPr>
            <p:spPr>
              <a:xfrm rot="11280000">
                <a:off x="6035824" y="4983460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82" name="Прямая соединительная линия 581"/>
              <p:cNvCxnSpPr/>
              <p:nvPr/>
            </p:nvCxnSpPr>
            <p:spPr>
              <a:xfrm rot="11220000">
                <a:off x="6540649" y="545018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83" name="Прямая соединительная линия 582"/>
              <p:cNvCxnSpPr/>
              <p:nvPr/>
            </p:nvCxnSpPr>
            <p:spPr>
              <a:xfrm>
                <a:off x="6588274" y="49834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84" name="Прямая соединительная линия 583"/>
              <p:cNvCxnSpPr/>
              <p:nvPr/>
            </p:nvCxnSpPr>
            <p:spPr>
              <a:xfrm rot="11040000">
                <a:off x="7474099" y="5469236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85" name="Прямая соединительная линия 584"/>
              <p:cNvCxnSpPr/>
              <p:nvPr/>
            </p:nvCxnSpPr>
            <p:spPr>
              <a:xfrm rot="11040000">
                <a:off x="7074049" y="4964409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</p:grpSp>
        <p:grpSp>
          <p:nvGrpSpPr>
            <p:cNvPr id="545" name="Группа 544"/>
            <p:cNvGrpSpPr/>
            <p:nvPr/>
          </p:nvGrpSpPr>
          <p:grpSpPr>
            <a:xfrm rot="10800000" flipH="1">
              <a:off x="3000004" y="5373214"/>
              <a:ext cx="4473276" cy="371905"/>
              <a:chOff x="3044974" y="4803437"/>
              <a:chExt cx="4429125" cy="1254438"/>
            </a:xfrm>
          </p:grpSpPr>
          <p:cxnSp>
            <p:nvCxnSpPr>
              <p:cNvPr id="546" name="Прямая соединительная линия 545"/>
              <p:cNvCxnSpPr/>
              <p:nvPr/>
            </p:nvCxnSpPr>
            <p:spPr>
              <a:xfrm>
                <a:off x="3521224" y="50215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47" name="Прямая соединительная линия 546"/>
              <p:cNvCxnSpPr/>
              <p:nvPr/>
            </p:nvCxnSpPr>
            <p:spPr>
              <a:xfrm rot="11220000">
                <a:off x="3797448" y="5250161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48" name="Прямая соединительная линия 547"/>
              <p:cNvCxnSpPr/>
              <p:nvPr/>
            </p:nvCxnSpPr>
            <p:spPr>
              <a:xfrm rot="11520000">
                <a:off x="4006999" y="4907259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49" name="Прямая соединительная линия 548"/>
              <p:cNvCxnSpPr/>
              <p:nvPr/>
            </p:nvCxnSpPr>
            <p:spPr>
              <a:xfrm>
                <a:off x="4197499" y="52787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0" name="Прямая соединительная линия 549"/>
              <p:cNvCxnSpPr/>
              <p:nvPr/>
            </p:nvCxnSpPr>
            <p:spPr>
              <a:xfrm rot="10380000">
                <a:off x="4597548" y="4821535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1" name="Прямая соединительная линия 550"/>
              <p:cNvCxnSpPr/>
              <p:nvPr/>
            </p:nvCxnSpPr>
            <p:spPr>
              <a:xfrm rot="11640000">
                <a:off x="5207149" y="531683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2" name="Прямая соединительная линия 551"/>
              <p:cNvCxnSpPr/>
              <p:nvPr/>
            </p:nvCxnSpPr>
            <p:spPr>
              <a:xfrm rot="10080000">
                <a:off x="4778524" y="531683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3" name="Прямая соединительная линия 552"/>
              <p:cNvCxnSpPr/>
              <p:nvPr/>
            </p:nvCxnSpPr>
            <p:spPr>
              <a:xfrm rot="10320000">
                <a:off x="3130698" y="569783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4" name="Прямая соединительная линия 553"/>
              <p:cNvCxnSpPr/>
              <p:nvPr/>
            </p:nvCxnSpPr>
            <p:spPr>
              <a:xfrm>
                <a:off x="3044974" y="48977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5" name="Прямая соединительная линия 554"/>
              <p:cNvCxnSpPr/>
              <p:nvPr/>
            </p:nvCxnSpPr>
            <p:spPr>
              <a:xfrm>
                <a:off x="4035574" y="556448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6" name="Прямая соединительная линия 555"/>
              <p:cNvCxnSpPr/>
              <p:nvPr/>
            </p:nvCxnSpPr>
            <p:spPr>
              <a:xfrm rot="10320000">
                <a:off x="5053857" y="4803437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7" name="Прямая соединительная линия 556"/>
              <p:cNvCxnSpPr/>
              <p:nvPr/>
            </p:nvCxnSpPr>
            <p:spPr>
              <a:xfrm rot="10560000">
                <a:off x="5788175" y="4907259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8" name="Прямая соединительная линия 557"/>
              <p:cNvCxnSpPr/>
              <p:nvPr/>
            </p:nvCxnSpPr>
            <p:spPr>
              <a:xfrm>
                <a:off x="5569099" y="529778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59" name="Прямая соединительная линия 558"/>
              <p:cNvCxnSpPr/>
              <p:nvPr/>
            </p:nvCxnSpPr>
            <p:spPr>
              <a:xfrm>
                <a:off x="6188224" y="55454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60" name="Прямая соединительная линия 559"/>
              <p:cNvCxnSpPr/>
              <p:nvPr/>
            </p:nvCxnSpPr>
            <p:spPr>
              <a:xfrm rot="10560000">
                <a:off x="5769124" y="5678783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61" name="Прямая соединительная линия 560"/>
              <p:cNvCxnSpPr/>
              <p:nvPr/>
            </p:nvCxnSpPr>
            <p:spPr>
              <a:xfrm>
                <a:off x="6035824" y="4983460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62" name="Прямая соединительная линия 561"/>
              <p:cNvCxnSpPr/>
              <p:nvPr/>
            </p:nvCxnSpPr>
            <p:spPr>
              <a:xfrm rot="10380000">
                <a:off x="6540649" y="5450184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63" name="Прямая соединительная линия 562"/>
              <p:cNvCxnSpPr/>
              <p:nvPr/>
            </p:nvCxnSpPr>
            <p:spPr>
              <a:xfrm rot="10380000">
                <a:off x="6560457" y="4959522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64" name="Прямая соединительная линия 563"/>
              <p:cNvCxnSpPr/>
              <p:nvPr/>
            </p:nvCxnSpPr>
            <p:spPr>
              <a:xfrm>
                <a:off x="7474099" y="5469235"/>
                <a:ext cx="0" cy="360040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  <p:cxnSp>
            <p:nvCxnSpPr>
              <p:cNvPr id="565" name="Прямая соединительная линия 564"/>
              <p:cNvCxnSpPr/>
              <p:nvPr/>
            </p:nvCxnSpPr>
            <p:spPr>
              <a:xfrm rot="9960000">
                <a:off x="7074049" y="4964409"/>
                <a:ext cx="0" cy="360041"/>
              </a:xfrm>
              <a:prstGeom prst="line">
                <a:avLst/>
              </a:prstGeom>
              <a:noFill/>
              <a:ln w="9525" cap="flat" cmpd="sng" algn="ctr">
                <a:solidFill>
                  <a:srgbClr val="7030A0"/>
                </a:solidFill>
                <a:prstDash val="solid"/>
              </a:ln>
              <a:effectLst/>
            </p:spPr>
          </p:cxnSp>
        </p:grpSp>
      </p:grpSp>
      <p:sp>
        <p:nvSpPr>
          <p:cNvPr id="626" name="Прямоугольник 625"/>
          <p:cNvSpPr/>
          <p:nvPr/>
        </p:nvSpPr>
        <p:spPr>
          <a:xfrm>
            <a:off x="5241480" y="4900961"/>
            <a:ext cx="1685925" cy="943372"/>
          </a:xfrm>
          <a:prstGeom prst="rect">
            <a:avLst/>
          </a:prstGeom>
          <a:noFill/>
          <a:ln w="3175" cap="flat" cmpd="sng" algn="ctr">
            <a:solidFill>
              <a:sysClr val="window" lastClr="FFFFFF">
                <a:lumMod val="65000"/>
              </a:sysClr>
            </a:solidFill>
            <a:prstDash val="lgDash"/>
          </a:ln>
          <a:effectLst/>
        </p:spPr>
        <p:txBody>
          <a:bodyPr rtlCol="0" anchor="ctr"/>
          <a:lstStyle/>
          <a:p>
            <a:pPr algn="ctr" defTabSz="914296">
              <a:defRPr/>
            </a:pPr>
            <a:endParaRPr lang="ru-RU" kern="0">
              <a:solidFill>
                <a:prstClr val="white"/>
              </a:solidFill>
              <a:latin typeface="Arial"/>
            </a:endParaRPr>
          </a:p>
        </p:txBody>
      </p:sp>
      <p:sp>
        <p:nvSpPr>
          <p:cNvPr id="627" name="TextBox 626"/>
          <p:cNvSpPr txBox="1"/>
          <p:nvPr/>
        </p:nvSpPr>
        <p:spPr>
          <a:xfrm>
            <a:off x="9387363" y="141650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ru-RU" dirty="0">
                <a:solidFill>
                  <a:prstClr val="black"/>
                </a:solidFill>
                <a:latin typeface="Arial"/>
              </a:rPr>
              <a:t>приёмники</a:t>
            </a:r>
          </a:p>
        </p:txBody>
      </p:sp>
      <p:grpSp>
        <p:nvGrpSpPr>
          <p:cNvPr id="628" name="Группа 627"/>
          <p:cNvGrpSpPr/>
          <p:nvPr/>
        </p:nvGrpSpPr>
        <p:grpSpPr>
          <a:xfrm>
            <a:off x="4616500" y="332656"/>
            <a:ext cx="2768104" cy="2768104"/>
            <a:chOff x="3118346" y="803391"/>
            <a:chExt cx="2768104" cy="2768104"/>
          </a:xfrm>
        </p:grpSpPr>
        <p:sp>
          <p:nvSpPr>
            <p:cNvPr id="629" name="Дуга 628"/>
            <p:cNvSpPr/>
            <p:nvPr/>
          </p:nvSpPr>
          <p:spPr>
            <a:xfrm>
              <a:off x="3848100" y="1543050"/>
              <a:ext cx="1295400" cy="1295400"/>
            </a:xfrm>
            <a:prstGeom prst="arc">
              <a:avLst>
                <a:gd name="adj1" fmla="val 1864284"/>
                <a:gd name="adj2" fmla="val 8779220"/>
              </a:avLst>
            </a:prstGeom>
            <a:noFill/>
            <a:ln w="3175" cap="flat" cmpd="sng" algn="ctr">
              <a:solidFill>
                <a:srgbClr val="0070C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630" name="Дуга 629"/>
            <p:cNvSpPr/>
            <p:nvPr/>
          </p:nvSpPr>
          <p:spPr>
            <a:xfrm>
              <a:off x="3505018" y="1204276"/>
              <a:ext cx="1981382" cy="1981382"/>
            </a:xfrm>
            <a:prstGeom prst="arc">
              <a:avLst>
                <a:gd name="adj1" fmla="val 1465907"/>
                <a:gd name="adj2" fmla="val 9323049"/>
              </a:avLst>
            </a:prstGeom>
            <a:noFill/>
            <a:ln w="3175" cap="flat" cmpd="sng" algn="ctr">
              <a:solidFill>
                <a:srgbClr val="0070C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631" name="Дуга 630"/>
            <p:cNvSpPr/>
            <p:nvPr/>
          </p:nvSpPr>
          <p:spPr>
            <a:xfrm>
              <a:off x="3118346" y="803391"/>
              <a:ext cx="2768104" cy="2768104"/>
            </a:xfrm>
            <a:prstGeom prst="arc">
              <a:avLst>
                <a:gd name="adj1" fmla="val 1465907"/>
                <a:gd name="adj2" fmla="val 9323049"/>
              </a:avLst>
            </a:prstGeom>
            <a:noFill/>
            <a:ln w="3175" cap="flat" cmpd="sng" algn="ctr">
              <a:solidFill>
                <a:srgbClr val="0070C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296">
                <a:defRPr/>
              </a:pPr>
              <a:endParaRPr lang="ru-RU" kern="0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632" name="TextBox 631"/>
          <p:cNvSpPr txBox="1"/>
          <p:nvPr/>
        </p:nvSpPr>
        <p:spPr>
          <a:xfrm>
            <a:off x="5166818" y="1838524"/>
            <a:ext cx="2591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ru-RU" dirty="0">
                <a:solidFill>
                  <a:prstClr val="black"/>
                </a:solidFill>
                <a:latin typeface="Arial"/>
              </a:rPr>
              <a:t>Импульс </a:t>
            </a:r>
            <a:r>
              <a:rPr lang="ru-RU" dirty="0" err="1">
                <a:solidFill>
                  <a:prstClr val="black"/>
                </a:solidFill>
                <a:latin typeface="Arial"/>
              </a:rPr>
              <a:t>Рикера</a:t>
            </a:r>
            <a:r>
              <a:rPr lang="ru-RU" dirty="0">
                <a:solidFill>
                  <a:prstClr val="black"/>
                </a:solidFill>
                <a:latin typeface="Arial"/>
              </a:rPr>
              <a:t> 25 Гц</a:t>
            </a:r>
          </a:p>
        </p:txBody>
      </p:sp>
      <p:cxnSp>
        <p:nvCxnSpPr>
          <p:cNvPr id="633" name="Прямая со стрелкой 632"/>
          <p:cNvCxnSpPr/>
          <p:nvPr/>
        </p:nvCxnSpPr>
        <p:spPr>
          <a:xfrm>
            <a:off x="9003532" y="1891458"/>
            <a:ext cx="0" cy="3019425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triangle" w="med" len="med"/>
            <a:tailEnd type="triangle" w="med" len="med"/>
          </a:ln>
          <a:effectLst/>
        </p:spPr>
      </p:cxnSp>
      <p:cxnSp>
        <p:nvCxnSpPr>
          <p:cNvPr id="634" name="Прямая со стрелкой 633"/>
          <p:cNvCxnSpPr/>
          <p:nvPr/>
        </p:nvCxnSpPr>
        <p:spPr>
          <a:xfrm>
            <a:off x="7012807" y="4900962"/>
            <a:ext cx="0" cy="943371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triangle" w="med" len="med"/>
            <a:tailEnd type="triangle" w="med" len="med"/>
          </a:ln>
          <a:effectLst/>
        </p:spPr>
      </p:cxnSp>
      <p:sp>
        <p:nvSpPr>
          <p:cNvPr id="635" name="TextBox 634"/>
          <p:cNvSpPr txBox="1"/>
          <p:nvPr/>
        </p:nvSpPr>
        <p:spPr>
          <a:xfrm>
            <a:off x="7014667" y="5172274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ru-RU" dirty="0">
                <a:solidFill>
                  <a:prstClr val="black"/>
                </a:solidFill>
                <a:latin typeface="Arial"/>
              </a:rPr>
              <a:t>50 м</a:t>
            </a:r>
          </a:p>
        </p:txBody>
      </p:sp>
      <p:sp>
        <p:nvSpPr>
          <p:cNvPr id="636" name="TextBox 635"/>
          <p:cNvSpPr txBox="1"/>
          <p:nvPr/>
        </p:nvSpPr>
        <p:spPr>
          <a:xfrm>
            <a:off x="9024443" y="4257874"/>
            <a:ext cx="99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en-US" dirty="0">
                <a:solidFill>
                  <a:prstClr val="black"/>
                </a:solidFill>
                <a:latin typeface="Arial"/>
              </a:rPr>
              <a:t>&gt;&gt; </a:t>
            </a:r>
            <a:r>
              <a:rPr lang="ru-RU" dirty="0">
                <a:solidFill>
                  <a:prstClr val="black"/>
                </a:solidFill>
                <a:latin typeface="Arial"/>
              </a:rPr>
              <a:t>50 м</a:t>
            </a:r>
          </a:p>
        </p:txBody>
      </p:sp>
      <p:cxnSp>
        <p:nvCxnSpPr>
          <p:cNvPr id="637" name="Прямая со стрелкой 636"/>
          <p:cNvCxnSpPr/>
          <p:nvPr/>
        </p:nvCxnSpPr>
        <p:spPr>
          <a:xfrm flipH="1" flipV="1">
            <a:off x="5220525" y="5935774"/>
            <a:ext cx="1706881" cy="1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triangle" w="med" len="med"/>
            <a:tailEnd type="triangle" w="med" len="med"/>
          </a:ln>
          <a:effectLst/>
        </p:spPr>
      </p:cxnSp>
      <p:sp>
        <p:nvSpPr>
          <p:cNvPr id="638" name="TextBox 637"/>
          <p:cNvSpPr txBox="1"/>
          <p:nvPr/>
        </p:nvSpPr>
        <p:spPr>
          <a:xfrm>
            <a:off x="5864309" y="5957134"/>
            <a:ext cx="926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en-US" dirty="0">
                <a:solidFill>
                  <a:prstClr val="black"/>
                </a:solidFill>
                <a:latin typeface="Arial"/>
              </a:rPr>
              <a:t>~30</a:t>
            </a:r>
            <a:r>
              <a:rPr lang="ru-RU" dirty="0">
                <a:solidFill>
                  <a:prstClr val="black"/>
                </a:solidFill>
                <a:latin typeface="Arial"/>
              </a:rPr>
              <a:t>0 м</a:t>
            </a:r>
          </a:p>
        </p:txBody>
      </p:sp>
      <p:cxnSp>
        <p:nvCxnSpPr>
          <p:cNvPr id="639" name="Прямая со стрелкой 638"/>
          <p:cNvCxnSpPr/>
          <p:nvPr/>
        </p:nvCxnSpPr>
        <p:spPr>
          <a:xfrm flipH="1">
            <a:off x="7872286" y="1645714"/>
            <a:ext cx="266699" cy="1"/>
          </a:xfrm>
          <a:prstGeom prst="straightConnector1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  <a:headEnd type="triangle" w="med" len="med"/>
            <a:tailEnd type="triangle" w="med" len="med"/>
          </a:ln>
          <a:effectLst/>
        </p:spPr>
      </p:cxnSp>
      <p:sp>
        <p:nvSpPr>
          <p:cNvPr id="640" name="TextBox 639"/>
          <p:cNvSpPr txBox="1"/>
          <p:nvPr/>
        </p:nvSpPr>
        <p:spPr>
          <a:xfrm>
            <a:off x="7799200" y="1356436"/>
            <a:ext cx="66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296"/>
            <a:r>
              <a:rPr lang="en-US" dirty="0">
                <a:solidFill>
                  <a:prstClr val="black"/>
                </a:solidFill>
                <a:latin typeface="Arial"/>
              </a:rPr>
              <a:t>25</a:t>
            </a:r>
            <a:r>
              <a:rPr lang="ru-RU" dirty="0">
                <a:solidFill>
                  <a:prstClr val="black"/>
                </a:solidFill>
                <a:latin typeface="Arial"/>
              </a:rPr>
              <a:t> м</a:t>
            </a:r>
          </a:p>
        </p:txBody>
      </p:sp>
    </p:spTree>
    <p:extLst>
      <p:ext uri="{BB962C8B-B14F-4D97-AF65-F5344CB8AC3E}">
        <p14:creationId xmlns:p14="http://schemas.microsoft.com/office/powerpoint/2010/main" val="20355307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75520" y="58614"/>
            <a:ext cx="8892480" cy="994122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Результаты численного моделирования</a:t>
            </a:r>
          </a:p>
        </p:txBody>
      </p:sp>
      <p:pic>
        <p:nvPicPr>
          <p:cNvPr id="4" name="wave_100Hz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0" y="2372704"/>
            <a:ext cx="9144000" cy="4464050"/>
          </a:xfr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0512" y="1124744"/>
            <a:ext cx="5927488" cy="2151998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498817" y="1124745"/>
            <a:ext cx="33010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Двуслойный массив с системой трещин </a:t>
            </a:r>
          </a:p>
          <a:p>
            <a:r>
              <a:rPr lang="ru-RU" sz="1400" dirty="0"/>
              <a:t>(длина 0.5-10 м, углы падения +</a:t>
            </a:r>
            <a:r>
              <a:rPr lang="en-US" sz="1400" dirty="0"/>
              <a:t>/- </a:t>
            </a:r>
            <a:r>
              <a:rPr lang="ru-RU" sz="1400" dirty="0"/>
              <a:t>15°), </a:t>
            </a:r>
          </a:p>
          <a:p>
            <a:r>
              <a:rPr lang="ru-RU" sz="1400" dirty="0"/>
              <a:t>являющихся источником вторичных волн.</a:t>
            </a:r>
          </a:p>
        </p:txBody>
      </p:sp>
    </p:spTree>
    <p:extLst>
      <p:ext uri="{BB962C8B-B14F-4D97-AF65-F5344CB8AC3E}">
        <p14:creationId xmlns:p14="http://schemas.microsoft.com/office/powerpoint/2010/main" val="303203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4583" y="-217088"/>
            <a:ext cx="7920880" cy="994122"/>
          </a:xfrm>
        </p:spPr>
        <p:txBody>
          <a:bodyPr/>
          <a:lstStyle/>
          <a:p>
            <a:r>
              <a:rPr lang="ru-RU" sz="2800" dirty="0"/>
              <a:t>Локализация упругопластических деформаций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4454216"/>
            <a:ext cx="18356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/>
              <a:t>Расчет модели с образованием зон пластичности.</a:t>
            </a:r>
          </a:p>
          <a:p>
            <a:r>
              <a:rPr lang="ru-RU" sz="1400" i="1" dirty="0"/>
              <a:t>МСЭ </a:t>
            </a:r>
            <a:r>
              <a:rPr lang="ru-RU" sz="1400" i="1" dirty="0" err="1"/>
              <a:t>высокоточно</a:t>
            </a:r>
            <a:r>
              <a:rPr lang="ru-RU" sz="1400" i="1" dirty="0"/>
              <a:t> моделирует образование и развитие полос скольжения </a:t>
            </a:r>
            <a:r>
              <a:rPr lang="ru-RU" sz="1400" i="1" dirty="0" err="1"/>
              <a:t>Людерса</a:t>
            </a:r>
            <a:r>
              <a:rPr lang="ru-RU" sz="1400" i="1" dirty="0"/>
              <a:t>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1704" y="4212640"/>
            <a:ext cx="3816424" cy="238490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3977" y="1215053"/>
            <a:ext cx="4115240" cy="2880320"/>
          </a:xfrm>
          <a:prstGeom prst="rect">
            <a:avLst/>
          </a:prstGeom>
        </p:spPr>
      </p:pic>
      <p:pic>
        <p:nvPicPr>
          <p:cNvPr id="102402" name="Рисунок 61" descr="SP0_310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6" t="12274" r="10562" b="18901"/>
          <a:stretch>
            <a:fillRect/>
          </a:stretch>
        </p:blipFill>
        <p:spPr bwMode="auto">
          <a:xfrm>
            <a:off x="7685314" y="4725145"/>
            <a:ext cx="2954545" cy="1761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5816089" y="1125045"/>
            <a:ext cx="4860640" cy="1243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>
              <a:lnSpc>
                <a:spcPct val="150000"/>
              </a:lnSpc>
            </a:pPr>
            <a:r>
              <a:rPr lang="ru-RU" sz="1400" dirty="0"/>
              <a:t>Метод спектральных элементов обеспечивает</a:t>
            </a:r>
            <a:r>
              <a:rPr lang="en-US" sz="1400" dirty="0"/>
              <a:t>:</a:t>
            </a:r>
            <a:endParaRPr lang="ru-RU" sz="1400" dirty="0"/>
          </a:p>
          <a:p>
            <a:pPr marL="342900" indent="-342900">
              <a:buFont typeface="Symbol" panose="05050102010706020507" pitchFamily="18" charset="2"/>
              <a:buChar char=""/>
              <a:tabLst>
                <a:tab pos="736600" algn="l"/>
              </a:tabLst>
            </a:pPr>
            <a:r>
              <a:rPr lang="ru-RU" sz="1400" dirty="0"/>
              <a:t>более корректное решение задач с глубокой пластикой;</a:t>
            </a:r>
          </a:p>
          <a:p>
            <a:pPr marL="342900" indent="-342900">
              <a:lnSpc>
                <a:spcPct val="150000"/>
              </a:lnSpc>
              <a:buFont typeface="Symbol" panose="05050102010706020507" pitchFamily="18" charset="2"/>
              <a:buChar char=""/>
              <a:tabLst>
                <a:tab pos="736600" algn="l"/>
              </a:tabLst>
            </a:pPr>
            <a:r>
              <a:rPr lang="ru-RU" sz="1400" dirty="0"/>
              <a:t>возможность уточнения КЭ моделей без перегенерации расчетных сеток</a:t>
            </a:r>
          </a:p>
        </p:txBody>
      </p:sp>
      <p:pic>
        <p:nvPicPr>
          <p:cNvPr id="102403" name="Рисунок 58" descr="20171011012619_IMG_019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4" t="12752" b="5396"/>
          <a:stretch>
            <a:fillRect/>
          </a:stretch>
        </p:blipFill>
        <p:spPr bwMode="auto">
          <a:xfrm>
            <a:off x="7685313" y="2535412"/>
            <a:ext cx="2954545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10118600" y="6171650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chemeClr val="bg1"/>
                </a:solidFill>
              </a:rPr>
              <a:t>МКЭ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10145427" y="2617760"/>
            <a:ext cx="633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chemeClr val="bg1"/>
                </a:solidFill>
              </a:rPr>
              <a:t>МСЭ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441848" y="497624"/>
            <a:ext cx="8171183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b="1" i="1" dirty="0" err="1">
                <a:latin typeface="F16"/>
              </a:rPr>
              <a:t>Безмозгий</a:t>
            </a:r>
            <a:r>
              <a:rPr lang="ru-RU" sz="1100" b="1" i="1" dirty="0">
                <a:latin typeface="F16"/>
              </a:rPr>
              <a:t> И. М., Казакова О. И., </a:t>
            </a:r>
            <a:r>
              <a:rPr lang="ru-RU" sz="1100" b="1" i="1" dirty="0" err="1">
                <a:latin typeface="F16"/>
              </a:rPr>
              <a:t>Магжанов</a:t>
            </a:r>
            <a:r>
              <a:rPr lang="ru-RU" sz="1100" b="1" i="1" dirty="0">
                <a:latin typeface="F16"/>
              </a:rPr>
              <a:t> Р. М., Смердов А. А., Чернявский А. Г., Чернягин А. Г. Результаты тестирования и оценка возможности построения системы специализированных решений для прочностного</a:t>
            </a:r>
          </a:p>
          <a:p>
            <a:r>
              <a:rPr lang="ru-RU" sz="1100" b="1" i="1" dirty="0">
                <a:latin typeface="F16"/>
              </a:rPr>
              <a:t>анализа на базе программного комплекса Фидесис. Чебышевский сборник, 2017.</a:t>
            </a:r>
            <a:endParaRPr lang="ru-RU" sz="1100" b="1" i="1" dirty="0"/>
          </a:p>
        </p:txBody>
      </p:sp>
    </p:spTree>
    <p:extLst>
      <p:ext uri="{BB962C8B-B14F-4D97-AF65-F5344CB8AC3E}">
        <p14:creationId xmlns:p14="http://schemas.microsoft.com/office/powerpoint/2010/main" val="18661019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95600" y="130722"/>
            <a:ext cx="8229600" cy="5619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dirty="0"/>
              <a:t>Расчет эффективных свойств керна</a:t>
            </a:r>
            <a:br>
              <a:rPr lang="ru-RU" sz="3200" dirty="0"/>
            </a:br>
            <a:r>
              <a:rPr lang="ru-RU" sz="3200" dirty="0"/>
              <a:t>(виртуальная лаборатория)</a:t>
            </a:r>
            <a:endParaRPr lang="en-US" sz="3200" dirty="0"/>
          </a:p>
        </p:txBody>
      </p:sp>
      <p:pic>
        <p:nvPicPr>
          <p:cNvPr id="1028" name="Рисунок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09368" y="928671"/>
            <a:ext cx="2694744" cy="2286016"/>
          </a:xfrm>
        </p:spPr>
      </p:pic>
      <p:pic>
        <p:nvPicPr>
          <p:cNvPr id="10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78" t="11832"/>
          <a:stretch>
            <a:fillRect/>
          </a:stretch>
        </p:blipFill>
        <p:spPr bwMode="auto">
          <a:xfrm>
            <a:off x="1547144" y="980729"/>
            <a:ext cx="2460625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/>
          <p:cNvSpPr/>
          <p:nvPr/>
        </p:nvSpPr>
        <p:spPr>
          <a:xfrm>
            <a:off x="4024299" y="2071678"/>
            <a:ext cx="359568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031" name="TextBox 5"/>
          <p:cNvSpPr txBox="1">
            <a:spLocks noChangeArrowheads="1"/>
          </p:cNvSpPr>
          <p:nvPr/>
        </p:nvSpPr>
        <p:spPr bwMode="auto">
          <a:xfrm>
            <a:off x="1631950" y="3525839"/>
            <a:ext cx="259238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9pPr>
          </a:lstStyle>
          <a:p>
            <a:r>
              <a:rPr lang="ru-RU" sz="2000">
                <a:latin typeface="Calibri" pitchFamily="34" charset="0"/>
              </a:rPr>
              <a:t>Эффективные свойства ищем в виде зависимости тензора напряжений от тензора деформаций в общем виде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74826" y="5554664"/>
          <a:ext cx="1870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4" imgW="850531" imgH="253890" progId="Equation.3">
                  <p:embed/>
                </p:oleObj>
              </mc:Choice>
              <mc:Fallback>
                <p:oleObj name="Формула" r:id="rId4" imgW="850531" imgH="25389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554664"/>
                        <a:ext cx="18700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Box 5"/>
          <p:cNvSpPr txBox="1">
            <a:spLocks noChangeArrowheads="1"/>
          </p:cNvSpPr>
          <p:nvPr/>
        </p:nvSpPr>
        <p:spPr bwMode="auto">
          <a:xfrm>
            <a:off x="4295801" y="3406776"/>
            <a:ext cx="3025775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PT Sans" pitchFamily="34" charset="-52"/>
                <a:cs typeface="Arial" charset="0"/>
              </a:defRPr>
            </a:lvl9pPr>
          </a:lstStyle>
          <a:p>
            <a:r>
              <a:rPr lang="ru-RU" sz="1800" dirty="0">
                <a:latin typeface="Calibri" pitchFamily="34" charset="0"/>
              </a:rPr>
              <a:t>Возможность изменять свойства материалов, определяющие соотношения, насыщенность пор.</a:t>
            </a:r>
          </a:p>
          <a:p>
            <a:r>
              <a:rPr lang="ru-RU" sz="1800" dirty="0">
                <a:latin typeface="Calibri" pitchFamily="34" charset="0"/>
              </a:rPr>
              <a:t>Моделируются различные типы экспериментов: одноосное, гидростатическое,...</a:t>
            </a: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7176121" y="3406775"/>
            <a:ext cx="3528392" cy="286232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defRPr/>
            </a:pPr>
            <a:r>
              <a:rPr lang="ru-RU" sz="2000" dirty="0">
                <a:cs typeface="Arial" pitchFamily="34" charset="0"/>
              </a:rPr>
              <a:t>Результаты расчетов в виде: </a:t>
            </a:r>
          </a:p>
          <a:p>
            <a:pPr marL="342900" indent="-342900" eaLnBrk="0" hangingPunct="0">
              <a:buFont typeface="Arial" pitchFamily="34" charset="0"/>
              <a:buChar char="•"/>
              <a:defRPr/>
            </a:pPr>
            <a:r>
              <a:rPr lang="ru-RU" sz="2000" dirty="0">
                <a:cs typeface="Arial" pitchFamily="34" charset="0"/>
              </a:rPr>
              <a:t>Анизотропные механические свойства керна; </a:t>
            </a:r>
          </a:p>
          <a:p>
            <a:pPr marL="342900" indent="-342900" eaLnBrk="0" hangingPunct="0">
              <a:buFont typeface="Arial" pitchFamily="34" charset="0"/>
              <a:buChar char="•"/>
              <a:defRPr/>
            </a:pPr>
            <a:r>
              <a:rPr lang="ru-RU" sz="2000" dirty="0">
                <a:cs typeface="Arial" pitchFamily="34" charset="0"/>
              </a:rPr>
              <a:t>Распределения напряжений/деформаций;</a:t>
            </a:r>
          </a:p>
          <a:p>
            <a:pPr marL="342900" indent="-342900" eaLnBrk="0" hangingPunct="0">
              <a:buFont typeface="Arial" pitchFamily="34" charset="0"/>
              <a:buChar char="•"/>
              <a:defRPr/>
            </a:pPr>
            <a:r>
              <a:rPr lang="ru-RU" sz="2000" dirty="0">
                <a:cs typeface="Arial" pitchFamily="34" charset="0"/>
              </a:rPr>
              <a:t>Зависимостей от типа материала, пористости</a:t>
            </a:r>
          </a:p>
          <a:p>
            <a:pPr eaLnBrk="0" hangingPunct="0">
              <a:defRPr/>
            </a:pPr>
            <a:endParaRPr lang="ru-RU" sz="2000" dirty="0">
              <a:cs typeface="Arial" pitchFamily="34" charset="0"/>
            </a:endParaRPr>
          </a:p>
        </p:txBody>
      </p:sp>
      <p:pic>
        <p:nvPicPr>
          <p:cNvPr id="13" name="Рисунок 13" descr="Figure001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7453323" y="857233"/>
            <a:ext cx="3214678" cy="250032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5" name="Стрелка вправо 14"/>
          <p:cNvSpPr/>
          <p:nvPr/>
        </p:nvSpPr>
        <p:spPr>
          <a:xfrm>
            <a:off x="7116650" y="2071678"/>
            <a:ext cx="275494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8796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1506" name="Picture 2" descr="C:\Temp\z0_sec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56792"/>
            <a:ext cx="9154891" cy="504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2495600" y="274738"/>
            <a:ext cx="8229600" cy="5619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dirty="0"/>
              <a:t>Сечение керна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899056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9458" name="Picture 2" descr="C:\Temp\kern_mes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127776"/>
            <a:ext cx="8316416" cy="4461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2495600" y="130722"/>
            <a:ext cx="8229600" cy="5619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dirty="0"/>
              <a:t>Неструктурированная расчетная сетка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883881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id="{00EBB8A2-DCEF-C4DE-24A9-44C0800B4C1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58292" y="675583"/>
            <a:ext cx="11198430" cy="500778"/>
          </a:xfrm>
        </p:spPr>
        <p:txBody>
          <a:bodyPr/>
          <a:lstStyle/>
          <a:p>
            <a:r>
              <a:rPr lang="ru-RU" sz="2800" dirty="0">
                <a:solidFill>
                  <a:schemeClr val="tx2"/>
                </a:solidFill>
                <a:latin typeface="PT Sans" panose="020B0503020203020204" pitchFamily="34" charset="-52"/>
              </a:rPr>
              <a:t>РЕШЕНИЕ ЗАДАЧИ МДТТ И ТЕОРИИ ПРОЧНОСТИ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D594460-9779-2FA9-67BF-2705F541E798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550760" y="2463921"/>
            <a:ext cx="5305754" cy="750585"/>
          </a:xfrm>
        </p:spPr>
        <p:txBody>
          <a:bodyPr anchor="t"/>
          <a:lstStyle/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Механическая постановка задачи.</a:t>
            </a:r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A97D01BA-B6DA-94EF-4765-F885A73615BA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550760" y="1668590"/>
            <a:ext cx="5305754" cy="785455"/>
          </a:xfrm>
        </p:spPr>
        <p:txBody>
          <a:bodyPr>
            <a:noAutofit/>
          </a:bodyPr>
          <a:lstStyle/>
          <a:p>
            <a:pPr marL="180975"/>
            <a:r>
              <a:rPr lang="ru-RU" sz="1600" b="1" dirty="0">
                <a:latin typeface="PT Sans" panose="020B0503020203020204" pitchFamily="34" charset="-52"/>
                <a:cs typeface="Times New Roman" pitchFamily="18" charset="0"/>
              </a:rPr>
              <a:t>До 1995 г. – до внедрения САЕ </a:t>
            </a:r>
            <a:r>
              <a:rPr lang="ru-RU" sz="1600" b="0" i="1" kern="1200" dirty="0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(Computer-</a:t>
            </a:r>
            <a:r>
              <a:rPr lang="ru-RU" sz="1600" b="0" i="1" kern="1200" dirty="0" err="1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aided</a:t>
            </a:r>
            <a:r>
              <a:rPr lang="ru-RU" sz="1600" b="0" i="1" kern="1200" dirty="0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 </a:t>
            </a:r>
            <a:r>
              <a:rPr lang="ru-RU" sz="1600" b="0" i="1" kern="1200" dirty="0" err="1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engineering</a:t>
            </a:r>
            <a:r>
              <a:rPr lang="ru-RU" sz="1600" b="0" i="1" kern="1200" dirty="0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) </a:t>
            </a:r>
            <a:r>
              <a:rPr lang="ru-RU" sz="1600" b="1" dirty="0">
                <a:latin typeface="PT Sans" panose="020B0503020203020204" pitchFamily="34" charset="-52"/>
                <a:cs typeface="Times New Roman" pitchFamily="18" charset="0"/>
              </a:rPr>
              <a:t>в расчетную практику</a:t>
            </a:r>
          </a:p>
        </p:txBody>
      </p:sp>
      <p:sp>
        <p:nvSpPr>
          <p:cNvPr id="8" name="Текст 7">
            <a:extLst>
              <a:ext uri="{FF2B5EF4-FFF2-40B4-BE49-F238E27FC236}">
                <a16:creationId xmlns:a16="http://schemas.microsoft.com/office/drawing/2014/main" id="{864A1B05-2C30-EF72-50CD-4D25D0296316}"/>
              </a:ext>
            </a:extLst>
          </p:cNvPr>
          <p:cNvSpPr>
            <a:spLocks noGrp="1"/>
          </p:cNvSpPr>
          <p:nvPr>
            <p:ph type="body" sz="quarter" idx="25"/>
          </p:nvPr>
        </p:nvSpPr>
        <p:spPr>
          <a:xfrm>
            <a:off x="6204857" y="1668590"/>
            <a:ext cx="5421215" cy="785455"/>
          </a:xfrm>
        </p:spPr>
        <p:txBody>
          <a:bodyPr/>
          <a:lstStyle/>
          <a:p>
            <a:pPr marL="180975"/>
            <a:r>
              <a:rPr lang="ru-RU" sz="1600" b="1" dirty="0">
                <a:latin typeface="PT Sans" panose="020B0503020203020204" pitchFamily="34" charset="-52"/>
                <a:cs typeface="Times New Roman" pitchFamily="18" charset="0"/>
              </a:rPr>
              <a:t>После 1995 г. – после внедрения САЕ </a:t>
            </a:r>
            <a:r>
              <a:rPr lang="ru-RU" sz="1600" b="0" i="1" kern="1200" dirty="0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(Computer-</a:t>
            </a:r>
            <a:r>
              <a:rPr lang="ru-RU" sz="1600" b="0" i="1" kern="1200" dirty="0" err="1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aided</a:t>
            </a:r>
            <a:r>
              <a:rPr lang="ru-RU" sz="1600" b="0" i="1" kern="1200" dirty="0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 </a:t>
            </a:r>
            <a:r>
              <a:rPr lang="ru-RU" sz="1600" b="0" i="1" kern="1200" dirty="0" err="1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engineering</a:t>
            </a:r>
            <a:r>
              <a:rPr lang="ru-RU" sz="1600" b="0" i="1" kern="1200" dirty="0">
                <a:effectLst/>
                <a:latin typeface="PT Sans" panose="020B0503020203020204" pitchFamily="34" charset="-52"/>
                <a:ea typeface="+mn-ea"/>
                <a:cs typeface="Times New Roman" pitchFamily="18" charset="0"/>
              </a:rPr>
              <a:t>) </a:t>
            </a:r>
            <a:r>
              <a:rPr lang="ru-RU" sz="1600" b="1" dirty="0">
                <a:latin typeface="PT Sans" panose="020B0503020203020204" pitchFamily="34" charset="-52"/>
                <a:cs typeface="Times New Roman" pitchFamily="18" charset="0"/>
              </a:rPr>
              <a:t>в расчетную практику</a:t>
            </a:r>
            <a:endParaRPr lang="ru-RU" dirty="0"/>
          </a:p>
        </p:txBody>
      </p:sp>
      <p:sp>
        <p:nvSpPr>
          <p:cNvPr id="9" name="Текст 2">
            <a:extLst>
              <a:ext uri="{FF2B5EF4-FFF2-40B4-BE49-F238E27FC236}">
                <a16:creationId xmlns:a16="http://schemas.microsoft.com/office/drawing/2014/main" id="{60693094-B221-87F1-A8BF-F5F8E25B7FE9}"/>
              </a:ext>
            </a:extLst>
          </p:cNvPr>
          <p:cNvSpPr txBox="1">
            <a:spLocks/>
          </p:cNvSpPr>
          <p:nvPr/>
        </p:nvSpPr>
        <p:spPr>
          <a:xfrm>
            <a:off x="550760" y="3185220"/>
            <a:ext cx="5305754" cy="1125524"/>
          </a:xfrm>
          <a:prstGeom prst="rect">
            <a:avLst/>
          </a:prstGeo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18000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Математическая постановка задачи(в общем случае </a:t>
            </a:r>
          </a:p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– система нелинейных дифференциальных уравнений </a:t>
            </a:r>
          </a:p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в частных производных с граничными и начальными условиями)</a:t>
            </a:r>
          </a:p>
        </p:txBody>
      </p:sp>
      <p:sp>
        <p:nvSpPr>
          <p:cNvPr id="10" name="Текст 2">
            <a:extLst>
              <a:ext uri="{FF2B5EF4-FFF2-40B4-BE49-F238E27FC236}">
                <a16:creationId xmlns:a16="http://schemas.microsoft.com/office/drawing/2014/main" id="{E6F1D05D-979D-982B-001C-D6FE5AD5F8FB}"/>
              </a:ext>
            </a:extLst>
          </p:cNvPr>
          <p:cNvSpPr txBox="1">
            <a:spLocks/>
          </p:cNvSpPr>
          <p:nvPr/>
        </p:nvSpPr>
        <p:spPr>
          <a:xfrm>
            <a:off x="550760" y="4307668"/>
            <a:ext cx="5305754" cy="975510"/>
          </a:xfrm>
          <a:prstGeom prst="rect">
            <a:avLst/>
          </a:prstGeo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18000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Решение системы дифференциальных уравнений (обычно одним из методов для получения приближенного решения </a:t>
            </a:r>
          </a:p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с тем или иным обоснованием единственности и сходимости)</a:t>
            </a:r>
          </a:p>
        </p:txBody>
      </p:sp>
      <p:sp>
        <p:nvSpPr>
          <p:cNvPr id="11" name="Текст 2">
            <a:extLst>
              <a:ext uri="{FF2B5EF4-FFF2-40B4-BE49-F238E27FC236}">
                <a16:creationId xmlns:a16="http://schemas.microsoft.com/office/drawing/2014/main" id="{E3127104-4C9F-C533-5BC0-9C137F1B7E26}"/>
              </a:ext>
            </a:extLst>
          </p:cNvPr>
          <p:cNvSpPr txBox="1">
            <a:spLocks/>
          </p:cNvSpPr>
          <p:nvPr/>
        </p:nvSpPr>
        <p:spPr>
          <a:xfrm>
            <a:off x="550760" y="5294615"/>
            <a:ext cx="5305754" cy="1205202"/>
          </a:xfrm>
          <a:prstGeom prst="rect">
            <a:avLst/>
          </a:prstGeo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18000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Оценка НДС, на ее основе в соответствии с выбором критерия выделение «опасных областей»</a:t>
            </a:r>
          </a:p>
        </p:txBody>
      </p:sp>
      <p:sp>
        <p:nvSpPr>
          <p:cNvPr id="12" name="Текст 2">
            <a:extLst>
              <a:ext uri="{FF2B5EF4-FFF2-40B4-BE49-F238E27FC236}">
                <a16:creationId xmlns:a16="http://schemas.microsoft.com/office/drawing/2014/main" id="{CC9459FF-5B58-57DD-4467-08C315A46C11}"/>
              </a:ext>
            </a:extLst>
          </p:cNvPr>
          <p:cNvSpPr txBox="1">
            <a:spLocks/>
          </p:cNvSpPr>
          <p:nvPr/>
        </p:nvSpPr>
        <p:spPr>
          <a:xfrm>
            <a:off x="6204857" y="2463921"/>
            <a:ext cx="5421215" cy="785454"/>
          </a:xfrm>
          <a:prstGeom prst="rect">
            <a:avLst/>
          </a:prstGeo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18000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Механическая постановка задачи</a:t>
            </a:r>
          </a:p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(СА</a:t>
            </a:r>
            <a:r>
              <a:rPr lang="en-US" sz="1400" dirty="0">
                <a:latin typeface="PT Sans" panose="020B0503020203020204" pitchFamily="34" charset="-52"/>
                <a:cs typeface="Times New Roman" pitchFamily="18" charset="0"/>
              </a:rPr>
              <a:t>D</a:t>
            </a:r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-модель , материал, внешние воздействия)</a:t>
            </a:r>
          </a:p>
        </p:txBody>
      </p:sp>
      <p:sp>
        <p:nvSpPr>
          <p:cNvPr id="13" name="Текст 2">
            <a:extLst>
              <a:ext uri="{FF2B5EF4-FFF2-40B4-BE49-F238E27FC236}">
                <a16:creationId xmlns:a16="http://schemas.microsoft.com/office/drawing/2014/main" id="{F1A98ED4-98A9-F741-2181-97AEDED74037}"/>
              </a:ext>
            </a:extLst>
          </p:cNvPr>
          <p:cNvSpPr txBox="1">
            <a:spLocks/>
          </p:cNvSpPr>
          <p:nvPr/>
        </p:nvSpPr>
        <p:spPr>
          <a:xfrm>
            <a:off x="6204857" y="3185221"/>
            <a:ext cx="5421215" cy="1125524"/>
          </a:xfrm>
          <a:prstGeom prst="rect">
            <a:avLst/>
          </a:prstGeo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18000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Считается, что общая  математическая постановка задачи есть внутри пакета и автоматически адаптируется под конкретную задачу.</a:t>
            </a:r>
          </a:p>
        </p:txBody>
      </p:sp>
      <p:sp>
        <p:nvSpPr>
          <p:cNvPr id="14" name="Текст 2">
            <a:extLst>
              <a:ext uri="{FF2B5EF4-FFF2-40B4-BE49-F238E27FC236}">
                <a16:creationId xmlns:a16="http://schemas.microsoft.com/office/drawing/2014/main" id="{6D79F014-09B1-4A1E-2310-FA10CFE1E84C}"/>
              </a:ext>
            </a:extLst>
          </p:cNvPr>
          <p:cNvSpPr txBox="1">
            <a:spLocks/>
          </p:cNvSpPr>
          <p:nvPr/>
        </p:nvSpPr>
        <p:spPr>
          <a:xfrm>
            <a:off x="6204857" y="4307668"/>
            <a:ext cx="5421215" cy="975510"/>
          </a:xfrm>
          <a:prstGeom prst="rect">
            <a:avLst/>
          </a:prstGeo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180000" rIns="9144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/>
            <a:r>
              <a:rPr lang="ru-RU" sz="1400" dirty="0">
                <a:latin typeface="PT Sans" panose="020B0503020203020204" pitchFamily="34" charset="-52"/>
                <a:cs typeface="Times New Roman" pitchFamily="18" charset="0"/>
              </a:rPr>
              <a:t>Расчет в пакете (обычно МКЭ), оценка инженерной сходимости средствами пакета</a:t>
            </a:r>
          </a:p>
        </p:txBody>
      </p:sp>
      <p:sp>
        <p:nvSpPr>
          <p:cNvPr id="15" name="Текст 2">
            <a:extLst>
              <a:ext uri="{FF2B5EF4-FFF2-40B4-BE49-F238E27FC236}">
                <a16:creationId xmlns:a16="http://schemas.microsoft.com/office/drawing/2014/main" id="{BA719EFB-EB9C-5B10-0093-FA3A601AF4E0}"/>
              </a:ext>
            </a:extLst>
          </p:cNvPr>
          <p:cNvSpPr txBox="1">
            <a:spLocks/>
          </p:cNvSpPr>
          <p:nvPr/>
        </p:nvSpPr>
        <p:spPr>
          <a:xfrm>
            <a:off x="6204857" y="5294615"/>
            <a:ext cx="5421215" cy="1205202"/>
          </a:xfrm>
          <a:prstGeom prst="rect">
            <a:avLst/>
          </a:prstGeom>
          <a:solidFill>
            <a:schemeClr val="bg1"/>
          </a:solidFill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txBody>
          <a:bodyPr vert="horz" lIns="91440" tIns="180000" rIns="180000" bIns="45720" rtlCol="0" anchor="t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PT Sans" panose="020B0503020203020204" pitchFamily="34" charset="-52"/>
                <a:ea typeface="PT Sans" panose="020B0503020203020204" pitchFamily="34" charset="-5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975"/>
            <a:r>
              <a:rPr lang="ru-RU" dirty="0">
                <a:latin typeface="PT Sans" panose="020B0503020203020204" pitchFamily="34" charset="-52"/>
                <a:cs typeface="Times New Roman" pitchFamily="18" charset="0"/>
              </a:rPr>
              <a:t>Получение (в любом виде; обычно графическое, включая </a:t>
            </a:r>
          </a:p>
          <a:p>
            <a:pPr marL="180975"/>
            <a:r>
              <a:rPr lang="ru-RU" dirty="0">
                <a:latin typeface="PT Sans" panose="020B0503020203020204" pitchFamily="34" charset="-52"/>
                <a:cs typeface="Times New Roman" pitchFamily="18" charset="0"/>
              </a:rPr>
              <a:t>3</a:t>
            </a:r>
            <a:r>
              <a:rPr lang="en-US" dirty="0">
                <a:latin typeface="PT Sans" panose="020B0503020203020204" pitchFamily="34" charset="-52"/>
                <a:cs typeface="Times New Roman" pitchFamily="18" charset="0"/>
              </a:rPr>
              <a:t>D</a:t>
            </a:r>
            <a:r>
              <a:rPr lang="ru-RU" dirty="0">
                <a:latin typeface="PT Sans" panose="020B0503020203020204" pitchFamily="34" charset="-52"/>
                <a:cs typeface="Times New Roman" pitchFamily="18" charset="0"/>
              </a:rPr>
              <a:t>) полей параметров НДС и практически автоматический вывод об «опасных областях» в соответствии с выбранными критериями</a:t>
            </a:r>
          </a:p>
        </p:txBody>
      </p:sp>
    </p:spTree>
    <p:extLst>
      <p:ext uri="{BB962C8B-B14F-4D97-AF65-F5344CB8AC3E}">
        <p14:creationId xmlns:p14="http://schemas.microsoft.com/office/powerpoint/2010/main" val="20467158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482" name="Picture 2" descr="C:\Temp\Ker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40768"/>
            <a:ext cx="9236227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2495600" y="260649"/>
            <a:ext cx="8172400" cy="5619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dirty="0"/>
              <a:t>Внутренняя структура порового пространства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7341676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482" name="Picture 2" descr="C:\Temp\kern_dis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322"/>
            <a:ext cx="9180513" cy="4925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2495600" y="130722"/>
            <a:ext cx="8229600" cy="56197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dirty="0"/>
              <a:t>Поле перемещений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338535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622" y="908721"/>
            <a:ext cx="5400600" cy="2639995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39616" y="44624"/>
            <a:ext cx="7715200" cy="994122"/>
          </a:xfrm>
        </p:spPr>
        <p:txBody>
          <a:bodyPr/>
          <a:lstStyle/>
          <a:p>
            <a:r>
              <a:rPr lang="ru-RU" dirty="0" err="1"/>
              <a:t>Ламинатные</a:t>
            </a:r>
            <a:r>
              <a:rPr lang="ru-RU" dirty="0"/>
              <a:t> оболочки</a:t>
            </a:r>
          </a:p>
        </p:txBody>
      </p:sp>
      <p:sp>
        <p:nvSpPr>
          <p:cNvPr id="5" name="AutoShape 2" descr="C:\fid_distr\2019 %D0%90%D0%93%D0%9D%D0%98 2.2\%D0%B4%D0%B5%D0%BD%D1%8C 4\!SSL\images_fidesys_global\imges_global_geometry_create_volume.png"/>
          <p:cNvSpPr>
            <a:spLocks noChangeAspect="1" noChangeArrowheads="1"/>
          </p:cNvSpPr>
          <p:nvPr/>
        </p:nvSpPr>
        <p:spPr bwMode="auto">
          <a:xfrm>
            <a:off x="1581150" y="140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69357E5-9FCD-20F8-61A3-1E413A6152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196" y="4412811"/>
            <a:ext cx="4602027" cy="208823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8F61D7A-54A5-E8C5-41D4-A34EE460CB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5936" y="3692383"/>
            <a:ext cx="4605252" cy="222416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7FF93F6-BE2F-60B2-0B8D-408D7B34AEC3}"/>
              </a:ext>
            </a:extLst>
          </p:cNvPr>
          <p:cNvSpPr txBox="1"/>
          <p:nvPr/>
        </p:nvSpPr>
        <p:spPr>
          <a:xfrm>
            <a:off x="1659084" y="1437927"/>
            <a:ext cx="360653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количества слоев, их толщин, эксцентриситета, параметров материала в глобальной или локальной системах координат слоев.</a:t>
            </a:r>
            <a:endParaRPr lang="ru-RU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A985E0-D798-BCDA-BAE2-EF9E544CBFA7}"/>
              </a:ext>
            </a:extLst>
          </p:cNvPr>
          <p:cNvSpPr txBox="1"/>
          <p:nvPr/>
        </p:nvSpPr>
        <p:spPr>
          <a:xfrm>
            <a:off x="1535936" y="6049855"/>
            <a:ext cx="458707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ид с учетом количества и толщин слоев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2103031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Объект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40817" y="928005"/>
            <a:ext cx="4219794" cy="2534900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95601" y="337525"/>
            <a:ext cx="3705323" cy="994172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Расчет эффективных свойств решетчатых структур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2" y="2787823"/>
            <a:ext cx="5116115" cy="1350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00" y="3867943"/>
            <a:ext cx="3752487" cy="1803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Прямая со стрелкой 4"/>
          <p:cNvCxnSpPr/>
          <p:nvPr/>
        </p:nvCxnSpPr>
        <p:spPr>
          <a:xfrm>
            <a:off x="4008275" y="3462905"/>
            <a:ext cx="1026114" cy="8910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077" y="3975955"/>
            <a:ext cx="1489350" cy="171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45925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620713" y="358691"/>
            <a:ext cx="68801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Arial" pitchFamily="34" charset="0"/>
              </a:rPr>
              <a:t>ПОДГОТОВКА ИНЖЕНЕРНЫХ КАДРОВ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951581" y="1743652"/>
            <a:ext cx="2263971" cy="15841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Прямоугольник 75"/>
          <p:cNvSpPr/>
          <p:nvPr/>
        </p:nvSpPr>
        <p:spPr>
          <a:xfrm>
            <a:off x="4007769" y="1743652"/>
            <a:ext cx="2263971" cy="15841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3" y="1743652"/>
            <a:ext cx="4571999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" name="Рисунок 81">
            <a:extLst>
              <a:ext uri="{FF2B5EF4-FFF2-40B4-BE49-F238E27FC236}">
                <a16:creationId xmlns:a16="http://schemas.microsoft.com/office/drawing/2014/main" id="{EC97E37F-263B-4C48-863A-4C830F8D718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96000" y="1743652"/>
            <a:ext cx="2146668" cy="1584176"/>
          </a:xfrm>
          <a:prstGeom prst="rect">
            <a:avLst/>
          </a:prstGeom>
        </p:spPr>
      </p:pic>
      <p:pic>
        <p:nvPicPr>
          <p:cNvPr id="83" name="Рисунок 82">
            <a:extLst>
              <a:ext uri="{FF2B5EF4-FFF2-40B4-BE49-F238E27FC236}">
                <a16:creationId xmlns:a16="http://schemas.microsoft.com/office/drawing/2014/main" id="{75A2AE81-46B6-9E47-8866-A985488F154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098249" y="3327829"/>
            <a:ext cx="4144421" cy="1584176"/>
          </a:xfrm>
          <a:prstGeom prst="rect">
            <a:avLst/>
          </a:prstGeom>
        </p:spPr>
      </p:pic>
      <p:pic>
        <p:nvPicPr>
          <p:cNvPr id="84" name="Рисунок 83">
            <a:extLst>
              <a:ext uri="{FF2B5EF4-FFF2-40B4-BE49-F238E27FC236}">
                <a16:creationId xmlns:a16="http://schemas.microsoft.com/office/drawing/2014/main" id="{1C84CCF0-454A-BD4D-8A57-BDD3600A137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51579" y="3327829"/>
            <a:ext cx="2146668" cy="1584176"/>
          </a:xfrm>
          <a:prstGeom prst="rect">
            <a:avLst/>
          </a:prstGeom>
        </p:spPr>
      </p:pic>
      <p:pic>
        <p:nvPicPr>
          <p:cNvPr id="85" name="Рисунок 84">
            <a:extLst>
              <a:ext uri="{FF2B5EF4-FFF2-40B4-BE49-F238E27FC236}">
                <a16:creationId xmlns:a16="http://schemas.microsoft.com/office/drawing/2014/main" id="{F94AFB77-6764-E44E-B032-D89DA4B74DA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42669" y="1743652"/>
            <a:ext cx="2020904" cy="1584176"/>
          </a:xfrm>
          <a:prstGeom prst="rect">
            <a:avLst/>
          </a:prstGeom>
        </p:spPr>
      </p:pic>
      <p:pic>
        <p:nvPicPr>
          <p:cNvPr id="8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42669" y="3327829"/>
            <a:ext cx="2020904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Прямоугольник 86"/>
          <p:cNvSpPr/>
          <p:nvPr/>
        </p:nvSpPr>
        <p:spPr>
          <a:xfrm>
            <a:off x="1879709" y="1887668"/>
            <a:ext cx="4176463" cy="12209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800"/>
              </a:lnSpc>
            </a:pPr>
            <a:r>
              <a:rPr lang="ru-RU" sz="1100" dirty="0">
                <a:solidFill>
                  <a:schemeClr val="bg1"/>
                </a:solidFill>
                <a:latin typeface="Arial" pitchFamily="34" charset="0"/>
              </a:rPr>
              <a:t>Компания </a:t>
            </a:r>
            <a:r>
              <a:rPr lang="ru-RU" sz="1100" dirty="0" err="1">
                <a:solidFill>
                  <a:schemeClr val="bg1"/>
                </a:solidFill>
                <a:latin typeface="Arial" pitchFamily="34" charset="0"/>
              </a:rPr>
              <a:t>Фидесис</a:t>
            </a:r>
            <a:r>
              <a:rPr lang="ru-RU" sz="1100" dirty="0">
                <a:solidFill>
                  <a:schemeClr val="bg1"/>
                </a:solidFill>
                <a:latin typeface="Arial" pitchFamily="34" charset="0"/>
              </a:rPr>
              <a:t> является ежегодным </a:t>
            </a:r>
          </a:p>
          <a:p>
            <a:pPr>
              <a:lnSpc>
                <a:spcPts val="1800"/>
              </a:lnSpc>
            </a:pPr>
            <a:r>
              <a:rPr lang="ru-RU" sz="1100" dirty="0">
                <a:solidFill>
                  <a:schemeClr val="bg1"/>
                </a:solidFill>
                <a:latin typeface="Arial" pitchFamily="34" charset="0"/>
              </a:rPr>
              <a:t>участником форума "Инженеры будущего", </a:t>
            </a:r>
          </a:p>
          <a:p>
            <a:pPr>
              <a:lnSpc>
                <a:spcPts val="1800"/>
              </a:lnSpc>
            </a:pPr>
            <a:r>
              <a:rPr lang="ru-RU" sz="1100" dirty="0">
                <a:solidFill>
                  <a:schemeClr val="bg1"/>
                </a:solidFill>
                <a:latin typeface="Arial" pitchFamily="34" charset="0"/>
              </a:rPr>
              <a:t>проводимого Союзом машиностроителей РФ и </a:t>
            </a:r>
          </a:p>
          <a:p>
            <a:pPr>
              <a:lnSpc>
                <a:spcPts val="1800"/>
              </a:lnSpc>
            </a:pPr>
            <a:r>
              <a:rPr lang="ru-RU" sz="1100" dirty="0">
                <a:solidFill>
                  <a:schemeClr val="bg1"/>
                </a:solidFill>
                <a:latin typeface="Arial" pitchFamily="34" charset="0"/>
              </a:rPr>
              <a:t>отмечены благодарностью </a:t>
            </a:r>
          </a:p>
          <a:p>
            <a:pPr>
              <a:lnSpc>
                <a:spcPts val="1800"/>
              </a:lnSpc>
            </a:pPr>
            <a:r>
              <a:rPr lang="ru-RU" sz="1100" dirty="0">
                <a:solidFill>
                  <a:schemeClr val="bg1"/>
                </a:solidFill>
                <a:latin typeface="Arial" pitchFamily="34" charset="0"/>
              </a:rPr>
              <a:t>Владимира Владимировича </a:t>
            </a:r>
            <a:r>
              <a:rPr lang="ru-RU" sz="1100" dirty="0" err="1">
                <a:solidFill>
                  <a:schemeClr val="bg1"/>
                </a:solidFill>
                <a:latin typeface="Arial" pitchFamily="34" charset="0"/>
              </a:rPr>
              <a:t>Гутенева</a:t>
            </a:r>
            <a:endParaRPr lang="ru-RU" sz="1100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320363" y="3531076"/>
            <a:ext cx="187115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800" i="1" dirty="0">
                <a:solidFill>
                  <a:schemeClr val="bg1"/>
                </a:solidFill>
                <a:latin typeface="Arial" pitchFamily="34" charset="0"/>
              </a:rPr>
              <a:t>Обучение, техническая поддержка, регулярные обновления пакета, подробное руководство пользователя, пользовательский портал и видео примеры делают пакет </a:t>
            </a:r>
            <a:r>
              <a:rPr lang="en-US" sz="800" i="1" dirty="0">
                <a:solidFill>
                  <a:schemeClr val="bg1"/>
                </a:solidFill>
                <a:latin typeface="Arial" pitchFamily="34" charset="0"/>
              </a:rPr>
              <a:t>CAE </a:t>
            </a:r>
            <a:r>
              <a:rPr lang="ru-RU" sz="800" i="1" dirty="0" err="1">
                <a:solidFill>
                  <a:schemeClr val="bg1"/>
                </a:solidFill>
                <a:latin typeface="Arial" pitchFamily="34" charset="0"/>
              </a:rPr>
              <a:t>Fidesys</a:t>
            </a:r>
            <a:r>
              <a:rPr lang="ru-RU" sz="800" i="1" dirty="0">
                <a:solidFill>
                  <a:schemeClr val="bg1"/>
                </a:solidFill>
                <a:latin typeface="Arial" pitchFamily="34" charset="0"/>
              </a:rPr>
              <a:t> удобным в использовании и позволяют быстро внедрить его в работу как основной инструмент цифровых испытаний на прочность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2399E6DF-4452-6C4F-84A6-21625BCA4BB9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97268" y="4953649"/>
            <a:ext cx="993823" cy="403606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B40E2488-AD0C-2244-B75B-E86E60DFDCEC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09174" y="5000122"/>
            <a:ext cx="1380561" cy="347312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5A6695F3-8564-E74E-9343-12783F4BC27D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872" y="5425880"/>
            <a:ext cx="875081" cy="373992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038434FD-87AA-884C-87C8-1CF6274AB274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86504" y="4993958"/>
            <a:ext cx="1193354" cy="377695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F436ED1A-C1E4-324F-BF53-6012C17C4BF3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370125" y="4963814"/>
            <a:ext cx="854725" cy="429925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9B5911DC-52A2-A34A-A2C9-0C60CD391B04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69421" y="5463553"/>
            <a:ext cx="886466" cy="298649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D0DB1F55-30E2-B547-B3A2-82AACC6BFCE3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17218" y="5447913"/>
            <a:ext cx="1076393" cy="351309"/>
          </a:xfrm>
          <a:prstGeom prst="rect">
            <a:avLst/>
          </a:prstGeom>
        </p:spPr>
      </p:pic>
      <p:grpSp>
        <p:nvGrpSpPr>
          <p:cNvPr id="29" name="Группа 28">
            <a:extLst>
              <a:ext uri="{FF2B5EF4-FFF2-40B4-BE49-F238E27FC236}">
                <a16:creationId xmlns:a16="http://schemas.microsoft.com/office/drawing/2014/main" id="{2A3E8B4C-FB48-284E-B14F-426163722151}"/>
              </a:ext>
            </a:extLst>
          </p:cNvPr>
          <p:cNvGrpSpPr/>
          <p:nvPr/>
        </p:nvGrpSpPr>
        <p:grpSpPr>
          <a:xfrm>
            <a:off x="5409125" y="5447913"/>
            <a:ext cx="926051" cy="357437"/>
            <a:chOff x="7357686" y="1754328"/>
            <a:chExt cx="1246762" cy="481226"/>
          </a:xfrm>
        </p:grpSpPr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CC25B71D-DBEF-7345-A341-556F2053152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357686" y="1754328"/>
              <a:ext cx="454674" cy="461460"/>
            </a:xfrm>
            <a:prstGeom prst="rect">
              <a:avLst/>
            </a:prstGeom>
          </p:spPr>
        </p:pic>
        <p:pic>
          <p:nvPicPr>
            <p:cNvPr id="31" name="Рисунок 30">
              <a:extLst>
                <a:ext uri="{FF2B5EF4-FFF2-40B4-BE49-F238E27FC236}">
                  <a16:creationId xmlns:a16="http://schemas.microsoft.com/office/drawing/2014/main" id="{C2075F6C-860B-6F49-A2FB-EEC6618BBA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854153" y="1787198"/>
              <a:ext cx="750295" cy="448356"/>
            </a:xfrm>
            <a:prstGeom prst="rect">
              <a:avLst/>
            </a:prstGeom>
          </p:spPr>
        </p:pic>
      </p:grpSp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AF1CEC0F-BEA8-C747-A3F0-E6C042AA5F70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11911" y="5418448"/>
            <a:ext cx="875081" cy="388328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1B397F20-475C-6443-A514-BC643EFEED3B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73278" y="5456799"/>
            <a:ext cx="1032015" cy="342422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AD050129-4DAE-E94F-BC57-51F3308A9A8B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58978" y="5518912"/>
            <a:ext cx="1015156" cy="200756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C40FAADE-44C7-3F40-AEE5-2F5E23461AC2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05293" y="5448061"/>
            <a:ext cx="545140" cy="351161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91CCDD56-07E1-074F-A1D2-600BAA8D1FFE}"/>
              </a:ext>
            </a:extLst>
          </p:cNvPr>
          <p:cNvPicPr>
            <a:picLocks noChangeAspect="1"/>
          </p:cNvPicPr>
          <p:nvPr/>
        </p:nvPicPr>
        <p:blipFill rotWithShape="1"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00302" y="4962052"/>
            <a:ext cx="1009990" cy="423457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67281B3D-68D0-3841-B814-8FAFBA092905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24850" y="5004648"/>
            <a:ext cx="854725" cy="348254"/>
          </a:xfrm>
          <a:prstGeom prst="rect">
            <a:avLst/>
          </a:prstGeom>
        </p:spPr>
      </p:pic>
      <p:pic>
        <p:nvPicPr>
          <p:cNvPr id="38" name="Picture 30" descr="https://doc4web.ru/uploads/files/229/230650/hello_html_2c0450b.gif">
            <a:extLst>
              <a:ext uri="{FF2B5EF4-FFF2-40B4-BE49-F238E27FC236}">
                <a16:creationId xmlns:a16="http://schemas.microsoft.com/office/drawing/2014/main" id="{38E80FF4-AFDA-F54B-A0A3-B7D6729A8E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2953" y="5505941"/>
            <a:ext cx="734905" cy="23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C429BB74-B4E0-710B-AF1C-B8D7028045AF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925320" y="5000789"/>
            <a:ext cx="695393" cy="282783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C8863EBB-F01A-391A-05AB-69FAF951E90A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4710292" y="4993958"/>
            <a:ext cx="946896" cy="377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9542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id="{EFBD30F6-28D4-2191-5BF4-3F9A083112F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BF16B8E-A2FB-2AFB-D76B-B4E8E5EA732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05AB3CA-1D2D-57CC-7790-4899AD47E89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227F5A7-FF0E-28DF-44CB-5438AA5DA2C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Текст 5">
            <a:extLst>
              <a:ext uri="{FF2B5EF4-FFF2-40B4-BE49-F238E27FC236}">
                <a16:creationId xmlns:a16="http://schemas.microsoft.com/office/drawing/2014/main" id="{DD090CBA-FC16-997F-57BA-9B4BCB05234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Текст 6">
            <a:extLst>
              <a:ext uri="{FF2B5EF4-FFF2-40B4-BE49-F238E27FC236}">
                <a16:creationId xmlns:a16="http://schemas.microsoft.com/office/drawing/2014/main" id="{9B5006CD-4AF2-2436-7532-E7348766EB0E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42708" y="678312"/>
            <a:ext cx="10279080" cy="871538"/>
          </a:xfrm>
        </p:spPr>
        <p:txBody>
          <a:bodyPr/>
          <a:lstStyle/>
          <a:p>
            <a:pPr algn="ctr"/>
            <a:r>
              <a:rPr lang="ru-RU" b="1" dirty="0"/>
              <a:t>Приглашаем к совместной работе </a:t>
            </a:r>
          </a:p>
        </p:txBody>
      </p:sp>
      <p:sp>
        <p:nvSpPr>
          <p:cNvPr id="8" name="Текст 7">
            <a:extLst>
              <a:ext uri="{FF2B5EF4-FFF2-40B4-BE49-F238E27FC236}">
                <a16:creationId xmlns:a16="http://schemas.microsoft.com/office/drawing/2014/main" id="{430C1587-6246-BD4C-8E43-B97E53DE0E34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40660" y="1470213"/>
            <a:ext cx="11851340" cy="5199528"/>
          </a:xfrm>
        </p:spPr>
        <p:txBody>
          <a:bodyPr>
            <a:noAutofit/>
          </a:bodyPr>
          <a:lstStyle/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++, </a:t>
            </a:r>
          </a:p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ython</a:t>
            </a:r>
            <a:r>
              <a:rPr lang="ru-RU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ru-RU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исленные методы,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араллельные вычисления,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ычислительная механика,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t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K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View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еб-разработка на 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avaScript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on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женеры-расчетчики со знанием 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E</a:t>
            </a:r>
            <a:r>
              <a:rPr lang="ru-RU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ой  Сисадмин</a:t>
            </a: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id="{172C72A0-168C-EC52-59F5-08E3EBCCD5CC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856060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8D980D41-F47A-8E06-EB2B-3300A724F55E}"/>
              </a:ext>
            </a:extLst>
          </p:cNvPr>
          <p:cNvSpPr/>
          <p:nvPr/>
        </p:nvSpPr>
        <p:spPr>
          <a:xfrm>
            <a:off x="6907632" y="1812678"/>
            <a:ext cx="2832458" cy="279543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sx="102000" sy="102000" algn="ctr" rotWithShape="0">
              <a:schemeClr val="bg2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2" name="Текст 1">
            <a:extLst>
              <a:ext uri="{FF2B5EF4-FFF2-40B4-BE49-F238E27FC236}">
                <a16:creationId xmlns:a16="http://schemas.microsoft.com/office/drawing/2014/main" id="{83DCD2F4-3C4E-C0AB-DF3A-9E2E24B4B9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605026" y="2475781"/>
            <a:ext cx="4614619" cy="689694"/>
          </a:xfrm>
        </p:spPr>
        <p:txBody>
          <a:bodyPr/>
          <a:lstStyle/>
          <a:p>
            <a:r>
              <a:rPr lang="ru-RU" dirty="0">
                <a:latin typeface="PT Sans" panose="020B0503020203020204" pitchFamily="34" charset="-52"/>
              </a:rPr>
              <a:t>КОНТАКТЫ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99BB5A6-6DAC-8E25-C7EF-2050098C09B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/>
              <a:t>Мы всегда на связи:</a:t>
            </a:r>
          </a:p>
          <a:p>
            <a:endParaRPr lang="ru-RU" dirty="0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8EE6D4A-D745-D23B-1C9A-CBF75326012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166856" y="5251929"/>
            <a:ext cx="3850486" cy="398373"/>
          </a:xfrm>
        </p:spPr>
        <p:txBody>
          <a:bodyPr/>
          <a:lstStyle/>
          <a:p>
            <a:r>
              <a:rPr lang="ru-RU" dirty="0">
                <a:solidFill>
                  <a:schemeClr val="tx2"/>
                </a:solidFill>
              </a:rPr>
              <a:t>+7 </a:t>
            </a:r>
            <a:r>
              <a:rPr lang="en-US" dirty="0">
                <a:solidFill>
                  <a:schemeClr val="tx2"/>
                </a:solidFill>
              </a:rPr>
              <a:t>(495) 177-36-18</a:t>
            </a:r>
            <a:endParaRPr lang="ru-RU" dirty="0">
              <a:solidFill>
                <a:schemeClr val="tx2"/>
              </a:solidFill>
            </a:endParaRP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272BCB08-506B-5F72-40EC-6FC163E29385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6720805" y="1162536"/>
            <a:ext cx="3166015" cy="420688"/>
          </a:xfrm>
        </p:spPr>
        <p:txBody>
          <a:bodyPr/>
          <a:lstStyle/>
          <a:p>
            <a:r>
              <a:rPr lang="de-DE" sz="2200" dirty="0">
                <a:solidFill>
                  <a:srgbClr val="FFFFFF"/>
                </a:solidFill>
              </a:rPr>
              <a:t>https://cae-fidesys.com/</a:t>
            </a:r>
            <a:endParaRPr lang="ru-RU" sz="2200" dirty="0">
              <a:solidFill>
                <a:srgbClr val="FFFFFF"/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5CE3EC6-801D-9B65-9956-4EB43E08B79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0155" y="1972513"/>
            <a:ext cx="2498995" cy="24989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97E11A7-7A96-BC85-3B8D-8D9F30383FE9}"/>
              </a:ext>
            </a:extLst>
          </p:cNvPr>
          <p:cNvSpPr txBox="1"/>
          <p:nvPr/>
        </p:nvSpPr>
        <p:spPr>
          <a:xfrm>
            <a:off x="2166855" y="5734879"/>
            <a:ext cx="32113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i="0" dirty="0">
                <a:solidFill>
                  <a:srgbClr val="0070C0"/>
                </a:solidFill>
                <a:effectLst/>
                <a:latin typeface="PT Sans" panose="020B0503020203020204" pitchFamily="34" charset="-52"/>
                <a:hlinkClick r:id="rId3"/>
              </a:rPr>
              <a:t>contact</a:t>
            </a:r>
            <a:r>
              <a:rPr lang="de-DE" i="0" dirty="0">
                <a:solidFill>
                  <a:srgbClr val="0070C0"/>
                </a:solidFill>
                <a:effectLst/>
                <a:latin typeface="PT Sans" panose="020B0503020203020204" pitchFamily="34" charset="-52"/>
                <a:hlinkClick r:id="rId3"/>
              </a:rPr>
              <a:t>@cae-fidesys.com</a:t>
            </a:r>
            <a:endParaRPr lang="ru-RU" i="0" dirty="0">
              <a:solidFill>
                <a:srgbClr val="0070C0"/>
              </a:solidFill>
              <a:effectLst/>
              <a:latin typeface="PT Sans" panose="020B0503020203020204" pitchFamily="34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29392892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id="{AB47247D-7E2F-5246-EBEF-5EBBFB144C25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60488" y="646113"/>
            <a:ext cx="11271023" cy="918256"/>
          </a:xfrm>
        </p:spPr>
        <p:txBody>
          <a:bodyPr anchor="ctr"/>
          <a:lstStyle/>
          <a:p>
            <a:r>
              <a:rPr lang="ru-RU" sz="2600" dirty="0">
                <a:solidFill>
                  <a:schemeClr val="tx2"/>
                </a:solidFill>
                <a:latin typeface="PT Sans" panose="020B0503020203020204" pitchFamily="34" charset="-52"/>
              </a:rPr>
              <a:t>ИЗМЕНЕНИЯ В ВОСТРЕБОВАННОСТИ РЕЗУЛЬТАТОВ УЧЕНЫХ-МЕХАНИКОВ </a:t>
            </a:r>
          </a:p>
          <a:p>
            <a:r>
              <a:rPr lang="ru-RU" sz="2400" i="1" dirty="0">
                <a:solidFill>
                  <a:schemeClr val="tx2"/>
                </a:solidFill>
                <a:latin typeface="PT Sans" panose="020B0503020203020204" pitchFamily="34" charset="-52"/>
              </a:rPr>
              <a:t>(как в фундаментальной, так и в прикладной науке):</a:t>
            </a:r>
            <a:endParaRPr lang="ru-RU" sz="2400" i="1" dirty="0">
              <a:solidFill>
                <a:schemeClr val="tx2"/>
              </a:solidFill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3D151DD-8580-0892-A926-4AF642648890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550863" y="1825672"/>
            <a:ext cx="9148308" cy="4935898"/>
          </a:xfrm>
        </p:spPr>
        <p:txBody>
          <a:bodyPr>
            <a:no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ru-RU" sz="1600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С развитием промышленных пакетов для моделирования прочности механики </a:t>
            </a:r>
            <a:r>
              <a:rPr lang="ru-RU" sz="1600" b="1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перестали самостоятельно получать численное решение. </a:t>
            </a:r>
            <a:r>
              <a:rPr lang="ru-RU" sz="1600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Осталась формулировка изменений, которые вносятся в механическую модель (по сравнению со стандартной моделью), и разработка небольшого дополнения к пакету на исследовательском уровне, обычно на языке пакета (п.4)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ru-RU" sz="1600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С развитием использования промышленных </a:t>
            </a:r>
            <a:r>
              <a:rPr lang="ru-RU" sz="1600" b="1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пакетов при сквозном проектировании типовых (стандартных) изделий и унификацией методик проектирования стали не востребованы работы ученых-механиков</a:t>
            </a:r>
            <a:r>
              <a:rPr lang="ru-RU" sz="1600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, </a:t>
            </a:r>
            <a:r>
              <a:rPr lang="ru-RU" sz="1600" i="1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за исключением «острых качественных решений» для описания проблемы и путей ее решения.</a:t>
            </a:r>
            <a:endParaRPr lang="ru-RU" sz="1600" dirty="0">
              <a:solidFill>
                <a:schemeClr val="tx2"/>
              </a:solidFill>
              <a:latin typeface="PT Sans" panose="020B0503020203020204" pitchFamily="34" charset="-52"/>
              <a:cs typeface="Times New Roman" pitchFamily="18" charset="0"/>
            </a:endParaRP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Остаются востребованными точные решения задач, в основном как верификационные задачи для тестирования промышленного ПО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Остается востребованным: </a:t>
            </a:r>
          </a:p>
          <a:p>
            <a:pPr marL="358775">
              <a:spcAft>
                <a:spcPts val="600"/>
              </a:spcAft>
            </a:pP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4.1  Построение определяющих соотношений (моделей материалов) для новых материалов (композиты, метаматериалы, умные материалы) и модели с использованием дополнительных соотношений, но и в этом случае моделирование поведения новых материалов проводится на основе промышленных пакетов. </a:t>
            </a:r>
          </a:p>
          <a:p>
            <a:pPr marL="358775">
              <a:spcAft>
                <a:spcPts val="600"/>
              </a:spcAft>
            </a:pP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4.2  Построение (формулировка) механических и математических постановок для новых типов задач (</a:t>
            </a:r>
            <a:r>
              <a:rPr lang="ru-RU" sz="1600" dirty="0" err="1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преднагружение</a:t>
            </a: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, междисциплинарные задачи) .</a:t>
            </a:r>
          </a:p>
        </p:txBody>
      </p:sp>
    </p:spTree>
    <p:extLst>
      <p:ext uri="{BB962C8B-B14F-4D97-AF65-F5344CB8AC3E}">
        <p14:creationId xmlns:p14="http://schemas.microsoft.com/office/powerpoint/2010/main" val="18616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id="{AB47247D-7E2F-5246-EBEF-5EBBFB144C25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60488" y="749527"/>
            <a:ext cx="11271023" cy="918256"/>
          </a:xfrm>
        </p:spPr>
        <p:txBody>
          <a:bodyPr anchor="ctr"/>
          <a:lstStyle/>
          <a:p>
            <a:r>
              <a:rPr lang="ru-RU" sz="2600" dirty="0">
                <a:solidFill>
                  <a:schemeClr val="tx2"/>
                </a:solidFill>
                <a:latin typeface="PT Sans" panose="020B0503020203020204" pitchFamily="34" charset="-52"/>
              </a:rPr>
              <a:t>ИЗМЕНЕНИЯ В ВОСТРЕБОВАННОСТИ РЕЗУЛЬТАТОВ УЧЕНЫХ-МЕХАНИКОВ </a:t>
            </a:r>
          </a:p>
          <a:p>
            <a:r>
              <a:rPr lang="ru-RU" sz="2400" i="1" dirty="0">
                <a:solidFill>
                  <a:schemeClr val="tx2"/>
                </a:solidFill>
                <a:latin typeface="PT Sans" panose="020B0503020203020204" pitchFamily="34" charset="-52"/>
              </a:rPr>
              <a:t>(как в фундаментальной, так и в прикладной науке): </a:t>
            </a:r>
          </a:p>
          <a:p>
            <a:r>
              <a:rPr lang="ru-RU" sz="1400" i="1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продолжение</a:t>
            </a:r>
            <a:endParaRPr lang="ru-RU" sz="1400" i="1" dirty="0">
              <a:solidFill>
                <a:srgbClr val="185CAC"/>
              </a:solidFill>
            </a:endParaRP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3D151DD-8580-0892-A926-4AF642648890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550863" y="2024063"/>
            <a:ext cx="9072108" cy="3932871"/>
          </a:xfrm>
        </p:spPr>
        <p:txBody>
          <a:bodyPr>
            <a:no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eriod" startAt="5"/>
            </a:pPr>
            <a:r>
              <a:rPr lang="ru-RU" sz="1600" b="1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Экспериментальные работы, в основном (в том числе для п.4) .</a:t>
            </a:r>
          </a:p>
          <a:p>
            <a:pPr marL="342900" indent="-342900">
              <a:buFont typeface="+mj-lt"/>
              <a:buAutoNum type="arabicPeriod" startAt="5"/>
            </a:pP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Разработка механических моделей и постановка граничных задач для </a:t>
            </a:r>
            <a:r>
              <a:rPr lang="ru-RU" sz="1600" b="1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систем машинного обучения на основе нейронных сетей </a:t>
            </a: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при разработке систем искусственного интеллекта </a:t>
            </a:r>
          </a:p>
          <a:p>
            <a:pPr marL="358775"/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для профильных отраслей промышленности в части </a:t>
            </a:r>
            <a:r>
              <a:rPr lang="ru-RU" sz="1600" b="1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формирования синтетических «исходных» данных </a:t>
            </a: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и предсказательной аналитики</a:t>
            </a:r>
            <a:r>
              <a:rPr lang="ru-RU" sz="1600" b="1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.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7</a:t>
            </a: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. Разработка механических моделей и постановка граничных задач для систем </a:t>
            </a:r>
            <a:r>
              <a:rPr lang="ru-RU" sz="1600" b="1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промышленного интернета </a:t>
            </a:r>
            <a:r>
              <a:rPr lang="ru-RU" sz="1600" dirty="0">
                <a:solidFill>
                  <a:srgbClr val="185CAC"/>
                </a:solidFill>
                <a:latin typeface="PT Sans" panose="020B0503020203020204" pitchFamily="34" charset="-52"/>
                <a:cs typeface="Times New Roman" pitchFamily="18" charset="0"/>
              </a:rPr>
              <a:t>вещей для профильных отраслей промышленности, когда необходимо проводить моделирование с учетом информации, получаемой при измерении (и изменении) параметров в режиме реального времени.</a:t>
            </a:r>
          </a:p>
          <a:p>
            <a:pPr marL="342900" indent="-342900">
              <a:spcAft>
                <a:spcPts val="600"/>
              </a:spcAft>
            </a:pPr>
            <a:r>
              <a:rPr lang="ru-RU" sz="1600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8. Разработки в области вычислительных методов с учетом специфики задач МСС для решения прикладных задач механики сплошной среды, адаптированных под современные высокопроизводительные и облачные платформы.</a:t>
            </a:r>
          </a:p>
          <a:p>
            <a:pPr marL="342900" indent="-342900"/>
            <a:r>
              <a:rPr lang="ru-RU" sz="1600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9. Работы совместно с разработчиками САЕ</a:t>
            </a:r>
            <a:r>
              <a:rPr lang="ru-RU" sz="1600" i="1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 для демократизации численного моделирования </a:t>
            </a:r>
          </a:p>
          <a:p>
            <a:pPr marL="358775"/>
            <a:r>
              <a:rPr lang="ru-RU" sz="1600" dirty="0">
                <a:solidFill>
                  <a:schemeClr val="tx2"/>
                </a:solidFill>
                <a:latin typeface="PT Sans" panose="020B0503020203020204" pitchFamily="34" charset="-52"/>
                <a:cs typeface="Times New Roman" pitchFamily="18" charset="0"/>
              </a:rPr>
              <a:t>в задачах МСС для широкого круга пользователей-неспециалистов в данной области.</a:t>
            </a:r>
          </a:p>
        </p:txBody>
      </p:sp>
    </p:spTree>
    <p:extLst>
      <p:ext uri="{BB962C8B-B14F-4D97-AF65-F5344CB8AC3E}">
        <p14:creationId xmlns:p14="http://schemas.microsoft.com/office/powerpoint/2010/main" val="1113744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5655B18-65AA-D91B-8E44-E41F6E4883CA}"/>
              </a:ext>
            </a:extLst>
          </p:cNvPr>
          <p:cNvSpPr/>
          <p:nvPr/>
        </p:nvSpPr>
        <p:spPr>
          <a:xfrm>
            <a:off x="-1" y="486990"/>
            <a:ext cx="12185897" cy="63106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>
              <a:buNone/>
            </a:pPr>
            <a:endParaRPr lang="ru-RU" sz="2400" dirty="0">
              <a:solidFill>
                <a:schemeClr val="tx2"/>
              </a:solidFill>
              <a:latin typeface="PT Sans" panose="020B0503020203020204" pitchFamily="34" charset="-52"/>
            </a:endParaRPr>
          </a:p>
        </p:txBody>
      </p:sp>
      <p:sp>
        <p:nvSpPr>
          <p:cNvPr id="17" name="Текст 16">
            <a:extLst>
              <a:ext uri="{FF2B5EF4-FFF2-40B4-BE49-F238E27FC236}">
                <a16:creationId xmlns:a16="http://schemas.microsoft.com/office/drawing/2014/main" id="{B3F4AF26-4264-48A2-8F6F-684970087A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61956" y="800100"/>
            <a:ext cx="11079182" cy="974271"/>
          </a:xfrm>
          <a:solidFill>
            <a:srgbClr val="185CAC"/>
          </a:solidFill>
        </p:spPr>
        <p:txBody>
          <a:bodyPr anchor="ctr"/>
          <a:lstStyle/>
          <a:p>
            <a:pPr algn="ctr"/>
            <a:r>
              <a:rPr lang="ru-RU" dirty="0">
                <a:solidFill>
                  <a:srgbClr val="FFFFFF"/>
                </a:solidFill>
                <a:latin typeface="PT Sans" panose="020B0503020203020204" pitchFamily="34" charset="-52"/>
              </a:rPr>
              <a:t>ИССЛЕДОВАТЕЛЬСКОЕ И ПРОМЫШЛЕННОЕ (ОТЧУЖДАЕМОЕ) </a:t>
            </a:r>
            <a:r>
              <a:rPr lang="ru-RU" sz="4400" dirty="0">
                <a:solidFill>
                  <a:srgbClr val="FFFFFF"/>
                </a:solidFill>
                <a:latin typeface="PT Sans" panose="020B0503020203020204" pitchFamily="34" charset="-52"/>
              </a:rPr>
              <a:t>ПО</a:t>
            </a:r>
            <a:r>
              <a:rPr lang="ru-RU" dirty="0">
                <a:solidFill>
                  <a:srgbClr val="FFFFFF"/>
                </a:solidFill>
                <a:latin typeface="PT Sans" panose="020B0503020203020204" pitchFamily="34" charset="-52"/>
              </a:rPr>
              <a:t> </a:t>
            </a: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55C60FB-7226-28FE-FB8C-0813914D1BDE}"/>
              </a:ext>
            </a:extLst>
          </p:cNvPr>
          <p:cNvSpPr txBox="1"/>
          <p:nvPr/>
        </p:nvSpPr>
        <p:spPr>
          <a:xfrm>
            <a:off x="947056" y="2303474"/>
            <a:ext cx="10465015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2400" dirty="0">
                <a:solidFill>
                  <a:schemeClr val="tx2"/>
                </a:solidFill>
                <a:latin typeface="PT Sans" panose="020B0503020203020204" pitchFamily="34" charset="-52"/>
              </a:rPr>
              <a:t>Ключевым отличием любого исследовательского ПО от промышленного является возможность его использования без привлечения разработчика (вендора), за исключением поддержки и обновления промышленного ПО. </a:t>
            </a:r>
          </a:p>
          <a:p>
            <a:pPr marL="0" indent="0">
              <a:buNone/>
            </a:pPr>
            <a:endParaRPr lang="ru-RU" sz="2400" dirty="0">
              <a:solidFill>
                <a:schemeClr val="tx2"/>
              </a:solidFill>
              <a:latin typeface="PT Sans" panose="020B0503020203020204" pitchFamily="34" charset="-52"/>
            </a:endParaRPr>
          </a:p>
          <a:p>
            <a:r>
              <a:rPr lang="ru-RU" sz="2400" dirty="0">
                <a:solidFill>
                  <a:schemeClr val="tx2"/>
                </a:solidFill>
                <a:latin typeface="PT Sans" panose="020B0503020203020204" pitchFamily="34" charset="-52"/>
              </a:rPr>
              <a:t>Процесс (технология)тестирования</a:t>
            </a:r>
          </a:p>
          <a:p>
            <a:endParaRPr lang="ru-RU" sz="2400" dirty="0">
              <a:solidFill>
                <a:schemeClr val="tx2"/>
              </a:solidFill>
              <a:latin typeface="PT Sans" panose="020B0503020203020204" pitchFamily="34" charset="-52"/>
            </a:endParaRPr>
          </a:p>
          <a:p>
            <a:r>
              <a:rPr lang="ru-RU" sz="2400" dirty="0"/>
              <a:t>Тестирование CAE </a:t>
            </a:r>
            <a:r>
              <a:rPr lang="ru-RU" sz="2400" dirty="0" err="1"/>
              <a:t>Fidesys</a:t>
            </a:r>
            <a:r>
              <a:rPr lang="ru-RU" sz="2400" dirty="0"/>
              <a:t> выполнено в строгом соответствии со стандартами NAFEMS. </a:t>
            </a:r>
            <a:endParaRPr lang="en-US" sz="2400" dirty="0"/>
          </a:p>
          <a:p>
            <a:pPr marL="0" indent="0">
              <a:buNone/>
            </a:pPr>
            <a:endParaRPr lang="ru-RU" sz="2400" dirty="0">
              <a:solidFill>
                <a:schemeClr val="tx2"/>
              </a:solidFill>
              <a:latin typeface="PT Sans" panose="020B0503020203020204" pitchFamily="34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3820472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4966AEFF-40BA-44DA-ABF3-C9607C07BD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63934" y="1088915"/>
            <a:ext cx="45755" cy="537626"/>
          </a:xfrm>
          <a:prstGeom prst="rect">
            <a:avLst/>
          </a:prstGeom>
        </p:spPr>
      </p:pic>
      <p:sp>
        <p:nvSpPr>
          <p:cNvPr id="19" name="Заголовок 18">
            <a:extLst>
              <a:ext uri="{FF2B5EF4-FFF2-40B4-BE49-F238E27FC236}">
                <a16:creationId xmlns:a16="http://schemas.microsoft.com/office/drawing/2014/main" id="{083F26E8-C192-4EA5-B2AF-B8278C5A29A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67608" y="85197"/>
            <a:ext cx="6858000" cy="794658"/>
          </a:xfrm>
          <a:noFill/>
          <a:ln w="12700" cap="flat" cmpd="sng" algn="ctr">
            <a:noFill/>
            <a:prstDash val="solid"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ru-RU" b="1" dirty="0">
                <a:solidFill>
                  <a:schemeClr val="bg1"/>
                </a:solidFill>
                <a:latin typeface="Ubuntu" panose="020B0504030602030204" pitchFamily="34" charset="0"/>
                <a:ea typeface="+mn-ea"/>
                <a:cs typeface="+mn-cs"/>
              </a:rPr>
              <a:t>Аттестация и сертификац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1F7F16E-357F-4752-B6DA-248B812937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9651" y="1585657"/>
            <a:ext cx="2805149" cy="3953846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0D6991E7-D0BD-46C1-8E09-7A9FB2DBBD4F}"/>
              </a:ext>
            </a:extLst>
          </p:cNvPr>
          <p:cNvSpPr txBox="1"/>
          <p:nvPr/>
        </p:nvSpPr>
        <p:spPr>
          <a:xfrm>
            <a:off x="6694792" y="4874379"/>
            <a:ext cx="3869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2883"/>
            <a:r>
              <a:rPr lang="ru-RU" sz="1400" b="1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Область применения по аттестационному паспорту: </a:t>
            </a:r>
            <a:r>
              <a:rPr lang="ru-RU" sz="14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е зависит от типа ОИАЭ. </a:t>
            </a:r>
            <a:endParaRPr lang="ru-RU" sz="1400" dirty="0">
              <a:ea typeface="Times New Roman" panose="02020603050405020304" pitchFamily="18" charset="0"/>
            </a:endParaRPr>
          </a:p>
        </p:txBody>
      </p:sp>
      <p:graphicFrame>
        <p:nvGraphicFramePr>
          <p:cNvPr id="26" name="Таблица 25">
            <a:extLst>
              <a:ext uri="{FF2B5EF4-FFF2-40B4-BE49-F238E27FC236}">
                <a16:creationId xmlns:a16="http://schemas.microsoft.com/office/drawing/2014/main" id="{B66A0F29-E51A-42F1-A20C-7253B56FB062}"/>
              </a:ext>
            </a:extLst>
          </p:cNvPr>
          <p:cNvGraphicFramePr>
            <a:graphicFrameLocks noGrp="1"/>
          </p:cNvGraphicFramePr>
          <p:nvPr/>
        </p:nvGraphicFramePr>
        <p:xfrm>
          <a:off x="6914038" y="1834106"/>
          <a:ext cx="3753963" cy="21898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3963">
                  <a:extLst>
                    <a:ext uri="{9D8B030D-6E8A-4147-A177-3AD203B41FA5}">
                      <a16:colId xmlns:a16="http://schemas.microsoft.com/office/drawing/2014/main" val="4017711005"/>
                    </a:ext>
                  </a:extLst>
                </a:gridCol>
              </a:tblGrid>
              <a:tr h="249146"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Тип анализа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4006621758"/>
                  </a:ext>
                </a:extLst>
              </a:tr>
              <a:tr h="33454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Статический расчет в </a:t>
                      </a:r>
                      <a:r>
                        <a:rPr lang="ru-RU" sz="1200" dirty="0" err="1">
                          <a:effectLst/>
                        </a:rPr>
                        <a:t>лин</a:t>
                      </a:r>
                      <a:r>
                        <a:rPr lang="ru-RU" sz="1200" dirty="0">
                          <a:effectLst/>
                        </a:rPr>
                        <a:t>. и </a:t>
                      </a:r>
                      <a:r>
                        <a:rPr lang="ru-RU" sz="1200" dirty="0" err="1">
                          <a:effectLst/>
                        </a:rPr>
                        <a:t>нелин</a:t>
                      </a:r>
                      <a:r>
                        <a:rPr lang="ru-RU" sz="1200" dirty="0">
                          <a:effectLst/>
                        </a:rPr>
                        <a:t>. постановке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250916313"/>
                  </a:ext>
                </a:extLst>
              </a:tr>
              <a:tr h="28236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Анализ устойчивости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87924146"/>
                  </a:ext>
                </a:extLst>
              </a:tr>
              <a:tr h="30669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Гармонический анализ 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3299154759"/>
                  </a:ext>
                </a:extLst>
              </a:tr>
              <a:tr h="26734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Модальный анализ 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967628948"/>
                  </a:ext>
                </a:extLst>
              </a:tr>
              <a:tr h="33919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Динамический анализ в </a:t>
                      </a:r>
                      <a:r>
                        <a:rPr lang="ru-RU" sz="1200" dirty="0" err="1">
                          <a:effectLst/>
                        </a:rPr>
                        <a:t>лин</a:t>
                      </a:r>
                      <a:r>
                        <a:rPr lang="ru-RU" sz="1200" dirty="0">
                          <a:effectLst/>
                        </a:rPr>
                        <a:t>. и </a:t>
                      </a:r>
                      <a:r>
                        <a:rPr lang="ru-RU" sz="1200" dirty="0" err="1">
                          <a:effectLst/>
                        </a:rPr>
                        <a:t>нелин</a:t>
                      </a:r>
                      <a:r>
                        <a:rPr lang="ru-RU" sz="1200" dirty="0">
                          <a:effectLst/>
                        </a:rPr>
                        <a:t>. постановке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4080020740"/>
                  </a:ext>
                </a:extLst>
              </a:tr>
              <a:tr h="41057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Линейно-спектральный анализ (сейсмика)</a:t>
                      </a: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72039900"/>
                  </a:ext>
                </a:extLst>
              </a:tr>
            </a:tbl>
          </a:graphicData>
        </a:graphic>
      </p:graphicFrame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6F228D36-A47D-4B4B-970A-E8237B328639}"/>
              </a:ext>
            </a:extLst>
          </p:cNvPr>
          <p:cNvSpPr/>
          <p:nvPr/>
        </p:nvSpPr>
        <p:spPr>
          <a:xfrm>
            <a:off x="6890909" y="4150681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b="1" dirty="0"/>
              <a:t>Аттестация проводилась на двух секциях</a:t>
            </a:r>
          </a:p>
          <a:p>
            <a:r>
              <a:rPr lang="ru-RU" sz="1400" dirty="0"/>
              <a:t>Секция №4 – Прочность</a:t>
            </a:r>
          </a:p>
          <a:p>
            <a:r>
              <a:rPr lang="ru-RU" sz="1400" dirty="0"/>
              <a:t>Секция №6 – Строительная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CE49CA7-356A-A30E-AF59-01453D09FC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986" y="3428979"/>
            <a:ext cx="31" cy="4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7A94C92-1CB6-3229-43EB-22F6182917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613" y="1602279"/>
            <a:ext cx="2721259" cy="3920605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2CFB3E-8764-B702-7662-8B0808270011}"/>
              </a:ext>
            </a:extLst>
          </p:cNvPr>
          <p:cNvSpPr txBox="1">
            <a:spLocks/>
          </p:cNvSpPr>
          <p:nvPr/>
        </p:nvSpPr>
        <p:spPr bwMode="auto">
          <a:xfrm>
            <a:off x="2520774" y="116633"/>
            <a:ext cx="771525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PT Sans" pitchFamily="34" charset="-52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Аттестация и сертификация</a:t>
            </a:r>
            <a:endParaRPr lang="ru-RU" sz="3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54077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Надежда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185CAC"/>
      </a:accent1>
      <a:accent2>
        <a:srgbClr val="48C09D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48C09D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  <a:effectLst>
          <a:outerShdw blurRad="190500" sx="102000" sy="102000" algn="ctr" rotWithShape="0">
            <a:schemeClr val="bg2">
              <a:alpha val="50000"/>
            </a:schemeClr>
          </a:outerShdw>
        </a:effectLst>
      </a:spPr>
      <a:bodyPr rtlCol="0" anchor="ctr"/>
      <a:lstStyle>
        <a:defPPr algn="ctr">
          <a:defRPr dirty="0"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Специальное оформление">
  <a:themeElements>
    <a:clrScheme name="Надежда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185CAC"/>
      </a:accent1>
      <a:accent2>
        <a:srgbClr val="48C09D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48C09D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87</TotalTime>
  <Words>2797</Words>
  <Application>Microsoft Office PowerPoint</Application>
  <PresentationFormat>Широкоэкранный</PresentationFormat>
  <Paragraphs>482</Paragraphs>
  <Slides>56</Slides>
  <Notes>12</Notes>
  <HiddenSlides>0</HiddenSlides>
  <MMClips>11</MMClips>
  <ScaleCrop>false</ScaleCrop>
  <HeadingPairs>
    <vt:vector size="8" baseType="variant">
      <vt:variant>
        <vt:lpstr>Использованные шрифты</vt:lpstr>
      </vt:variant>
      <vt:variant>
        <vt:i4>12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56</vt:i4>
      </vt:variant>
    </vt:vector>
  </HeadingPairs>
  <TitlesOfParts>
    <vt:vector size="73" baseType="lpstr">
      <vt:lpstr>Arial</vt:lpstr>
      <vt:lpstr>Calibri</vt:lpstr>
      <vt:lpstr>Cambria Math</vt:lpstr>
      <vt:lpstr>F16</vt:lpstr>
      <vt:lpstr>FreeSetC</vt:lpstr>
      <vt:lpstr>PT Sans</vt:lpstr>
      <vt:lpstr>PT Sans bold</vt:lpstr>
      <vt:lpstr>Symbol</vt:lpstr>
      <vt:lpstr>Times New Roman</vt:lpstr>
      <vt:lpstr>Trebuchet MS</vt:lpstr>
      <vt:lpstr>Ubuntu</vt:lpstr>
      <vt:lpstr>Wingdings</vt:lpstr>
      <vt:lpstr>Тема Office</vt:lpstr>
      <vt:lpstr>Специальное оформление</vt:lpstr>
      <vt:lpstr>Точечный рисунок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ттестация и сертификац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озможности CAE Fidesys для аддитивных технологий</vt:lpstr>
      <vt:lpstr>Презентация PowerPoint</vt:lpstr>
      <vt:lpstr>Презентация PowerPoint</vt:lpstr>
      <vt:lpstr>Презентация PowerPoint</vt:lpstr>
      <vt:lpstr>Пример моделирования 3D-печати  в CAE Fidesys</vt:lpstr>
      <vt:lpstr>Задачи с преднатягом болтовых соединений через «общий контакт»</vt:lpstr>
      <vt:lpstr>Презентация PowerPoint</vt:lpstr>
      <vt:lpstr>Презентация PowerPoint</vt:lpstr>
      <vt:lpstr>Метаматериалы </vt:lpstr>
      <vt:lpstr>Метаматериалы</vt:lpstr>
      <vt:lpstr>Модели ячеек периодичности</vt:lpstr>
      <vt:lpstr>Результаты расчета. </vt:lpstr>
      <vt:lpstr>Моделирование решетчатой структуры, сжимающейся при нагревании</vt:lpstr>
      <vt:lpstr>Моделирование решетчатых структур</vt:lpstr>
      <vt:lpstr>Акустическая фильтрация</vt:lpstr>
      <vt:lpstr>Презентация PowerPoint</vt:lpstr>
      <vt:lpstr>Презентация PowerPoint</vt:lpstr>
      <vt:lpstr>Расчет лопатки авиадвигателя</vt:lpstr>
      <vt:lpstr>Расчет кессона крыла</vt:lpstr>
      <vt:lpstr>Презентация PowerPoint</vt:lpstr>
      <vt:lpstr>Цанговый замок</vt:lpstr>
      <vt:lpstr>Презентация PowerPoint</vt:lpstr>
      <vt:lpstr>Контактная задача от ОАО "РЖД" (ПКБ И) </vt:lpstr>
      <vt:lpstr>Презентация PowerPoint</vt:lpstr>
      <vt:lpstr>Промышленный пример: Тепловой анализ роторной сборки</vt:lpstr>
      <vt:lpstr>Презентация PowerPoint</vt:lpstr>
      <vt:lpstr>Требования по дискретизации</vt:lpstr>
      <vt:lpstr>Презентация PowerPoint</vt:lpstr>
      <vt:lpstr>Синтетические сейсмограммы</vt:lpstr>
      <vt:lpstr>Сейсмический мониторинг трещиноватости: постановка задачи</vt:lpstr>
      <vt:lpstr>Результаты численного моделирования</vt:lpstr>
      <vt:lpstr>Локализация упругопластических деформаций</vt:lpstr>
      <vt:lpstr>Расчет эффективных свойств керна (виртуальная лаборатория)</vt:lpstr>
      <vt:lpstr>Сечение керна</vt:lpstr>
      <vt:lpstr>Неструктурированная расчетная сетка </vt:lpstr>
      <vt:lpstr>Внутренняя структура порового пространства</vt:lpstr>
      <vt:lpstr>Поле перемещений</vt:lpstr>
      <vt:lpstr>Ламинатные оболочки</vt:lpstr>
      <vt:lpstr>Расчет эффективных свойств решетчатых структур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rg.chepurina@gmail.com</dc:creator>
  <cp:lastModifiedBy>vlad levin</cp:lastModifiedBy>
  <cp:revision>297</cp:revision>
  <dcterms:created xsi:type="dcterms:W3CDTF">2022-12-20T11:39:55Z</dcterms:created>
  <dcterms:modified xsi:type="dcterms:W3CDTF">2023-09-23T07:19:55Z</dcterms:modified>
</cp:coreProperties>
</file>